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D78" w:rsidRPr="009F6AC2" w:rsidRDefault="00FB5648" w:rsidP="00FB5648">
      <w:pPr>
        <w:jc w:val="center"/>
        <w:rPr>
          <w:rFonts w:ascii="Times New Roman" w:hAnsi="Times New Roman"/>
          <w:b/>
          <w:sz w:val="32"/>
        </w:rPr>
      </w:pPr>
      <w:r w:rsidRPr="009F6AC2">
        <w:rPr>
          <w:rFonts w:ascii="Times New Roman" w:hAnsi="Times New Roman"/>
          <w:b/>
          <w:sz w:val="32"/>
        </w:rPr>
        <w:t xml:space="preserve">Syllabus </w:t>
      </w:r>
    </w:p>
    <w:tbl>
      <w:tblPr>
        <w:tblStyle w:val="TableGrid"/>
        <w:tblW w:w="9378" w:type="dxa"/>
        <w:tblLook w:val="04A0"/>
      </w:tblPr>
      <w:tblGrid>
        <w:gridCol w:w="1638"/>
        <w:gridCol w:w="7740"/>
      </w:tblGrid>
      <w:tr w:rsidR="00C5416E" w:rsidRPr="009F6AC2" w:rsidTr="00106285">
        <w:tc>
          <w:tcPr>
            <w:tcW w:w="1638" w:type="dxa"/>
            <w:vAlign w:val="center"/>
          </w:tcPr>
          <w:p w:rsidR="00C5416E" w:rsidRPr="005563CE" w:rsidRDefault="00C5416E" w:rsidP="00106285">
            <w:pPr>
              <w:jc w:val="center"/>
              <w:rPr>
                <w:rFonts w:asciiTheme="majorHAnsi" w:hAnsiTheme="majorHAnsi"/>
                <w:sz w:val="30"/>
                <w:szCs w:val="28"/>
              </w:rPr>
            </w:pPr>
            <w:r w:rsidRPr="005563CE">
              <w:rPr>
                <w:rFonts w:asciiTheme="majorHAnsi" w:hAnsiTheme="majorHAnsi"/>
                <w:sz w:val="30"/>
                <w:szCs w:val="28"/>
              </w:rPr>
              <w:t>UNIT – I</w:t>
            </w:r>
          </w:p>
        </w:tc>
        <w:tc>
          <w:tcPr>
            <w:tcW w:w="7740" w:type="dxa"/>
          </w:tcPr>
          <w:p w:rsidR="00C5416E" w:rsidRPr="005563CE" w:rsidRDefault="007E6390" w:rsidP="005563CE">
            <w:pPr>
              <w:autoSpaceDE w:val="0"/>
              <w:autoSpaceDN w:val="0"/>
              <w:adjustRightInd w:val="0"/>
              <w:jc w:val="both"/>
              <w:rPr>
                <w:rFonts w:asciiTheme="majorHAnsi" w:hAnsiTheme="majorHAnsi"/>
                <w:sz w:val="30"/>
                <w:szCs w:val="28"/>
              </w:rPr>
            </w:pPr>
            <w:r w:rsidRPr="005563CE">
              <w:rPr>
                <w:rFonts w:asciiTheme="majorHAnsi" w:hAnsiTheme="majorHAnsi"/>
                <w:sz w:val="30"/>
                <w:szCs w:val="28"/>
              </w:rPr>
              <w:t xml:space="preserve">Origin, Meaning, Scope and Limitations of </w:t>
            </w:r>
            <w:r w:rsidR="00671954" w:rsidRPr="005563CE">
              <w:rPr>
                <w:rFonts w:asciiTheme="majorHAnsi" w:hAnsiTheme="majorHAnsi"/>
                <w:sz w:val="30"/>
                <w:szCs w:val="28"/>
              </w:rPr>
              <w:t>Statistics</w:t>
            </w:r>
            <w:r w:rsidRPr="005563CE">
              <w:rPr>
                <w:rFonts w:asciiTheme="majorHAnsi" w:hAnsiTheme="majorHAnsi"/>
                <w:sz w:val="30"/>
                <w:szCs w:val="28"/>
              </w:rPr>
              <w:t xml:space="preserve">, Relationship </w:t>
            </w:r>
            <w:r w:rsidR="00ED6F8B" w:rsidRPr="005563CE">
              <w:rPr>
                <w:rFonts w:asciiTheme="majorHAnsi" w:hAnsiTheme="majorHAnsi"/>
                <w:sz w:val="30"/>
                <w:szCs w:val="28"/>
              </w:rPr>
              <w:t>with business and industry.</w:t>
            </w:r>
            <w:r w:rsidRPr="005563CE">
              <w:rPr>
                <w:rFonts w:asciiTheme="majorHAnsi" w:hAnsiTheme="majorHAnsi"/>
                <w:sz w:val="30"/>
                <w:szCs w:val="28"/>
              </w:rPr>
              <w:t xml:space="preserve"> </w:t>
            </w:r>
          </w:p>
        </w:tc>
      </w:tr>
      <w:tr w:rsidR="00C5416E" w:rsidRPr="009F6AC2" w:rsidTr="00106285">
        <w:tc>
          <w:tcPr>
            <w:tcW w:w="1638" w:type="dxa"/>
            <w:vAlign w:val="center"/>
          </w:tcPr>
          <w:p w:rsidR="00C5416E" w:rsidRPr="005563CE" w:rsidRDefault="00C5416E" w:rsidP="00106285">
            <w:pPr>
              <w:jc w:val="center"/>
              <w:rPr>
                <w:rFonts w:asciiTheme="majorHAnsi" w:hAnsiTheme="majorHAnsi"/>
                <w:sz w:val="30"/>
                <w:szCs w:val="28"/>
              </w:rPr>
            </w:pPr>
            <w:r w:rsidRPr="005563CE">
              <w:rPr>
                <w:rFonts w:asciiTheme="majorHAnsi" w:hAnsiTheme="majorHAnsi"/>
                <w:sz w:val="30"/>
                <w:szCs w:val="28"/>
              </w:rPr>
              <w:t>UNIT – II</w:t>
            </w:r>
          </w:p>
        </w:tc>
        <w:tc>
          <w:tcPr>
            <w:tcW w:w="7740" w:type="dxa"/>
          </w:tcPr>
          <w:p w:rsidR="00C5416E" w:rsidRPr="005563CE" w:rsidRDefault="00ED6F8B" w:rsidP="00C221A5">
            <w:pPr>
              <w:rPr>
                <w:rFonts w:asciiTheme="majorHAnsi" w:hAnsiTheme="majorHAnsi"/>
                <w:sz w:val="30"/>
                <w:szCs w:val="28"/>
              </w:rPr>
            </w:pPr>
            <w:r w:rsidRPr="005563CE">
              <w:rPr>
                <w:rFonts w:asciiTheme="majorHAnsi" w:hAnsiTheme="majorHAnsi"/>
                <w:sz w:val="30"/>
                <w:szCs w:val="28"/>
              </w:rPr>
              <w:t>Collection of data-Collection, Classifications and Tabulations of Statistical data, Pie diagrams, Graphic Re</w:t>
            </w:r>
            <w:r w:rsidR="00465072" w:rsidRPr="005563CE">
              <w:rPr>
                <w:rFonts w:asciiTheme="majorHAnsi" w:hAnsiTheme="majorHAnsi"/>
                <w:sz w:val="30"/>
                <w:szCs w:val="28"/>
              </w:rPr>
              <w:t>presentation.</w:t>
            </w:r>
          </w:p>
        </w:tc>
      </w:tr>
      <w:tr w:rsidR="00C5416E" w:rsidRPr="009F6AC2" w:rsidTr="00106285">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III</w:t>
            </w:r>
          </w:p>
        </w:tc>
        <w:tc>
          <w:tcPr>
            <w:tcW w:w="7740" w:type="dxa"/>
          </w:tcPr>
          <w:p w:rsidR="00C5416E" w:rsidRPr="005563CE" w:rsidRDefault="004E288C" w:rsidP="005563CE">
            <w:pPr>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Measure of central tendency-Mean, Median and Mode-Meaning and computation. Measure of dispersion standard deviation coefficient </w:t>
            </w:r>
            <w:r w:rsidR="005962F6" w:rsidRPr="005563CE">
              <w:rPr>
                <w:rFonts w:asciiTheme="majorHAnsi" w:hAnsiTheme="majorHAnsi"/>
                <w:color w:val="000000" w:themeColor="text1"/>
                <w:sz w:val="30"/>
                <w:szCs w:val="28"/>
              </w:rPr>
              <w:t>of variation.</w:t>
            </w:r>
          </w:p>
        </w:tc>
      </w:tr>
      <w:tr w:rsidR="00C5416E" w:rsidRPr="009F6AC2" w:rsidTr="00106285">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IV</w:t>
            </w:r>
          </w:p>
        </w:tc>
        <w:tc>
          <w:tcPr>
            <w:tcW w:w="7740" w:type="dxa"/>
          </w:tcPr>
          <w:p w:rsidR="00C5416E" w:rsidRPr="005563CE" w:rsidRDefault="005723F7" w:rsidP="005723F7">
            <w:pPr>
              <w:autoSpaceDE w:val="0"/>
              <w:autoSpaceDN w:val="0"/>
              <w:adjustRightInd w:val="0"/>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Simple Correlation and regression- Meaning, Karl Pearson correlation, Rank correlation, computations, uses, Regression Equations- Index Numbers- Concepts and uses, constructions index numbers, limitations, Test of Index numbers. </w:t>
            </w:r>
          </w:p>
        </w:tc>
      </w:tr>
      <w:tr w:rsidR="00C5416E" w:rsidRPr="009F6AC2" w:rsidTr="00106285">
        <w:trPr>
          <w:trHeight w:val="935"/>
        </w:trPr>
        <w:tc>
          <w:tcPr>
            <w:tcW w:w="1638" w:type="dxa"/>
            <w:vAlign w:val="center"/>
          </w:tcPr>
          <w:p w:rsidR="00C5416E" w:rsidRPr="005563CE" w:rsidRDefault="00C5416E" w:rsidP="00106285">
            <w:pPr>
              <w:jc w:val="center"/>
              <w:rPr>
                <w:rFonts w:asciiTheme="majorHAnsi" w:hAnsiTheme="majorHAnsi"/>
                <w:color w:val="000000" w:themeColor="text1"/>
                <w:sz w:val="30"/>
                <w:szCs w:val="28"/>
              </w:rPr>
            </w:pPr>
            <w:r w:rsidRPr="005563CE">
              <w:rPr>
                <w:rFonts w:asciiTheme="majorHAnsi" w:hAnsiTheme="majorHAnsi"/>
                <w:color w:val="000000" w:themeColor="text1"/>
                <w:sz w:val="30"/>
                <w:szCs w:val="28"/>
              </w:rPr>
              <w:t>UNIT – V</w:t>
            </w:r>
          </w:p>
        </w:tc>
        <w:tc>
          <w:tcPr>
            <w:tcW w:w="7740" w:type="dxa"/>
          </w:tcPr>
          <w:p w:rsidR="0006735E" w:rsidRPr="005563CE" w:rsidRDefault="005723F7" w:rsidP="00106285">
            <w:pPr>
              <w:autoSpaceDE w:val="0"/>
              <w:autoSpaceDN w:val="0"/>
              <w:adjustRightInd w:val="0"/>
              <w:jc w:val="both"/>
              <w:rPr>
                <w:rFonts w:asciiTheme="majorHAnsi" w:hAnsiTheme="majorHAnsi"/>
                <w:color w:val="000000" w:themeColor="text1"/>
                <w:sz w:val="30"/>
                <w:szCs w:val="28"/>
              </w:rPr>
            </w:pPr>
            <w:r w:rsidRPr="005563CE">
              <w:rPr>
                <w:rFonts w:asciiTheme="majorHAnsi" w:hAnsiTheme="majorHAnsi"/>
                <w:color w:val="000000" w:themeColor="text1"/>
                <w:sz w:val="30"/>
                <w:szCs w:val="28"/>
              </w:rPr>
              <w:t xml:space="preserve">Probability </w:t>
            </w:r>
            <w:r w:rsidR="009F7BB5" w:rsidRPr="005563CE">
              <w:rPr>
                <w:rFonts w:asciiTheme="majorHAnsi" w:hAnsiTheme="majorHAnsi"/>
                <w:color w:val="000000" w:themeColor="text1"/>
                <w:sz w:val="30"/>
                <w:szCs w:val="28"/>
              </w:rPr>
              <w:t>Theory-Basic concepts in probability. Statistical dependence and independence, Bayes theorem.</w:t>
            </w:r>
          </w:p>
        </w:tc>
      </w:tr>
    </w:tbl>
    <w:p w:rsidR="00FB5648" w:rsidRPr="009F6AC2" w:rsidRDefault="00FB5648" w:rsidP="00FB5648">
      <w:pPr>
        <w:rPr>
          <w:rFonts w:ascii="Times New Roman" w:hAnsi="Times New Roman"/>
          <w:sz w:val="24"/>
        </w:rPr>
      </w:pPr>
    </w:p>
    <w:p w:rsidR="00C5416E" w:rsidRDefault="00C5416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5563CE" w:rsidRDefault="005563CE" w:rsidP="00FB5648">
      <w:pPr>
        <w:rPr>
          <w:rFonts w:ascii="Times New Roman" w:hAnsi="Times New Roman"/>
          <w:sz w:val="24"/>
        </w:rPr>
      </w:pPr>
    </w:p>
    <w:p w:rsidR="00106285" w:rsidRDefault="00106285" w:rsidP="00FB5648">
      <w:pPr>
        <w:rPr>
          <w:rFonts w:ascii="Times New Roman" w:hAnsi="Times New Roman"/>
          <w:sz w:val="24"/>
        </w:rPr>
      </w:pPr>
    </w:p>
    <w:p w:rsidR="005563CE" w:rsidRDefault="005563CE" w:rsidP="00FB5648">
      <w:pPr>
        <w:rPr>
          <w:rFonts w:ascii="Times New Roman" w:hAnsi="Times New Roman"/>
          <w:sz w:val="24"/>
        </w:rPr>
      </w:pPr>
    </w:p>
    <w:p w:rsidR="00BC39B1" w:rsidRPr="009F6AC2" w:rsidRDefault="00BC39B1" w:rsidP="00BC39B1">
      <w:pPr>
        <w:spacing w:after="0" w:line="240" w:lineRule="auto"/>
        <w:jc w:val="center"/>
        <w:rPr>
          <w:rFonts w:ascii="Times New Roman" w:hAnsi="Times New Roman"/>
          <w:b/>
        </w:rPr>
      </w:pPr>
      <w:r w:rsidRPr="009F6AC2">
        <w:rPr>
          <w:rFonts w:ascii="Times New Roman" w:hAnsi="Times New Roman"/>
          <w:b/>
          <w:sz w:val="32"/>
        </w:rPr>
        <w:lastRenderedPageBreak/>
        <w:t>UNIT — I</w:t>
      </w:r>
    </w:p>
    <w:p w:rsidR="00BC39B1" w:rsidRPr="009F6AC2" w:rsidRDefault="00BC39B1" w:rsidP="00BC39B1">
      <w:pPr>
        <w:spacing w:after="0" w:line="240" w:lineRule="auto"/>
        <w:jc w:val="center"/>
        <w:rPr>
          <w:rFonts w:ascii="Times New Roman" w:hAnsi="Times New Roman"/>
          <w:b/>
        </w:rPr>
      </w:pPr>
      <w:r w:rsidRPr="009F6AC2">
        <w:rPr>
          <w:rFonts w:ascii="Times New Roman" w:hAnsi="Times New Roman"/>
          <w:b/>
          <w:sz w:val="24"/>
        </w:rPr>
        <w:t>STATISTIC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word “Statistics” of English language has either been derived from the Latin word status or Italian word statistics and meaning of this term is “An organised political stat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Meaning:</w:t>
      </w:r>
      <w:r w:rsidRPr="009F6AC2">
        <w:rPr>
          <w:rFonts w:asciiTheme="majorHAnsi" w:hAnsiTheme="majorHAnsi"/>
        </w:rPr>
        <w:t xml:space="preserve"> The science of collecting, analysing and interpreting such data or Numerical data relating to an aggregate of individual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E.g:- Statistics of National Income, Statistics of Automobile Accidents, Production Statistics, etc.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efinition:</w:t>
      </w:r>
      <w:r w:rsidRPr="009F6AC2">
        <w:rPr>
          <w:rFonts w:asciiTheme="majorHAnsi" w:hAnsiTheme="majorHAnsi"/>
        </w:rPr>
        <w:t xml:space="preserve"> - “The classified facts relating the condition of the people in a state specially those facts which can be stated in members or in tables of members or in any tabular or classified arrangements.”</w:t>
      </w:r>
      <w:r w:rsidRPr="009F6AC2">
        <w:rPr>
          <w:rFonts w:asciiTheme="majorHAnsi" w:hAnsiTheme="majorHAnsi"/>
        </w:rPr>
        <w:tab/>
      </w:r>
      <w:r w:rsidRPr="009F6AC2">
        <w:rPr>
          <w:rFonts w:asciiTheme="majorHAnsi" w:hAnsiTheme="majorHAnsi"/>
        </w:rPr>
        <w:tab/>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Webst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Statistics may be regarded as (i) the study of population (ii) The study of variation (iii) The study of method of reduction of data”</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R.A. Fisher.</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Nature /Features /Characteristics of statistic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It is an aggregate of fact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Analysis of multiplicity of causes.</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numerically expressed.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estimated according to reasonable standard of accuracy.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collected for pre-determined purpose. </w:t>
      </w:r>
    </w:p>
    <w:p w:rsidR="00BC39B1" w:rsidRPr="009F6AC2" w:rsidRDefault="00BC39B1" w:rsidP="00AD05CD">
      <w:pPr>
        <w:numPr>
          <w:ilvl w:val="0"/>
          <w:numId w:val="13"/>
        </w:numPr>
        <w:spacing w:after="0" w:line="240" w:lineRule="auto"/>
        <w:ind w:hanging="396"/>
        <w:jc w:val="both"/>
        <w:rPr>
          <w:rFonts w:asciiTheme="majorHAnsi" w:hAnsiTheme="majorHAnsi"/>
        </w:rPr>
      </w:pPr>
      <w:r w:rsidRPr="009F6AC2">
        <w:rPr>
          <w:rFonts w:asciiTheme="majorHAnsi" w:hAnsiTheme="majorHAnsi"/>
        </w:rPr>
        <w:t xml:space="preserve">It is collected in a systematic manner. </w:t>
      </w:r>
    </w:p>
    <w:p w:rsidR="00BC39B1" w:rsidRPr="009F6AC2" w:rsidRDefault="00BC39B1" w:rsidP="00BC39B1">
      <w:pPr>
        <w:spacing w:after="0" w:line="240" w:lineRule="auto"/>
        <w:ind w:left="180"/>
        <w:jc w:val="both"/>
        <w:rPr>
          <w:rFonts w:asciiTheme="majorHAnsi" w:hAnsiTheme="majorHAnsi"/>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Division of Statistics</w:t>
      </w:r>
    </w:p>
    <w:p w:rsidR="00BC39B1" w:rsidRPr="009F6AC2" w:rsidRDefault="0070406C" w:rsidP="00BC39B1">
      <w:pPr>
        <w:tabs>
          <w:tab w:val="left" w:pos="1395"/>
        </w:tabs>
        <w:spacing w:after="0" w:line="240" w:lineRule="auto"/>
        <w:jc w:val="both"/>
        <w:rPr>
          <w:rFonts w:asciiTheme="majorHAnsi" w:hAnsiTheme="majorHAnsi"/>
        </w:rPr>
      </w:pPr>
      <w:r>
        <w:rPr>
          <w:rFonts w:asciiTheme="majorHAnsi" w:hAnsiTheme="majorHAnsi"/>
          <w:noProof/>
        </w:rPr>
        <w:pict>
          <v:group id="_x0000_s1430" style="position:absolute;left:0;text-align:left;margin-left:54pt;margin-top:6.75pt;width:351pt;height:33.9pt;z-index:251643904" coordorigin="2520,9280" coordsize="7020,522">
            <v:line id="_x0000_s1147" style="position:absolute;flip:x" from="6120,9280" to="6120,9460"/>
            <v:line id="_x0000_s1148" style="position:absolute" from="6120,9442" to="6120,9802"/>
            <v:line id="_x0000_s1146" style="position:absolute" from="9540,9442" to="9540,9802"/>
            <v:line id="_x0000_s1145" style="position:absolute" from="2520,9442" to="2520,9802"/>
            <v:line id="_x0000_s1144" style="position:absolute" from="2520,9442" to="9540,9442"/>
          </v:group>
        </w:pict>
      </w:r>
      <w:r w:rsidR="00BC39B1"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93FB2" w:rsidP="00BC39B1">
      <w:pPr>
        <w:spacing w:after="0" w:line="240" w:lineRule="auto"/>
        <w:jc w:val="both"/>
        <w:rPr>
          <w:rFonts w:asciiTheme="majorHAnsi" w:hAnsiTheme="majorHAnsi"/>
        </w:rPr>
      </w:pPr>
      <w:r>
        <w:rPr>
          <w:rFonts w:asciiTheme="majorHAnsi" w:hAnsiTheme="majorHAnsi"/>
        </w:rPr>
        <w:t xml:space="preserve">   </w:t>
      </w:r>
      <w:r w:rsidR="00E26240">
        <w:rPr>
          <w:rFonts w:asciiTheme="majorHAnsi" w:hAnsiTheme="majorHAnsi"/>
        </w:rPr>
        <w:t xml:space="preserve">        </w:t>
      </w:r>
      <w:r>
        <w:rPr>
          <w:rFonts w:asciiTheme="majorHAnsi" w:hAnsiTheme="majorHAnsi"/>
        </w:rPr>
        <w:t xml:space="preserve"> </w:t>
      </w:r>
      <w:r w:rsidR="00BC39B1" w:rsidRPr="009F6AC2">
        <w:rPr>
          <w:rFonts w:asciiTheme="majorHAnsi" w:hAnsiTheme="majorHAnsi"/>
        </w:rPr>
        <w:t xml:space="preserve">Theoretical </w:t>
      </w:r>
      <w:r w:rsidR="00BC39B1" w:rsidRPr="009F6AC2">
        <w:rPr>
          <w:rFonts w:asciiTheme="majorHAnsi" w:hAnsiTheme="majorHAnsi"/>
        </w:rPr>
        <w:tab/>
      </w:r>
      <w:r w:rsidR="00BC39B1" w:rsidRPr="009F6AC2">
        <w:rPr>
          <w:rFonts w:asciiTheme="majorHAnsi" w:hAnsiTheme="majorHAnsi"/>
        </w:rPr>
        <w:tab/>
      </w:r>
      <w:r w:rsidR="00BC39B1" w:rsidRPr="009F6AC2">
        <w:rPr>
          <w:rFonts w:asciiTheme="majorHAnsi" w:hAnsiTheme="majorHAnsi"/>
        </w:rPr>
        <w:tab/>
      </w:r>
      <w:r w:rsidR="00E26240">
        <w:rPr>
          <w:rFonts w:asciiTheme="majorHAnsi" w:hAnsiTheme="majorHAnsi"/>
        </w:rPr>
        <w:t xml:space="preserve">   </w:t>
      </w:r>
      <w:r w:rsidR="00BC39B1" w:rsidRPr="009F6AC2">
        <w:rPr>
          <w:rFonts w:asciiTheme="majorHAnsi" w:hAnsiTheme="majorHAnsi"/>
        </w:rPr>
        <w:t xml:space="preserve">Statistical Methods </w:t>
      </w:r>
      <w:r w:rsidR="00636A35">
        <w:rPr>
          <w:rFonts w:asciiTheme="majorHAnsi" w:hAnsiTheme="majorHAnsi"/>
        </w:rPr>
        <w:tab/>
      </w:r>
      <w:r w:rsidR="00BC39B1" w:rsidRPr="009F6AC2">
        <w:rPr>
          <w:rFonts w:asciiTheme="majorHAnsi" w:hAnsiTheme="majorHAnsi"/>
        </w:rPr>
        <w:tab/>
      </w:r>
      <w:r w:rsidR="00BC39B1" w:rsidRPr="009F6AC2">
        <w:rPr>
          <w:rFonts w:asciiTheme="majorHAnsi" w:hAnsiTheme="majorHAnsi"/>
        </w:rPr>
        <w:tab/>
      </w:r>
      <w:r>
        <w:rPr>
          <w:rFonts w:asciiTheme="majorHAnsi" w:hAnsiTheme="majorHAnsi"/>
        </w:rPr>
        <w:t xml:space="preserve">    </w:t>
      </w:r>
      <w:r w:rsidR="00636A35">
        <w:rPr>
          <w:rFonts w:asciiTheme="majorHAnsi" w:hAnsiTheme="majorHAnsi"/>
        </w:rPr>
        <w:t xml:space="preserve">      </w:t>
      </w:r>
      <w:r w:rsidR="00BC39B1" w:rsidRPr="009F6AC2">
        <w:rPr>
          <w:rFonts w:asciiTheme="majorHAnsi" w:hAnsiTheme="majorHAnsi"/>
        </w:rPr>
        <w:t xml:space="preserve"> </w:t>
      </w:r>
      <w:r w:rsidR="00636A35">
        <w:rPr>
          <w:rFonts w:asciiTheme="majorHAnsi" w:hAnsiTheme="majorHAnsi"/>
        </w:rPr>
        <w:t xml:space="preserve"> </w:t>
      </w:r>
      <w:r w:rsidR="00BC39B1" w:rsidRPr="009F6AC2">
        <w:rPr>
          <w:rFonts w:asciiTheme="majorHAnsi" w:hAnsiTheme="majorHAnsi"/>
        </w:rPr>
        <w:t xml:space="preserve">Applied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Theoretical:</w:t>
      </w:r>
      <w:r w:rsidRPr="009F6AC2">
        <w:rPr>
          <w:rFonts w:asciiTheme="majorHAnsi" w:hAnsiTheme="majorHAnsi"/>
        </w:rPr>
        <w:t xml:space="preserve"> Mathematical theory which is the basis of the science of statistics is called theoretical statistic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Statistical Methods:</w:t>
      </w:r>
      <w:r w:rsidRPr="009F6AC2">
        <w:rPr>
          <w:rFonts w:asciiTheme="majorHAnsi" w:hAnsiTheme="majorHAnsi"/>
        </w:rPr>
        <w:t xml:space="preserve"> By this method we mean methods specially adapted to the elucidation of quantitative data affected by a multiplicity of caus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Few Methods are:-</w:t>
      </w:r>
    </w:p>
    <w:p w:rsidR="00FE4504" w:rsidRPr="009F6AC2" w:rsidRDefault="00BC39B1" w:rsidP="00641BA4">
      <w:pPr>
        <w:numPr>
          <w:ilvl w:val="0"/>
          <w:numId w:val="1"/>
        </w:numPr>
        <w:tabs>
          <w:tab w:val="clear" w:pos="795"/>
          <w:tab w:val="left" w:pos="0"/>
        </w:tabs>
        <w:spacing w:after="0" w:line="240" w:lineRule="auto"/>
        <w:ind w:left="0" w:firstLine="0"/>
        <w:jc w:val="both"/>
        <w:rPr>
          <w:rFonts w:asciiTheme="majorHAnsi" w:hAnsiTheme="majorHAnsi"/>
        </w:rPr>
      </w:pPr>
      <w:r w:rsidRPr="009F6AC2">
        <w:rPr>
          <w:rFonts w:asciiTheme="majorHAnsi" w:hAnsiTheme="majorHAnsi"/>
        </w:rPr>
        <w:t xml:space="preserve">Collection of Data (2) Classification (3) Tabulation (4) Presentation (5) Analysis </w:t>
      </w:r>
    </w:p>
    <w:p w:rsidR="00BC39B1" w:rsidRPr="009F6AC2" w:rsidRDefault="00FE4504" w:rsidP="00FE4504">
      <w:pPr>
        <w:tabs>
          <w:tab w:val="left" w:pos="0"/>
        </w:tabs>
        <w:spacing w:after="0" w:line="240" w:lineRule="auto"/>
        <w:jc w:val="both"/>
        <w:rPr>
          <w:rFonts w:asciiTheme="majorHAnsi" w:hAnsiTheme="majorHAnsi"/>
        </w:rPr>
      </w:pPr>
      <w:r w:rsidRPr="009F6AC2">
        <w:rPr>
          <w:rFonts w:asciiTheme="majorHAnsi" w:hAnsiTheme="majorHAnsi"/>
        </w:rPr>
        <w:tab/>
      </w:r>
      <w:r w:rsidR="00BC39B1" w:rsidRPr="009F6AC2">
        <w:rPr>
          <w:rFonts w:asciiTheme="majorHAnsi" w:hAnsiTheme="majorHAnsi"/>
        </w:rPr>
        <w:t xml:space="preserve">(6) Interpretation (7) Forecast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pplied: -</w:t>
      </w:r>
      <w:r w:rsidRPr="009F6AC2">
        <w:rPr>
          <w:rFonts w:asciiTheme="majorHAnsi" w:hAnsiTheme="majorHAnsi"/>
        </w:rPr>
        <w:t xml:space="preserve"> It deals with the application of rules and principles developed for specific problem in different disciplin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Eg: -</w:t>
      </w:r>
      <w:r w:rsidRPr="009F6AC2">
        <w:rPr>
          <w:rFonts w:asciiTheme="majorHAnsi" w:hAnsiTheme="majorHAnsi"/>
        </w:rPr>
        <w:t xml:space="preserve"> Time series, Sampling, Statistical Quality control, </w:t>
      </w:r>
      <w:r w:rsidR="00700248" w:rsidRPr="009F6AC2">
        <w:rPr>
          <w:rFonts w:asciiTheme="majorHAnsi" w:hAnsiTheme="majorHAnsi"/>
        </w:rPr>
        <w:t>and design</w:t>
      </w:r>
      <w:r w:rsidRPr="009F6AC2">
        <w:rPr>
          <w:rFonts w:asciiTheme="majorHAnsi" w:hAnsiTheme="majorHAnsi"/>
        </w:rPr>
        <w:t xml:space="preserve"> of experiments.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Functions of Statistics:</w:t>
      </w:r>
      <w:r w:rsidRPr="009F6AC2">
        <w:rPr>
          <w:rFonts w:asciiTheme="majorHAnsi" w:hAnsiTheme="majorHAnsi"/>
        </w:rPr>
        <w:t xml:space="preserve">-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presents facts in a definite form.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It simplifies mass of figures</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facilitates comparison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helps in prediction </w:t>
      </w:r>
    </w:p>
    <w:p w:rsidR="00BC39B1" w:rsidRPr="009F6AC2" w:rsidRDefault="00BC39B1" w:rsidP="00AD05CD">
      <w:pPr>
        <w:numPr>
          <w:ilvl w:val="0"/>
          <w:numId w:val="12"/>
        </w:numPr>
        <w:tabs>
          <w:tab w:val="clear" w:pos="576"/>
          <w:tab w:val="num" w:pos="360"/>
        </w:tabs>
        <w:spacing w:after="0" w:line="240" w:lineRule="auto"/>
        <w:ind w:left="360" w:hanging="360"/>
        <w:jc w:val="both"/>
        <w:rPr>
          <w:rFonts w:asciiTheme="majorHAnsi" w:hAnsiTheme="majorHAnsi"/>
        </w:rPr>
      </w:pPr>
      <w:r w:rsidRPr="009F6AC2">
        <w:rPr>
          <w:rFonts w:asciiTheme="majorHAnsi" w:hAnsiTheme="majorHAnsi"/>
        </w:rPr>
        <w:t xml:space="preserve">It helps in formulating suitable &amp; policies.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cope of Statistics:-</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lastRenderedPageBreak/>
        <w:t xml:space="preserve">Statistics and state or govt.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business or management.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Marketing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Production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Finance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Banking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Control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 xml:space="preserve">Research and Development </w:t>
      </w:r>
    </w:p>
    <w:p w:rsidR="00BC39B1" w:rsidRPr="009F6AC2" w:rsidRDefault="00BC39B1" w:rsidP="00641BA4">
      <w:pPr>
        <w:numPr>
          <w:ilvl w:val="0"/>
          <w:numId w:val="2"/>
        </w:numPr>
        <w:tabs>
          <w:tab w:val="clear" w:pos="576"/>
          <w:tab w:val="num" w:pos="360"/>
        </w:tabs>
        <w:spacing w:after="0" w:line="240" w:lineRule="auto"/>
        <w:ind w:left="720" w:hanging="360"/>
        <w:jc w:val="both"/>
        <w:rPr>
          <w:rFonts w:asciiTheme="majorHAnsi" w:hAnsiTheme="majorHAnsi"/>
        </w:rPr>
      </w:pPr>
      <w:r w:rsidRPr="009F6AC2">
        <w:rPr>
          <w:rFonts w:asciiTheme="majorHAnsi" w:hAnsiTheme="majorHAnsi"/>
        </w:rPr>
        <w:t>Purchases</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Statistics and Economics</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Measures National Income</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Money Market analysis</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Analysis of competition, monopoly, oligopoly,</w:t>
      </w:r>
    </w:p>
    <w:p w:rsidR="00BC39B1" w:rsidRPr="009F6AC2" w:rsidRDefault="00BC39B1" w:rsidP="00641BA4">
      <w:pPr>
        <w:numPr>
          <w:ilvl w:val="1"/>
          <w:numId w:val="3"/>
        </w:numPr>
        <w:tabs>
          <w:tab w:val="clear" w:pos="1080"/>
          <w:tab w:val="num" w:pos="720"/>
        </w:tabs>
        <w:spacing w:after="0" w:line="240" w:lineRule="auto"/>
        <w:ind w:hanging="720"/>
        <w:jc w:val="both"/>
        <w:rPr>
          <w:rFonts w:asciiTheme="majorHAnsi" w:hAnsiTheme="majorHAnsi"/>
        </w:rPr>
      </w:pPr>
      <w:r w:rsidRPr="009F6AC2">
        <w:rPr>
          <w:rFonts w:asciiTheme="majorHAnsi" w:hAnsiTheme="majorHAnsi"/>
        </w:rPr>
        <w:t xml:space="preserve">Analysis of Population etc.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science </w:t>
      </w:r>
    </w:p>
    <w:p w:rsidR="00BC39B1" w:rsidRPr="009F6AC2" w:rsidRDefault="00BC39B1" w:rsidP="00641BA4">
      <w:pPr>
        <w:numPr>
          <w:ilvl w:val="0"/>
          <w:numId w:val="3"/>
        </w:numPr>
        <w:spacing w:after="0" w:line="240" w:lineRule="auto"/>
        <w:jc w:val="both"/>
        <w:rPr>
          <w:rFonts w:asciiTheme="majorHAnsi" w:hAnsiTheme="majorHAnsi"/>
        </w:rPr>
      </w:pPr>
      <w:r w:rsidRPr="009F6AC2">
        <w:rPr>
          <w:rFonts w:asciiTheme="majorHAnsi" w:hAnsiTheme="majorHAnsi"/>
        </w:rPr>
        <w:t xml:space="preserve">Statistics and Research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Limitations:-</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is not deal with items but deals with aggregates.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Only on expert can use it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is not the only method to analyze the problem. </w:t>
      </w:r>
    </w:p>
    <w:p w:rsidR="00BC39B1" w:rsidRPr="009F6AC2" w:rsidRDefault="00BC39B1" w:rsidP="00641BA4">
      <w:pPr>
        <w:numPr>
          <w:ilvl w:val="0"/>
          <w:numId w:val="4"/>
        </w:numPr>
        <w:tabs>
          <w:tab w:val="clear" w:pos="1080"/>
          <w:tab w:val="num" w:pos="720"/>
        </w:tabs>
        <w:spacing w:after="0" w:line="240" w:lineRule="auto"/>
        <w:ind w:hanging="900"/>
        <w:jc w:val="both"/>
        <w:rPr>
          <w:rFonts w:asciiTheme="majorHAnsi" w:hAnsiTheme="majorHAnsi"/>
        </w:rPr>
      </w:pPr>
      <w:r w:rsidRPr="009F6AC2">
        <w:rPr>
          <w:rFonts w:asciiTheme="majorHAnsi" w:hAnsiTheme="majorHAnsi"/>
        </w:rPr>
        <w:t xml:space="preserve">It can be misused etc. </w:t>
      </w: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Statistical Investig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Meaning:</w:t>
      </w:r>
      <w:r w:rsidRPr="009F6AC2">
        <w:rPr>
          <w:rFonts w:asciiTheme="majorHAnsi" w:hAnsiTheme="majorHAnsi"/>
        </w:rPr>
        <w:t xml:space="preserve"> In general it means as a statistical survey.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In brief. Scientific and systematic collection of data and their analysis with the help of various statistical </w:t>
      </w:r>
      <w:r w:rsidR="00407F2D" w:rsidRPr="009F6AC2">
        <w:rPr>
          <w:rFonts w:asciiTheme="majorHAnsi" w:hAnsiTheme="majorHAnsi"/>
        </w:rPr>
        <w:t>methods</w:t>
      </w:r>
      <w:r w:rsidRPr="009F6AC2">
        <w:rPr>
          <w:rFonts w:asciiTheme="majorHAnsi" w:hAnsiTheme="majorHAnsi"/>
        </w:rPr>
        <w:t xml:space="preserve"> and their interpretation.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tages of Statistical Investigation:-</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Planning of Investigation</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Collection of Data</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Editing of Data</w:t>
      </w:r>
    </w:p>
    <w:p w:rsidR="00BC39B1" w:rsidRPr="009F6AC2" w:rsidRDefault="00BC39B1" w:rsidP="00AD05CD">
      <w:pPr>
        <w:numPr>
          <w:ilvl w:val="0"/>
          <w:numId w:val="14"/>
        </w:numPr>
        <w:tabs>
          <w:tab w:val="clear" w:pos="576"/>
          <w:tab w:val="num" w:pos="360"/>
        </w:tabs>
        <w:spacing w:after="0" w:line="240" w:lineRule="auto"/>
        <w:ind w:left="360" w:hanging="360"/>
        <w:rPr>
          <w:rFonts w:asciiTheme="majorHAnsi" w:hAnsiTheme="majorHAnsi"/>
        </w:rPr>
      </w:pPr>
      <w:r w:rsidRPr="009F6AC2">
        <w:rPr>
          <w:rFonts w:asciiTheme="majorHAnsi" w:hAnsiTheme="majorHAnsi"/>
        </w:rPr>
        <w:t>Presentation of Data</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Classification</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Tabulation</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Diagrams</w:t>
      </w:r>
    </w:p>
    <w:p w:rsidR="00BC39B1" w:rsidRPr="009F6AC2" w:rsidRDefault="00BC39B1" w:rsidP="00641BA4">
      <w:pPr>
        <w:numPr>
          <w:ilvl w:val="0"/>
          <w:numId w:val="5"/>
        </w:numPr>
        <w:spacing w:after="0" w:line="240" w:lineRule="auto"/>
        <w:ind w:left="900" w:hanging="540"/>
        <w:rPr>
          <w:rFonts w:asciiTheme="majorHAnsi" w:hAnsiTheme="majorHAnsi"/>
        </w:rPr>
      </w:pPr>
      <w:r w:rsidRPr="009F6AC2">
        <w:rPr>
          <w:rFonts w:asciiTheme="majorHAnsi" w:hAnsiTheme="majorHAnsi"/>
        </w:rPr>
        <w:t>Graphs</w:t>
      </w:r>
    </w:p>
    <w:p w:rsidR="00BC39B1" w:rsidRPr="009F6AC2" w:rsidRDefault="00BC39B1" w:rsidP="00641BA4">
      <w:pPr>
        <w:numPr>
          <w:ilvl w:val="1"/>
          <w:numId w:val="5"/>
        </w:numPr>
        <w:tabs>
          <w:tab w:val="clear" w:pos="1368"/>
          <w:tab w:val="num" w:pos="360"/>
        </w:tabs>
        <w:spacing w:after="0" w:line="240" w:lineRule="auto"/>
        <w:ind w:hanging="1368"/>
        <w:rPr>
          <w:rFonts w:asciiTheme="majorHAnsi" w:hAnsiTheme="majorHAnsi"/>
        </w:rPr>
      </w:pPr>
      <w:r w:rsidRPr="009F6AC2">
        <w:rPr>
          <w:rFonts w:asciiTheme="majorHAnsi" w:hAnsiTheme="majorHAnsi"/>
        </w:rPr>
        <w:t>Analysis of Data</w:t>
      </w:r>
    </w:p>
    <w:p w:rsidR="00BC39B1" w:rsidRPr="009F6AC2" w:rsidRDefault="00BC39B1" w:rsidP="00641BA4">
      <w:pPr>
        <w:numPr>
          <w:ilvl w:val="1"/>
          <w:numId w:val="5"/>
        </w:numPr>
        <w:tabs>
          <w:tab w:val="clear" w:pos="1368"/>
          <w:tab w:val="num" w:pos="360"/>
        </w:tabs>
        <w:spacing w:after="0" w:line="240" w:lineRule="auto"/>
        <w:ind w:hanging="1368"/>
        <w:rPr>
          <w:rFonts w:asciiTheme="majorHAnsi" w:hAnsiTheme="majorHAnsi"/>
        </w:rPr>
      </w:pPr>
      <w:r w:rsidRPr="009F6AC2">
        <w:rPr>
          <w:rFonts w:asciiTheme="majorHAnsi" w:hAnsiTheme="majorHAnsi"/>
        </w:rPr>
        <w:t>Interrelation of Data or Report Preparati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Types of Statistical Investigation:-</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Experiment or survey investigation</w:t>
      </w:r>
      <w:r w:rsidR="00B93FB2">
        <w:rPr>
          <w:rFonts w:asciiTheme="majorHAnsi" w:hAnsiTheme="majorHAnsi"/>
        </w:rPr>
        <w:t xml:space="preserve">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Complete or sample investigation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Official, semi-official, Non official investigation</w:t>
      </w:r>
      <w:r w:rsidR="00B93FB2">
        <w:rPr>
          <w:rFonts w:asciiTheme="majorHAnsi" w:hAnsiTheme="majorHAnsi"/>
        </w:rPr>
        <w:t xml:space="preserve">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Confidential or open investigation</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General purpose and specific purpose investigation </w:t>
      </w:r>
    </w:p>
    <w:p w:rsidR="00BC39B1" w:rsidRPr="009F6AC2" w:rsidRDefault="00BC39B1" w:rsidP="00641BA4">
      <w:pPr>
        <w:numPr>
          <w:ilvl w:val="0"/>
          <w:numId w:val="6"/>
        </w:numPr>
        <w:spacing w:after="0" w:line="240" w:lineRule="auto"/>
        <w:jc w:val="both"/>
        <w:rPr>
          <w:rFonts w:asciiTheme="majorHAnsi" w:hAnsiTheme="majorHAnsi"/>
        </w:rPr>
      </w:pPr>
      <w:r w:rsidRPr="009F6AC2">
        <w:rPr>
          <w:rFonts w:asciiTheme="majorHAnsi" w:hAnsiTheme="majorHAnsi"/>
        </w:rPr>
        <w:t xml:space="preserve">Original or repetitive investigation. </w:t>
      </w:r>
    </w:p>
    <w:p w:rsidR="00BC39B1" w:rsidRDefault="00BC39B1" w:rsidP="00600617">
      <w:pPr>
        <w:spacing w:after="0" w:line="240" w:lineRule="auto"/>
        <w:rPr>
          <w:rFonts w:asciiTheme="majorHAnsi" w:hAnsiTheme="majorHAnsi"/>
          <w:b/>
        </w:rPr>
      </w:pPr>
    </w:p>
    <w:p w:rsidR="00600617" w:rsidRDefault="00600617" w:rsidP="00600617">
      <w:pPr>
        <w:spacing w:after="0" w:line="240" w:lineRule="auto"/>
        <w:rPr>
          <w:rFonts w:asciiTheme="majorHAnsi" w:hAnsiTheme="majorHAnsi"/>
          <w:b/>
        </w:rPr>
      </w:pPr>
    </w:p>
    <w:p w:rsidR="0006655D" w:rsidRDefault="0006655D" w:rsidP="00600617">
      <w:pPr>
        <w:spacing w:after="0" w:line="240" w:lineRule="auto"/>
        <w:rPr>
          <w:rFonts w:asciiTheme="majorHAnsi" w:hAnsiTheme="majorHAnsi"/>
          <w:b/>
        </w:rPr>
      </w:pPr>
    </w:p>
    <w:p w:rsidR="00600617" w:rsidRDefault="00600617" w:rsidP="00600617">
      <w:pPr>
        <w:spacing w:after="0" w:line="240" w:lineRule="auto"/>
        <w:jc w:val="center"/>
        <w:rPr>
          <w:rFonts w:ascii="Times New Roman" w:hAnsi="Times New Roman"/>
          <w:b/>
          <w:sz w:val="24"/>
        </w:rPr>
      </w:pPr>
      <w:r w:rsidRPr="00600617">
        <w:rPr>
          <w:rFonts w:ascii="Times New Roman" w:hAnsi="Times New Roman"/>
          <w:b/>
          <w:sz w:val="24"/>
        </w:rPr>
        <w:lastRenderedPageBreak/>
        <w:t>Relationship of Statistics with Business and Industry</w:t>
      </w:r>
    </w:p>
    <w:p w:rsidR="001D605C" w:rsidRDefault="00DB5C33" w:rsidP="001D605C">
      <w:pPr>
        <w:spacing w:after="0" w:line="240" w:lineRule="auto"/>
        <w:jc w:val="both"/>
        <w:rPr>
          <w:rFonts w:ascii="Times New Roman" w:hAnsi="Times New Roman"/>
        </w:rPr>
      </w:pPr>
      <w:r>
        <w:rPr>
          <w:rFonts w:ascii="Times New Roman" w:hAnsi="Times New Roman"/>
          <w:sz w:val="24"/>
        </w:rPr>
        <w:tab/>
      </w:r>
      <w:r w:rsidRPr="001D605C">
        <w:rPr>
          <w:rFonts w:ascii="Times New Roman" w:hAnsi="Times New Roman"/>
        </w:rPr>
        <w:t xml:space="preserve">The use of statistical methods in solution of business problems is very important. It has a role to play every area of activity in business and industry such as production, financial analysis, market research, man power planning and </w:t>
      </w:r>
      <w:r w:rsidR="00303EF1" w:rsidRPr="001D605C">
        <w:rPr>
          <w:rFonts w:ascii="Times New Roman" w:hAnsi="Times New Roman"/>
        </w:rPr>
        <w:t xml:space="preserve">accounting. </w:t>
      </w:r>
    </w:p>
    <w:p w:rsidR="001D605C" w:rsidRDefault="00303EF1" w:rsidP="001D605C">
      <w:pPr>
        <w:spacing w:after="0" w:line="240" w:lineRule="auto"/>
        <w:ind w:firstLine="720"/>
        <w:jc w:val="both"/>
        <w:rPr>
          <w:rFonts w:ascii="Times New Roman" w:hAnsi="Times New Roman"/>
        </w:rPr>
      </w:pPr>
      <w:r w:rsidRPr="001D605C">
        <w:rPr>
          <w:rFonts w:ascii="Times New Roman" w:hAnsi="Times New Roman"/>
        </w:rPr>
        <w:t xml:space="preserve">Due to growing size and increasing competition </w:t>
      </w:r>
      <w:r w:rsidR="00E54755" w:rsidRPr="001D605C">
        <w:rPr>
          <w:rFonts w:ascii="Times New Roman" w:hAnsi="Times New Roman"/>
        </w:rPr>
        <w:t xml:space="preserve">in the market, the activities </w:t>
      </w:r>
      <w:r w:rsidR="00E24DCA" w:rsidRPr="001D605C">
        <w:rPr>
          <w:rFonts w:ascii="Times New Roman" w:hAnsi="Times New Roman"/>
        </w:rPr>
        <w:t xml:space="preserve">of most of the business enterprises have crossed </w:t>
      </w:r>
      <w:r w:rsidR="00422F16" w:rsidRPr="001D605C">
        <w:rPr>
          <w:rFonts w:ascii="Times New Roman" w:hAnsi="Times New Roman"/>
        </w:rPr>
        <w:t xml:space="preserve">the local and national market to international market. In this situation, it is very difficult for a single person to look </w:t>
      </w:r>
      <w:r w:rsidR="002A5B22" w:rsidRPr="001D605C">
        <w:rPr>
          <w:rFonts w:ascii="Times New Roman" w:hAnsi="Times New Roman"/>
        </w:rPr>
        <w:t xml:space="preserve">after all the business activities like sales, </w:t>
      </w:r>
    </w:p>
    <w:p w:rsidR="001D605C" w:rsidRDefault="002A5B22" w:rsidP="00600617">
      <w:pPr>
        <w:spacing w:after="0" w:line="240" w:lineRule="auto"/>
        <w:rPr>
          <w:rFonts w:ascii="Times New Roman" w:hAnsi="Times New Roman"/>
        </w:rPr>
      </w:pPr>
      <w:r w:rsidRPr="001D605C">
        <w:rPr>
          <w:rFonts w:ascii="Times New Roman" w:hAnsi="Times New Roman"/>
        </w:rPr>
        <w:t>purchase, production, marketing</w:t>
      </w:r>
      <w:r w:rsidR="002339DF" w:rsidRPr="001D605C">
        <w:rPr>
          <w:rFonts w:ascii="Times New Roman" w:hAnsi="Times New Roman"/>
        </w:rPr>
        <w:t xml:space="preserve">, control, finance, advertisement, etc. </w:t>
      </w:r>
    </w:p>
    <w:p w:rsidR="001D605C" w:rsidRPr="001D605C" w:rsidRDefault="001D605C" w:rsidP="00600617">
      <w:pPr>
        <w:spacing w:after="0" w:line="240" w:lineRule="auto"/>
        <w:rPr>
          <w:rFonts w:ascii="Times New Roman" w:hAnsi="Times New Roman"/>
          <w:sz w:val="18"/>
        </w:rPr>
      </w:pPr>
    </w:p>
    <w:p w:rsidR="00980CEA" w:rsidRPr="001D605C" w:rsidRDefault="002339DF" w:rsidP="00600617">
      <w:pPr>
        <w:spacing w:after="0" w:line="240" w:lineRule="auto"/>
        <w:rPr>
          <w:rFonts w:ascii="Times New Roman" w:hAnsi="Times New Roman"/>
        </w:rPr>
      </w:pPr>
      <w:r w:rsidRPr="001D605C">
        <w:rPr>
          <w:rFonts w:ascii="Times New Roman" w:hAnsi="Times New Roman"/>
        </w:rPr>
        <w:tab/>
      </w:r>
      <w:r w:rsidR="00CB216E" w:rsidRPr="001D605C">
        <w:rPr>
          <w:rFonts w:ascii="Times New Roman" w:hAnsi="Times New Roman"/>
        </w:rPr>
        <w:t xml:space="preserve">These business activities are managed by specialized </w:t>
      </w:r>
      <w:r w:rsidR="00980CEA" w:rsidRPr="001D605C">
        <w:rPr>
          <w:rFonts w:ascii="Times New Roman" w:hAnsi="Times New Roman"/>
        </w:rPr>
        <w:t>and efficient management team.</w:t>
      </w:r>
    </w:p>
    <w:p w:rsidR="00220534" w:rsidRPr="001D605C" w:rsidRDefault="007C2CFD" w:rsidP="007E1B7E">
      <w:pPr>
        <w:spacing w:after="0" w:line="240" w:lineRule="auto"/>
        <w:jc w:val="both"/>
        <w:rPr>
          <w:rFonts w:ascii="Times New Roman" w:hAnsi="Times New Roman"/>
        </w:rPr>
      </w:pPr>
      <w:r w:rsidRPr="001D605C">
        <w:rPr>
          <w:rFonts w:ascii="Times New Roman" w:hAnsi="Times New Roman"/>
        </w:rPr>
        <w:tab/>
        <w:t xml:space="preserve">For example, suppose a businessman wants to manufacture starting with the production process, he </w:t>
      </w:r>
      <w:r w:rsidR="001B731D" w:rsidRPr="001D605C">
        <w:rPr>
          <w:rFonts w:ascii="Times New Roman" w:hAnsi="Times New Roman"/>
        </w:rPr>
        <w:t xml:space="preserve">must have an overall idea </w:t>
      </w:r>
      <w:r w:rsidR="00BB1B99" w:rsidRPr="001D605C">
        <w:rPr>
          <w:rFonts w:ascii="Times New Roman" w:hAnsi="Times New Roman"/>
        </w:rPr>
        <w:t>as to ‘how many garments are to be manufactured</w:t>
      </w:r>
      <w:r w:rsidR="008B17F7" w:rsidRPr="001D605C">
        <w:rPr>
          <w:rFonts w:ascii="Times New Roman" w:hAnsi="Times New Roman"/>
        </w:rPr>
        <w:t xml:space="preserve">’, how much raw material, labour and amount is needed for that’, what </w:t>
      </w:r>
      <w:r w:rsidR="00226ABE" w:rsidRPr="001D605C">
        <w:rPr>
          <w:rFonts w:ascii="Times New Roman" w:hAnsi="Times New Roman"/>
        </w:rPr>
        <w:t>is the quality, shape, colour</w:t>
      </w:r>
      <w:r w:rsidR="009C4163" w:rsidRPr="001D605C">
        <w:rPr>
          <w:rFonts w:ascii="Times New Roman" w:hAnsi="Times New Roman"/>
        </w:rPr>
        <w:t xml:space="preserve">, size, etc. of the </w:t>
      </w:r>
      <w:r w:rsidR="00F30FA7" w:rsidRPr="001D605C">
        <w:rPr>
          <w:rFonts w:ascii="Times New Roman" w:hAnsi="Times New Roman"/>
        </w:rPr>
        <w:t>garments to be manufactured</w:t>
      </w:r>
      <w:r w:rsidR="00565266" w:rsidRPr="001D605C">
        <w:rPr>
          <w:rFonts w:ascii="Times New Roman" w:hAnsi="Times New Roman"/>
        </w:rPr>
        <w:t>’, and ‘</w:t>
      </w:r>
      <w:r w:rsidR="00220534" w:rsidRPr="001D605C">
        <w:rPr>
          <w:rFonts w:ascii="Times New Roman" w:hAnsi="Times New Roman"/>
        </w:rPr>
        <w:t xml:space="preserve">which types of garments are in fashion’, etc. </w:t>
      </w:r>
    </w:p>
    <w:p w:rsidR="00EC1977" w:rsidRPr="001D605C" w:rsidRDefault="00220534" w:rsidP="00B93FB2">
      <w:pPr>
        <w:spacing w:after="0" w:line="240" w:lineRule="auto"/>
        <w:jc w:val="both"/>
        <w:rPr>
          <w:rFonts w:ascii="Times New Roman" w:hAnsi="Times New Roman"/>
        </w:rPr>
      </w:pPr>
      <w:r w:rsidRPr="001D605C">
        <w:rPr>
          <w:rFonts w:ascii="Times New Roman" w:hAnsi="Times New Roman"/>
        </w:rPr>
        <w:tab/>
        <w:t xml:space="preserve">For this purpose, the role </w:t>
      </w:r>
      <w:r w:rsidR="00025743" w:rsidRPr="001D605C">
        <w:rPr>
          <w:rFonts w:ascii="Times New Roman" w:hAnsi="Times New Roman"/>
        </w:rPr>
        <w:t xml:space="preserve">of statistical </w:t>
      </w:r>
      <w:r w:rsidR="004D2E89" w:rsidRPr="001D605C">
        <w:rPr>
          <w:rFonts w:ascii="Times New Roman" w:hAnsi="Times New Roman"/>
        </w:rPr>
        <w:t xml:space="preserve">data </w:t>
      </w:r>
      <w:r w:rsidR="008A6B39" w:rsidRPr="001D605C">
        <w:rPr>
          <w:rFonts w:ascii="Times New Roman" w:hAnsi="Times New Roman"/>
        </w:rPr>
        <w:t>and statistical tools like probability, expectation, sampling procedures</w:t>
      </w:r>
      <w:r w:rsidR="00D54958" w:rsidRPr="001D605C">
        <w:rPr>
          <w:rFonts w:ascii="Times New Roman" w:hAnsi="Times New Roman"/>
        </w:rPr>
        <w:t xml:space="preserve"> theory </w:t>
      </w:r>
      <w:r w:rsidR="00E1546D" w:rsidRPr="001D605C">
        <w:rPr>
          <w:rFonts w:ascii="Times New Roman" w:hAnsi="Times New Roman"/>
        </w:rPr>
        <w:t>of estimation and theory</w:t>
      </w:r>
      <w:r w:rsidR="00123FA5" w:rsidRPr="001D605C">
        <w:rPr>
          <w:rFonts w:ascii="Times New Roman" w:hAnsi="Times New Roman"/>
        </w:rPr>
        <w:t xml:space="preserve"> of forecasting and many others</w:t>
      </w:r>
      <w:r w:rsidR="006C5FBB" w:rsidRPr="001D605C">
        <w:rPr>
          <w:rFonts w:ascii="Times New Roman" w:hAnsi="Times New Roman"/>
        </w:rPr>
        <w:t xml:space="preserve"> are of highest importance. A successful businessman analyzes </w:t>
      </w:r>
      <w:r w:rsidR="0010247A" w:rsidRPr="001D605C">
        <w:rPr>
          <w:rFonts w:ascii="Times New Roman" w:hAnsi="Times New Roman"/>
        </w:rPr>
        <w:t>the present position and future impacts of seasonal and cy</w:t>
      </w:r>
      <w:r w:rsidR="00A3621D" w:rsidRPr="001D605C">
        <w:rPr>
          <w:rFonts w:ascii="Times New Roman" w:hAnsi="Times New Roman"/>
        </w:rPr>
        <w:t>c</w:t>
      </w:r>
      <w:r w:rsidR="0010247A" w:rsidRPr="001D605C">
        <w:rPr>
          <w:rFonts w:ascii="Times New Roman" w:hAnsi="Times New Roman"/>
        </w:rPr>
        <w:t>lical variations,</w:t>
      </w:r>
      <w:r w:rsidR="00A3621D" w:rsidRPr="001D605C">
        <w:rPr>
          <w:rFonts w:ascii="Times New Roman" w:hAnsi="Times New Roman"/>
        </w:rPr>
        <w:t xml:space="preserve"> </w:t>
      </w:r>
      <w:r w:rsidR="00482477" w:rsidRPr="001D605C">
        <w:rPr>
          <w:rFonts w:ascii="Times New Roman" w:hAnsi="Times New Roman"/>
        </w:rPr>
        <w:t xml:space="preserve">consumer’s testes, customs and fashion, standard of living, purchasing power, etc. For deciding the sales and marketing strategies of the </w:t>
      </w:r>
      <w:r w:rsidR="001C4C79" w:rsidRPr="001D605C">
        <w:rPr>
          <w:rFonts w:ascii="Times New Roman" w:hAnsi="Times New Roman"/>
        </w:rPr>
        <w:t xml:space="preserve">firm and the analysis of demand of the commodities, accurate </w:t>
      </w:r>
      <w:r w:rsidR="00425CCB" w:rsidRPr="001D605C">
        <w:rPr>
          <w:rFonts w:ascii="Times New Roman" w:hAnsi="Times New Roman"/>
        </w:rPr>
        <w:t>and sufficient statistical data are</w:t>
      </w:r>
      <w:r w:rsidR="00FB70DC" w:rsidRPr="001D605C">
        <w:rPr>
          <w:rFonts w:ascii="Times New Roman" w:hAnsi="Times New Roman"/>
        </w:rPr>
        <w:t xml:space="preserve"> required. The time series, demand analysis, index numbers, business cycles, which are supposed to be economic </w:t>
      </w:r>
      <w:r w:rsidR="0096128B" w:rsidRPr="001D605C">
        <w:rPr>
          <w:rFonts w:ascii="Times New Roman" w:hAnsi="Times New Roman"/>
        </w:rPr>
        <w:t>barometers are prepared y accurate statistical data, are of great importance for business. According</w:t>
      </w:r>
      <w:r w:rsidR="0057080C" w:rsidRPr="001D605C">
        <w:rPr>
          <w:rFonts w:ascii="Times New Roman" w:hAnsi="Times New Roman"/>
        </w:rPr>
        <w:t xml:space="preserve"> to </w:t>
      </w:r>
      <w:r w:rsidR="000D6C5A" w:rsidRPr="001D605C">
        <w:rPr>
          <w:rFonts w:ascii="Times New Roman" w:hAnsi="Times New Roman"/>
          <w:b/>
        </w:rPr>
        <w:t>Boddingtons</w:t>
      </w:r>
      <w:r w:rsidR="0057080C" w:rsidRPr="001D605C">
        <w:rPr>
          <w:rFonts w:ascii="Times New Roman" w:hAnsi="Times New Roman"/>
          <w:b/>
        </w:rPr>
        <w:t xml:space="preserve">, </w:t>
      </w:r>
      <w:r w:rsidR="0057080C" w:rsidRPr="001D605C">
        <w:rPr>
          <w:rFonts w:ascii="Times New Roman" w:hAnsi="Times New Roman"/>
        </w:rPr>
        <w:t>‘The</w:t>
      </w:r>
      <w:r w:rsidR="00C1278D" w:rsidRPr="001D605C">
        <w:rPr>
          <w:rFonts w:ascii="Times New Roman" w:hAnsi="Times New Roman"/>
        </w:rPr>
        <w:t xml:space="preserve"> </w:t>
      </w:r>
      <w:r w:rsidR="00B95969" w:rsidRPr="001D605C">
        <w:rPr>
          <w:rFonts w:ascii="Times New Roman" w:hAnsi="Times New Roman"/>
        </w:rPr>
        <w:t xml:space="preserve">successful businessman is the one whose estimates </w:t>
      </w:r>
      <w:r w:rsidR="00701A99" w:rsidRPr="001D605C">
        <w:rPr>
          <w:rFonts w:ascii="Times New Roman" w:hAnsi="Times New Roman"/>
        </w:rPr>
        <w:t xml:space="preserve">most closely </w:t>
      </w:r>
      <w:r w:rsidR="00EC1977" w:rsidRPr="001D605C">
        <w:rPr>
          <w:rFonts w:ascii="Times New Roman" w:hAnsi="Times New Roman"/>
        </w:rPr>
        <w:t>approach to accuracy”.</w:t>
      </w:r>
    </w:p>
    <w:p w:rsidR="00B93FB2" w:rsidRPr="001D605C" w:rsidRDefault="009B244B" w:rsidP="00B93FB2">
      <w:pPr>
        <w:spacing w:after="0" w:line="240" w:lineRule="auto"/>
        <w:jc w:val="both"/>
        <w:rPr>
          <w:rFonts w:ascii="Times New Roman" w:hAnsi="Times New Roman"/>
        </w:rPr>
      </w:pPr>
      <w:r w:rsidRPr="001D605C">
        <w:rPr>
          <w:rFonts w:ascii="Times New Roman" w:hAnsi="Times New Roman"/>
        </w:rPr>
        <w:tab/>
        <w:t xml:space="preserve">Following are some points which </w:t>
      </w:r>
      <w:r w:rsidR="00A34278" w:rsidRPr="001D605C">
        <w:rPr>
          <w:rFonts w:ascii="Times New Roman" w:hAnsi="Times New Roman"/>
        </w:rPr>
        <w:t xml:space="preserve">indicate that how statistics help, in taking </w:t>
      </w:r>
      <w:r w:rsidR="00486BE5" w:rsidRPr="001D605C">
        <w:rPr>
          <w:rFonts w:ascii="Times New Roman" w:hAnsi="Times New Roman"/>
        </w:rPr>
        <w:t xml:space="preserve">management </w:t>
      </w:r>
      <w:r w:rsidR="00965AC0" w:rsidRPr="001D605C">
        <w:rPr>
          <w:rFonts w:ascii="Times New Roman" w:hAnsi="Times New Roman"/>
        </w:rPr>
        <w:t>decisions:</w:t>
      </w:r>
    </w:p>
    <w:p w:rsidR="00B6306E" w:rsidRPr="001D605C" w:rsidRDefault="0037579A" w:rsidP="00435856">
      <w:pPr>
        <w:spacing w:after="0" w:line="240" w:lineRule="auto"/>
        <w:ind w:firstLine="720"/>
        <w:jc w:val="both"/>
        <w:rPr>
          <w:rFonts w:ascii="Times New Roman" w:hAnsi="Times New Roman"/>
        </w:rPr>
      </w:pPr>
      <w:r w:rsidRPr="001D605C">
        <w:rPr>
          <w:rFonts w:ascii="Times New Roman" w:hAnsi="Times New Roman"/>
          <w:b/>
        </w:rPr>
        <w:t>1.</w:t>
      </w:r>
      <w:r w:rsidR="00435856" w:rsidRPr="001D605C">
        <w:rPr>
          <w:rFonts w:ascii="Times New Roman" w:hAnsi="Times New Roman"/>
          <w:b/>
        </w:rPr>
        <w:t xml:space="preserve"> </w:t>
      </w:r>
      <w:r w:rsidR="003E7D7C" w:rsidRPr="001D605C">
        <w:rPr>
          <w:rFonts w:ascii="Times New Roman" w:hAnsi="Times New Roman"/>
          <w:b/>
        </w:rPr>
        <w:t xml:space="preserve">Marketing: </w:t>
      </w:r>
      <w:r w:rsidR="00396E05" w:rsidRPr="001D605C">
        <w:rPr>
          <w:rFonts w:ascii="Times New Roman" w:hAnsi="Times New Roman"/>
        </w:rPr>
        <w:t xml:space="preserve">Statistical analysis is frequency used in providing </w:t>
      </w:r>
      <w:r w:rsidR="009A30EA" w:rsidRPr="001D605C">
        <w:rPr>
          <w:rFonts w:ascii="Times New Roman" w:hAnsi="Times New Roman"/>
        </w:rPr>
        <w:t>information for marketing decisions</w:t>
      </w:r>
      <w:r w:rsidR="00B93FB2" w:rsidRPr="001D605C">
        <w:rPr>
          <w:rFonts w:ascii="Times New Roman" w:hAnsi="Times New Roman"/>
        </w:rPr>
        <w:t xml:space="preserve">. In the field of marketing, it is </w:t>
      </w:r>
      <w:r w:rsidR="0003179F" w:rsidRPr="001D605C">
        <w:rPr>
          <w:rFonts w:ascii="Times New Roman" w:hAnsi="Times New Roman"/>
        </w:rPr>
        <w:t xml:space="preserve">necessary first to find out </w:t>
      </w:r>
      <w:r w:rsidR="001C0FDC" w:rsidRPr="001D605C">
        <w:rPr>
          <w:rFonts w:ascii="Times New Roman" w:hAnsi="Times New Roman"/>
        </w:rPr>
        <w:t>what can be sold and then to evolve a suitable strategy so consumer. A skillful analysis of data</w:t>
      </w:r>
      <w:r w:rsidR="004020E3" w:rsidRPr="001D605C">
        <w:rPr>
          <w:rFonts w:ascii="Times New Roman" w:hAnsi="Times New Roman"/>
        </w:rPr>
        <w:t xml:space="preserve"> on population, purchasing power, habits</w:t>
      </w:r>
      <w:r w:rsidR="00B6306E" w:rsidRPr="001D605C">
        <w:rPr>
          <w:rFonts w:ascii="Times New Roman" w:hAnsi="Times New Roman"/>
        </w:rPr>
        <w:t xml:space="preserve"> of people, competition, transportation cost, etc. should precede any attempt to establish a new market.</w:t>
      </w:r>
    </w:p>
    <w:p w:rsidR="007F6088" w:rsidRPr="001D605C" w:rsidRDefault="00B6306E" w:rsidP="00B93FB2">
      <w:pPr>
        <w:spacing w:after="0" w:line="240" w:lineRule="auto"/>
        <w:jc w:val="both"/>
        <w:rPr>
          <w:rFonts w:ascii="Times New Roman" w:hAnsi="Times New Roman"/>
        </w:rPr>
      </w:pPr>
      <w:r w:rsidRPr="001D605C">
        <w:rPr>
          <w:rFonts w:ascii="Times New Roman" w:hAnsi="Times New Roman"/>
        </w:rPr>
        <w:tab/>
        <w:t xml:space="preserve">Analysis of sales in </w:t>
      </w:r>
      <w:r w:rsidR="00851823" w:rsidRPr="001D605C">
        <w:rPr>
          <w:rFonts w:ascii="Times New Roman" w:hAnsi="Times New Roman"/>
        </w:rPr>
        <w:t xml:space="preserve">relation to distribution and maintenance of accurate record is specially important for making </w:t>
      </w:r>
      <w:r w:rsidR="007F6088" w:rsidRPr="001D605C">
        <w:rPr>
          <w:rFonts w:ascii="Times New Roman" w:hAnsi="Times New Roman"/>
        </w:rPr>
        <w:t>sales strategy.</w:t>
      </w:r>
    </w:p>
    <w:p w:rsidR="0042651F" w:rsidRPr="001D605C" w:rsidRDefault="007F6088" w:rsidP="00435856">
      <w:pPr>
        <w:spacing w:after="0" w:line="240" w:lineRule="auto"/>
        <w:ind w:firstLine="720"/>
        <w:jc w:val="both"/>
        <w:rPr>
          <w:rFonts w:ascii="Times New Roman" w:hAnsi="Times New Roman"/>
        </w:rPr>
      </w:pPr>
      <w:r w:rsidRPr="001D605C">
        <w:rPr>
          <w:rFonts w:ascii="Times New Roman" w:hAnsi="Times New Roman"/>
          <w:b/>
        </w:rPr>
        <w:t xml:space="preserve">2. Production: </w:t>
      </w:r>
      <w:r w:rsidRPr="001D605C">
        <w:rPr>
          <w:rFonts w:ascii="Times New Roman" w:hAnsi="Times New Roman"/>
        </w:rPr>
        <w:t xml:space="preserve">In the field of production, statistical data and statistical methods play a very important role. The decision about what to produce, how </w:t>
      </w:r>
      <w:r w:rsidR="00334429" w:rsidRPr="001D605C">
        <w:rPr>
          <w:rFonts w:ascii="Times New Roman" w:hAnsi="Times New Roman"/>
        </w:rPr>
        <w:t xml:space="preserve">much to produce, when to produce, for whom to produce, is based largely </w:t>
      </w:r>
      <w:r w:rsidR="0042651F" w:rsidRPr="001D605C">
        <w:rPr>
          <w:rFonts w:ascii="Times New Roman" w:hAnsi="Times New Roman"/>
        </w:rPr>
        <w:t xml:space="preserve">on facts analyzed statistically. </w:t>
      </w:r>
    </w:p>
    <w:p w:rsidR="0042651F" w:rsidRPr="001D605C" w:rsidRDefault="0042651F" w:rsidP="00B93FB2">
      <w:pPr>
        <w:spacing w:after="0" w:line="240" w:lineRule="auto"/>
        <w:jc w:val="both"/>
        <w:rPr>
          <w:rFonts w:ascii="Times New Roman" w:hAnsi="Times New Roman"/>
        </w:rPr>
      </w:pPr>
      <w:r w:rsidRPr="001D605C">
        <w:rPr>
          <w:rFonts w:ascii="Times New Roman" w:hAnsi="Times New Roman"/>
        </w:rPr>
        <w:tab/>
        <w:t>Statistical tools are helpful in quality control and dealing with labour problems.</w:t>
      </w:r>
    </w:p>
    <w:p w:rsidR="00290231" w:rsidRPr="001D605C" w:rsidRDefault="0042651F" w:rsidP="00435856">
      <w:pPr>
        <w:spacing w:after="0" w:line="240" w:lineRule="auto"/>
        <w:ind w:firstLine="720"/>
        <w:jc w:val="both"/>
        <w:rPr>
          <w:rFonts w:ascii="Times New Roman" w:hAnsi="Times New Roman"/>
        </w:rPr>
      </w:pPr>
      <w:r w:rsidRPr="001D605C">
        <w:rPr>
          <w:rFonts w:ascii="Times New Roman" w:hAnsi="Times New Roman"/>
          <w:b/>
        </w:rPr>
        <w:t xml:space="preserve">3. Finance: </w:t>
      </w:r>
      <w:r w:rsidRPr="001D605C">
        <w:rPr>
          <w:rFonts w:ascii="Times New Roman" w:hAnsi="Times New Roman"/>
        </w:rPr>
        <w:t xml:space="preserve">The financial Managers in discharging their finance functions </w:t>
      </w:r>
      <w:r w:rsidR="00E524DA" w:rsidRPr="001D605C">
        <w:rPr>
          <w:rFonts w:ascii="Times New Roman" w:hAnsi="Times New Roman"/>
        </w:rPr>
        <w:t>efficiently</w:t>
      </w:r>
      <w:r w:rsidRPr="001D605C">
        <w:rPr>
          <w:rFonts w:ascii="Times New Roman" w:hAnsi="Times New Roman"/>
        </w:rPr>
        <w:t xml:space="preserve"> depend heavily on statistical analysis of facts and figures. Financial forecasts, break-even analysis and investment decisions are under uncertainty but these are also</w:t>
      </w:r>
      <w:r w:rsidR="00E524DA" w:rsidRPr="001D605C">
        <w:rPr>
          <w:rFonts w:ascii="Times New Roman" w:hAnsi="Times New Roman"/>
        </w:rPr>
        <w:t xml:space="preserve"> </w:t>
      </w:r>
      <w:r w:rsidR="000C703B" w:rsidRPr="001D605C">
        <w:rPr>
          <w:rFonts w:ascii="Times New Roman" w:hAnsi="Times New Roman"/>
        </w:rPr>
        <w:t xml:space="preserve">then part of their management activities. In the last three </w:t>
      </w:r>
      <w:r w:rsidR="00C20A9E" w:rsidRPr="001D605C">
        <w:rPr>
          <w:rFonts w:ascii="Times New Roman" w:hAnsi="Times New Roman"/>
        </w:rPr>
        <w:t xml:space="preserve">decades, sophisticated models dealing with inventories, cash </w:t>
      </w:r>
      <w:r w:rsidR="00143C42" w:rsidRPr="001D605C">
        <w:rPr>
          <w:rFonts w:ascii="Times New Roman" w:hAnsi="Times New Roman"/>
        </w:rPr>
        <w:t xml:space="preserve">balances and so on have been developed </w:t>
      </w:r>
      <w:r w:rsidR="00AB4C41" w:rsidRPr="001D605C">
        <w:rPr>
          <w:rFonts w:ascii="Times New Roman" w:hAnsi="Times New Roman"/>
        </w:rPr>
        <w:t xml:space="preserve">and </w:t>
      </w:r>
      <w:r w:rsidR="00E547F7" w:rsidRPr="001D605C">
        <w:rPr>
          <w:rFonts w:ascii="Times New Roman" w:hAnsi="Times New Roman"/>
        </w:rPr>
        <w:t xml:space="preserve">applied. These models involve application of several statistical concepts. The area of security analysis is also </w:t>
      </w:r>
      <w:r w:rsidR="00290231" w:rsidRPr="001D605C">
        <w:rPr>
          <w:rFonts w:ascii="Times New Roman" w:hAnsi="Times New Roman"/>
        </w:rPr>
        <w:t>highly quantitative.</w:t>
      </w:r>
    </w:p>
    <w:p w:rsidR="008918FC" w:rsidRPr="001D605C" w:rsidRDefault="00290231" w:rsidP="00435856">
      <w:pPr>
        <w:spacing w:after="0" w:line="240" w:lineRule="auto"/>
        <w:ind w:firstLine="720"/>
        <w:jc w:val="both"/>
        <w:rPr>
          <w:rFonts w:ascii="Times New Roman" w:hAnsi="Times New Roman"/>
        </w:rPr>
      </w:pPr>
      <w:r w:rsidRPr="001D605C">
        <w:rPr>
          <w:rFonts w:ascii="Times New Roman" w:hAnsi="Times New Roman"/>
          <w:b/>
        </w:rPr>
        <w:t xml:space="preserve">4. Investment: </w:t>
      </w:r>
      <w:r w:rsidRPr="001D605C">
        <w:rPr>
          <w:rFonts w:ascii="Times New Roman" w:hAnsi="Times New Roman"/>
        </w:rPr>
        <w:t xml:space="preserve">Very clear and valuable judgments are to </w:t>
      </w:r>
      <w:r w:rsidR="00A12D71" w:rsidRPr="001D605C">
        <w:rPr>
          <w:rFonts w:ascii="Times New Roman" w:hAnsi="Times New Roman"/>
        </w:rPr>
        <w:t xml:space="preserve">be taken in the field of investment. The investor is required to determine whether to buy or to </w:t>
      </w:r>
      <w:r w:rsidR="00E95BFE" w:rsidRPr="001D605C">
        <w:rPr>
          <w:rFonts w:ascii="Times New Roman" w:hAnsi="Times New Roman"/>
        </w:rPr>
        <w:t xml:space="preserve">sale. </w:t>
      </w:r>
      <w:r w:rsidR="00602EE3" w:rsidRPr="001D605C">
        <w:rPr>
          <w:rFonts w:ascii="Times New Roman" w:hAnsi="Times New Roman"/>
        </w:rPr>
        <w:t xml:space="preserve">With the help of statistical data, investor can build fortunes with relatively less risk. The </w:t>
      </w:r>
      <w:r w:rsidR="009330CB" w:rsidRPr="001D605C">
        <w:rPr>
          <w:rFonts w:ascii="Times New Roman" w:hAnsi="Times New Roman"/>
        </w:rPr>
        <w:t xml:space="preserve">investor must distinguish between good and bad securities. For this purpose, he should have </w:t>
      </w:r>
      <w:r w:rsidR="0059612D" w:rsidRPr="001D605C">
        <w:rPr>
          <w:rFonts w:ascii="Times New Roman" w:hAnsi="Times New Roman"/>
        </w:rPr>
        <w:t xml:space="preserve">a clear understanding of the present situation of money market and various industries. It is possible </w:t>
      </w:r>
      <w:r w:rsidR="00EB4BDB" w:rsidRPr="001D605C">
        <w:rPr>
          <w:rFonts w:ascii="Times New Roman" w:hAnsi="Times New Roman"/>
        </w:rPr>
        <w:t xml:space="preserve">only with </w:t>
      </w:r>
      <w:r w:rsidR="008918FC" w:rsidRPr="001D605C">
        <w:rPr>
          <w:rFonts w:ascii="Times New Roman" w:hAnsi="Times New Roman"/>
        </w:rPr>
        <w:t>statistical data.</w:t>
      </w:r>
    </w:p>
    <w:p w:rsidR="00FE795B" w:rsidRPr="001D605C" w:rsidRDefault="008918FC" w:rsidP="00435856">
      <w:pPr>
        <w:spacing w:after="0" w:line="240" w:lineRule="auto"/>
        <w:ind w:firstLine="720"/>
        <w:jc w:val="both"/>
        <w:rPr>
          <w:rFonts w:ascii="Times New Roman" w:hAnsi="Times New Roman"/>
        </w:rPr>
      </w:pPr>
      <w:r w:rsidRPr="001D605C">
        <w:rPr>
          <w:rFonts w:ascii="Times New Roman" w:hAnsi="Times New Roman"/>
          <w:b/>
        </w:rPr>
        <w:t>5.</w:t>
      </w:r>
      <w:r w:rsidR="00290231" w:rsidRPr="001D605C">
        <w:rPr>
          <w:rFonts w:ascii="Times New Roman" w:hAnsi="Times New Roman"/>
          <w:b/>
        </w:rPr>
        <w:t xml:space="preserve"> </w:t>
      </w:r>
      <w:r w:rsidR="00435856" w:rsidRPr="001D605C">
        <w:rPr>
          <w:rFonts w:ascii="Times New Roman" w:hAnsi="Times New Roman"/>
          <w:b/>
        </w:rPr>
        <w:t xml:space="preserve"> </w:t>
      </w:r>
      <w:r w:rsidR="00DD59BF" w:rsidRPr="001D605C">
        <w:rPr>
          <w:rFonts w:ascii="Times New Roman" w:hAnsi="Times New Roman"/>
          <w:b/>
        </w:rPr>
        <w:t>Quality Control:</w:t>
      </w:r>
      <w:r w:rsidR="00DD59BF" w:rsidRPr="001D605C">
        <w:rPr>
          <w:rFonts w:ascii="Times New Roman" w:hAnsi="Times New Roman"/>
        </w:rPr>
        <w:t xml:space="preserve"> The </w:t>
      </w:r>
      <w:r w:rsidR="004F1F01" w:rsidRPr="001D605C">
        <w:rPr>
          <w:rFonts w:ascii="Times New Roman" w:hAnsi="Times New Roman"/>
        </w:rPr>
        <w:t xml:space="preserve">quality of a product </w:t>
      </w:r>
      <w:r w:rsidR="00A42286" w:rsidRPr="001D605C">
        <w:rPr>
          <w:rFonts w:ascii="Times New Roman" w:hAnsi="Times New Roman"/>
        </w:rPr>
        <w:t>can be judged by statistical methods. There are two broad types</w:t>
      </w:r>
      <w:r w:rsidR="00014347" w:rsidRPr="001D605C">
        <w:rPr>
          <w:rFonts w:ascii="Times New Roman" w:hAnsi="Times New Roman"/>
        </w:rPr>
        <w:t xml:space="preserve"> of controls: (i) Process control and (ii) </w:t>
      </w:r>
      <w:r w:rsidR="00FE795B" w:rsidRPr="001D605C">
        <w:rPr>
          <w:rFonts w:ascii="Times New Roman" w:hAnsi="Times New Roman"/>
        </w:rPr>
        <w:t>Product control.</w:t>
      </w:r>
    </w:p>
    <w:p w:rsidR="00FE795B" w:rsidRPr="001D605C" w:rsidRDefault="00FE795B" w:rsidP="00435856">
      <w:pPr>
        <w:spacing w:after="0" w:line="240" w:lineRule="auto"/>
        <w:ind w:firstLine="720"/>
        <w:jc w:val="both"/>
        <w:rPr>
          <w:rFonts w:ascii="Times New Roman" w:hAnsi="Times New Roman"/>
        </w:rPr>
      </w:pPr>
      <w:r w:rsidRPr="001D605C">
        <w:rPr>
          <w:rFonts w:ascii="Times New Roman" w:hAnsi="Times New Roman"/>
        </w:rPr>
        <w:t>The process control can be done by comparing the product sample with standard measures. It will show the quality in conformity with the standards.</w:t>
      </w:r>
    </w:p>
    <w:p w:rsidR="000B3776" w:rsidRPr="001D605C" w:rsidRDefault="00FE795B" w:rsidP="00435856">
      <w:pPr>
        <w:spacing w:after="0" w:line="240" w:lineRule="auto"/>
        <w:ind w:firstLine="720"/>
        <w:jc w:val="both"/>
        <w:rPr>
          <w:rFonts w:ascii="Times New Roman" w:hAnsi="Times New Roman"/>
        </w:rPr>
      </w:pPr>
      <w:r w:rsidRPr="001D605C">
        <w:rPr>
          <w:rFonts w:ascii="Times New Roman" w:hAnsi="Times New Roman"/>
          <w:b/>
        </w:rPr>
        <w:lastRenderedPageBreak/>
        <w:t>6. Management Decisions:</w:t>
      </w:r>
      <w:r w:rsidRPr="001D605C">
        <w:rPr>
          <w:rFonts w:ascii="Times New Roman" w:hAnsi="Times New Roman"/>
        </w:rPr>
        <w:t xml:space="preserve"> For better management decision, the consumer preference studies are very useful because they help in forecasting future sales. The decisions relating to dropping an </w:t>
      </w:r>
      <w:r w:rsidR="00D201D4" w:rsidRPr="001D605C">
        <w:rPr>
          <w:rFonts w:ascii="Times New Roman" w:hAnsi="Times New Roman"/>
        </w:rPr>
        <w:t>existing product or introducing a new product</w:t>
      </w:r>
      <w:r w:rsidR="000B3776" w:rsidRPr="001D605C">
        <w:rPr>
          <w:rFonts w:ascii="Times New Roman" w:hAnsi="Times New Roman"/>
        </w:rPr>
        <w:t xml:space="preserve"> depend on the statistical results. Similarly for pricing decisions, the reference to the competing brands is also significant.</w:t>
      </w:r>
    </w:p>
    <w:p w:rsidR="00892E8E" w:rsidRPr="001D605C" w:rsidRDefault="000B3776" w:rsidP="00435856">
      <w:pPr>
        <w:spacing w:after="0" w:line="240" w:lineRule="auto"/>
        <w:ind w:firstLine="720"/>
        <w:jc w:val="both"/>
        <w:rPr>
          <w:rFonts w:ascii="Times New Roman" w:hAnsi="Times New Roman"/>
        </w:rPr>
      </w:pPr>
      <w:r w:rsidRPr="001D605C">
        <w:rPr>
          <w:rFonts w:ascii="Times New Roman" w:hAnsi="Times New Roman"/>
        </w:rPr>
        <w:t xml:space="preserve">Management of big industries today </w:t>
      </w:r>
      <w:r w:rsidR="00FD7D64" w:rsidRPr="001D605C">
        <w:rPr>
          <w:rFonts w:ascii="Times New Roman" w:hAnsi="Times New Roman"/>
        </w:rPr>
        <w:t>is required</w:t>
      </w:r>
      <w:r w:rsidR="00EA3356" w:rsidRPr="001D605C">
        <w:rPr>
          <w:rFonts w:ascii="Times New Roman" w:hAnsi="Times New Roman"/>
        </w:rPr>
        <w:t xml:space="preserve"> to take various decisions about purchasing, credit control, recruitment, research and development. For this purpose, statistical analysis is of great value. Many </w:t>
      </w:r>
      <w:r w:rsidR="00FA2D1D" w:rsidRPr="001D605C">
        <w:rPr>
          <w:rFonts w:ascii="Times New Roman" w:hAnsi="Times New Roman"/>
        </w:rPr>
        <w:t>big</w:t>
      </w:r>
      <w:r w:rsidR="009F6F4C" w:rsidRPr="001D605C">
        <w:rPr>
          <w:rFonts w:ascii="Times New Roman" w:hAnsi="Times New Roman"/>
        </w:rPr>
        <w:t xml:space="preserve"> organizations have </w:t>
      </w:r>
      <w:r w:rsidR="00746A47" w:rsidRPr="001D605C">
        <w:rPr>
          <w:rFonts w:ascii="Times New Roman" w:hAnsi="Times New Roman"/>
        </w:rPr>
        <w:t>research and development departments</w:t>
      </w:r>
      <w:r w:rsidR="005A2FB3" w:rsidRPr="001D605C">
        <w:rPr>
          <w:rFonts w:ascii="Times New Roman" w:hAnsi="Times New Roman"/>
        </w:rPr>
        <w:t xml:space="preserve"> </w:t>
      </w:r>
      <w:r w:rsidR="009C7384" w:rsidRPr="001D605C">
        <w:rPr>
          <w:rFonts w:ascii="Times New Roman" w:hAnsi="Times New Roman"/>
        </w:rPr>
        <w:t>which are primarily concerned with out how existing products can be impr</w:t>
      </w:r>
      <w:r w:rsidR="009F0678" w:rsidRPr="001D605C">
        <w:rPr>
          <w:rFonts w:ascii="Times New Roman" w:hAnsi="Times New Roman"/>
        </w:rPr>
        <w:t>o</w:t>
      </w:r>
      <w:r w:rsidR="009C7384" w:rsidRPr="001D605C">
        <w:rPr>
          <w:rFonts w:ascii="Times New Roman" w:hAnsi="Times New Roman"/>
        </w:rPr>
        <w:t xml:space="preserve">ved and how the optimum </w:t>
      </w:r>
      <w:r w:rsidR="00391321" w:rsidRPr="001D605C">
        <w:rPr>
          <w:rFonts w:ascii="Times New Roman" w:hAnsi="Times New Roman"/>
        </w:rPr>
        <w:t>use of resources ca</w:t>
      </w:r>
      <w:r w:rsidR="009F0678" w:rsidRPr="001D605C">
        <w:rPr>
          <w:rFonts w:ascii="Times New Roman" w:hAnsi="Times New Roman"/>
        </w:rPr>
        <w:t>n</w:t>
      </w:r>
      <w:r w:rsidR="00391321" w:rsidRPr="001D605C">
        <w:rPr>
          <w:rFonts w:ascii="Times New Roman" w:hAnsi="Times New Roman"/>
        </w:rPr>
        <w:t xml:space="preserve"> be made. In the</w:t>
      </w:r>
      <w:r w:rsidR="009F0678" w:rsidRPr="001D605C">
        <w:rPr>
          <w:rFonts w:ascii="Times New Roman" w:hAnsi="Times New Roman"/>
        </w:rPr>
        <w:t xml:space="preserve"> </w:t>
      </w:r>
      <w:r w:rsidR="00892E8E" w:rsidRPr="001D605C">
        <w:rPr>
          <w:rFonts w:ascii="Times New Roman" w:hAnsi="Times New Roman"/>
        </w:rPr>
        <w:t>absences of statistical data, it is almost impossible to carry out fruitful research development programmes.</w:t>
      </w:r>
    </w:p>
    <w:p w:rsidR="007F6088" w:rsidRPr="001D605C" w:rsidRDefault="00391321" w:rsidP="00435856">
      <w:pPr>
        <w:spacing w:after="0" w:line="240" w:lineRule="auto"/>
        <w:ind w:firstLine="720"/>
        <w:jc w:val="both"/>
        <w:rPr>
          <w:rFonts w:ascii="Times New Roman" w:hAnsi="Times New Roman"/>
          <w:b/>
        </w:rPr>
      </w:pPr>
      <w:r w:rsidRPr="001D605C">
        <w:rPr>
          <w:rFonts w:ascii="Times New Roman" w:hAnsi="Times New Roman"/>
        </w:rPr>
        <w:t xml:space="preserve"> </w:t>
      </w:r>
      <w:r w:rsidR="00FA2D1D" w:rsidRPr="001D605C">
        <w:rPr>
          <w:rFonts w:ascii="Times New Roman" w:hAnsi="Times New Roman"/>
        </w:rPr>
        <w:t xml:space="preserve"> </w:t>
      </w:r>
      <w:r w:rsidR="00FD7D64" w:rsidRPr="001D605C">
        <w:rPr>
          <w:rFonts w:ascii="Times New Roman" w:hAnsi="Times New Roman"/>
        </w:rPr>
        <w:t xml:space="preserve"> </w:t>
      </w:r>
      <w:r w:rsidR="00D201D4" w:rsidRPr="001D605C">
        <w:rPr>
          <w:rFonts w:ascii="Times New Roman" w:hAnsi="Times New Roman"/>
        </w:rPr>
        <w:t xml:space="preserve"> </w:t>
      </w:r>
      <w:r w:rsidR="00FE795B" w:rsidRPr="001D605C">
        <w:rPr>
          <w:rFonts w:ascii="Times New Roman" w:hAnsi="Times New Roman"/>
        </w:rPr>
        <w:t xml:space="preserve">  </w:t>
      </w:r>
      <w:r w:rsidR="00A42286" w:rsidRPr="001D605C">
        <w:rPr>
          <w:rFonts w:ascii="Times New Roman" w:hAnsi="Times New Roman"/>
        </w:rPr>
        <w:t xml:space="preserve"> </w:t>
      </w:r>
      <w:r w:rsidR="00DD59BF" w:rsidRPr="001D605C">
        <w:rPr>
          <w:rFonts w:ascii="Times New Roman" w:hAnsi="Times New Roman"/>
        </w:rPr>
        <w:t xml:space="preserve"> </w:t>
      </w:r>
      <w:r w:rsidR="00290231" w:rsidRPr="001D605C">
        <w:rPr>
          <w:rFonts w:ascii="Times New Roman" w:hAnsi="Times New Roman"/>
        </w:rPr>
        <w:t xml:space="preserve"> </w:t>
      </w:r>
      <w:r w:rsidR="00143C42" w:rsidRPr="001D605C">
        <w:rPr>
          <w:rFonts w:ascii="Times New Roman" w:hAnsi="Times New Roman"/>
        </w:rPr>
        <w:t xml:space="preserve"> </w:t>
      </w:r>
      <w:r w:rsidR="00C20A9E" w:rsidRPr="001D605C">
        <w:rPr>
          <w:rFonts w:ascii="Times New Roman" w:hAnsi="Times New Roman"/>
        </w:rPr>
        <w:t xml:space="preserve"> </w:t>
      </w:r>
      <w:r w:rsidR="0042651F" w:rsidRPr="001D605C">
        <w:rPr>
          <w:rFonts w:ascii="Times New Roman" w:hAnsi="Times New Roman"/>
        </w:rPr>
        <w:t xml:space="preserve"> </w:t>
      </w:r>
      <w:r w:rsidR="007F6088" w:rsidRPr="001D605C">
        <w:rPr>
          <w:rFonts w:ascii="Times New Roman" w:hAnsi="Times New Roman"/>
        </w:rPr>
        <w:t xml:space="preserve"> </w:t>
      </w:r>
    </w:p>
    <w:p w:rsidR="00C1278D" w:rsidRPr="0037579A" w:rsidRDefault="00851823" w:rsidP="00B93FB2">
      <w:pPr>
        <w:spacing w:after="0" w:line="240" w:lineRule="auto"/>
        <w:jc w:val="both"/>
        <w:rPr>
          <w:rFonts w:ascii="Times New Roman" w:hAnsi="Times New Roman"/>
          <w:b/>
          <w:sz w:val="24"/>
        </w:rPr>
      </w:pPr>
      <w:r>
        <w:rPr>
          <w:rFonts w:ascii="Times New Roman" w:hAnsi="Times New Roman"/>
          <w:sz w:val="24"/>
        </w:rPr>
        <w:t xml:space="preserve">  </w:t>
      </w:r>
      <w:r w:rsidR="004020E3">
        <w:rPr>
          <w:rFonts w:ascii="Times New Roman" w:hAnsi="Times New Roman"/>
          <w:sz w:val="24"/>
        </w:rPr>
        <w:t xml:space="preserve"> </w:t>
      </w:r>
      <w:r w:rsidR="001C0FDC">
        <w:rPr>
          <w:rFonts w:ascii="Times New Roman" w:hAnsi="Times New Roman"/>
          <w:sz w:val="24"/>
        </w:rPr>
        <w:t xml:space="preserve"> </w:t>
      </w:r>
      <w:r w:rsidR="00B93FB2">
        <w:rPr>
          <w:rFonts w:ascii="Times New Roman" w:hAnsi="Times New Roman"/>
          <w:sz w:val="24"/>
        </w:rPr>
        <w:t xml:space="preserve"> </w:t>
      </w:r>
      <w:r w:rsidR="00B93FB2">
        <w:rPr>
          <w:rFonts w:ascii="Times New Roman" w:hAnsi="Times New Roman"/>
          <w:b/>
          <w:sz w:val="24"/>
        </w:rPr>
        <w:t xml:space="preserve"> </w:t>
      </w:r>
      <w:r w:rsidR="00FD6473" w:rsidRPr="0037579A">
        <w:rPr>
          <w:rFonts w:ascii="Times New Roman" w:hAnsi="Times New Roman"/>
          <w:b/>
          <w:sz w:val="24"/>
        </w:rPr>
        <w:t xml:space="preserve"> </w:t>
      </w: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C1278D" w:rsidRDefault="00C1278D" w:rsidP="007E1B7E">
      <w:pPr>
        <w:spacing w:after="0" w:line="240" w:lineRule="auto"/>
        <w:jc w:val="both"/>
        <w:rPr>
          <w:rFonts w:ascii="Times New Roman" w:hAnsi="Times New Roman"/>
          <w:sz w:val="24"/>
        </w:rPr>
      </w:pPr>
    </w:p>
    <w:p w:rsidR="00600617" w:rsidRDefault="00B93FB2" w:rsidP="007E1B7E">
      <w:pPr>
        <w:spacing w:after="0" w:line="240" w:lineRule="auto"/>
        <w:jc w:val="both"/>
        <w:rPr>
          <w:rFonts w:ascii="Times New Roman" w:hAnsi="Times New Roman"/>
          <w:sz w:val="24"/>
        </w:rPr>
      </w:pPr>
      <w:r>
        <w:rPr>
          <w:rFonts w:ascii="Times New Roman" w:hAnsi="Times New Roman"/>
          <w:sz w:val="24"/>
        </w:rPr>
        <w:t xml:space="preserve">    </w:t>
      </w: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Default="006B3C1B" w:rsidP="007E1B7E">
      <w:pPr>
        <w:spacing w:after="0" w:line="240" w:lineRule="auto"/>
        <w:jc w:val="both"/>
        <w:rPr>
          <w:rFonts w:ascii="Times New Roman" w:hAnsi="Times New Roman"/>
          <w:sz w:val="24"/>
        </w:rPr>
      </w:pPr>
    </w:p>
    <w:p w:rsidR="006B3C1B" w:rsidRPr="00DB5C33" w:rsidRDefault="006B3C1B" w:rsidP="007E1B7E">
      <w:pPr>
        <w:spacing w:after="0" w:line="240" w:lineRule="auto"/>
        <w:jc w:val="both"/>
        <w:rPr>
          <w:rFonts w:ascii="Times New Roman" w:hAnsi="Times New Roman"/>
          <w:sz w:val="24"/>
        </w:rPr>
      </w:pPr>
    </w:p>
    <w:p w:rsidR="00600617" w:rsidRDefault="00600617" w:rsidP="00600617">
      <w:pPr>
        <w:spacing w:after="0" w:line="240" w:lineRule="auto"/>
        <w:rPr>
          <w:rFonts w:asciiTheme="majorHAnsi" w:hAnsiTheme="majorHAnsi"/>
          <w:b/>
        </w:rPr>
      </w:pPr>
      <w:r>
        <w:rPr>
          <w:rFonts w:asciiTheme="majorHAnsi" w:hAnsiTheme="majorHAnsi"/>
          <w:b/>
        </w:rPr>
        <w:t xml:space="preserve"> </w:t>
      </w:r>
    </w:p>
    <w:p w:rsidR="00BC39B1" w:rsidRPr="00A76D78" w:rsidRDefault="00BC39B1" w:rsidP="00BC39B1">
      <w:pPr>
        <w:spacing w:after="0" w:line="240" w:lineRule="auto"/>
        <w:jc w:val="center"/>
        <w:rPr>
          <w:rFonts w:ascii="Times New Roman" w:hAnsi="Times New Roman"/>
          <w:b/>
          <w:sz w:val="32"/>
        </w:rPr>
      </w:pPr>
      <w:r w:rsidRPr="00A76D78">
        <w:rPr>
          <w:rFonts w:ascii="Times New Roman" w:hAnsi="Times New Roman"/>
          <w:b/>
          <w:sz w:val="32"/>
        </w:rPr>
        <w:lastRenderedPageBreak/>
        <w:t>UNIT-II</w:t>
      </w: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imes New Roman" w:hAnsi="Times New Roman"/>
          <w:b/>
          <w:sz w:val="24"/>
        </w:rPr>
      </w:pPr>
      <w:r w:rsidRPr="009F6AC2">
        <w:rPr>
          <w:rFonts w:ascii="Times New Roman" w:hAnsi="Times New Roman"/>
          <w:b/>
          <w:sz w:val="24"/>
        </w:rPr>
        <w:t>PROCESS OF DATA COLLEC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ata:</w:t>
      </w:r>
      <w:r w:rsidRPr="009F6AC2">
        <w:rPr>
          <w:rFonts w:asciiTheme="majorHAnsi" w:hAnsiTheme="majorHAnsi"/>
        </w:rPr>
        <w:t xml:space="preserve"> - A bundle of Information or bunch of inform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ata Collection:</w:t>
      </w:r>
      <w:r w:rsidRPr="009F6AC2">
        <w:rPr>
          <w:rFonts w:asciiTheme="majorHAnsi" w:hAnsiTheme="majorHAnsi"/>
        </w:rPr>
        <w:t xml:space="preserve"> Collecting Information for some relevant purpose &amp; placed in relation to each other.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Types of Data:-</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Raw Data:-</w:t>
      </w:r>
      <w:r w:rsidRPr="009F6AC2">
        <w:rPr>
          <w:rFonts w:asciiTheme="majorHAnsi" w:hAnsiTheme="majorHAnsi"/>
        </w:rPr>
        <w:t xml:space="preserve"> When we collect data through schedules and questionnaires or some other method eg:- Classification, tabulation etc.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Processed Data</w:t>
      </w:r>
      <w:r w:rsidR="0095578C" w:rsidRPr="009F6AC2">
        <w:rPr>
          <w:rFonts w:asciiTheme="majorHAnsi" w:hAnsiTheme="majorHAnsi"/>
          <w:b/>
        </w:rPr>
        <w:t>: -</w:t>
      </w:r>
      <w:r w:rsidRPr="009F6AC2">
        <w:rPr>
          <w:rFonts w:asciiTheme="majorHAnsi" w:hAnsiTheme="majorHAnsi"/>
        </w:rPr>
        <w:t xml:space="preserve"> When we use the above raw data for application of different methods of </w:t>
      </w:r>
      <w:r w:rsidR="00563137" w:rsidRPr="009F6AC2">
        <w:rPr>
          <w:rFonts w:asciiTheme="majorHAnsi" w:hAnsiTheme="majorHAnsi"/>
        </w:rPr>
        <w:t>analyzing</w:t>
      </w:r>
      <w:r w:rsidRPr="009F6AC2">
        <w:rPr>
          <w:rFonts w:asciiTheme="majorHAnsi" w:hAnsiTheme="majorHAnsi"/>
        </w:rPr>
        <w:t xml:space="preserve"> of data. Like using correlation, Z-test, T-test on data. That will be known as processed data. </w:t>
      </w:r>
    </w:p>
    <w:p w:rsidR="00BC39B1" w:rsidRPr="009F6AC2" w:rsidRDefault="00BC39B1" w:rsidP="00FE4504">
      <w:pPr>
        <w:spacing w:after="0" w:line="240" w:lineRule="auto"/>
        <w:ind w:firstLine="288"/>
        <w:jc w:val="both"/>
        <w:rPr>
          <w:rFonts w:asciiTheme="majorHAnsi" w:hAnsiTheme="majorHAnsi"/>
          <w:b/>
        </w:rPr>
      </w:pPr>
      <w:r w:rsidRPr="009F6AC2">
        <w:rPr>
          <w:rFonts w:asciiTheme="majorHAnsi" w:hAnsiTheme="majorHAnsi"/>
          <w:b/>
        </w:rPr>
        <w:t>Sources of Data Collection:-</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Internal Data: -</w:t>
      </w:r>
      <w:r w:rsidRPr="009F6AC2">
        <w:rPr>
          <w:rFonts w:asciiTheme="majorHAnsi" w:hAnsiTheme="majorHAnsi"/>
        </w:rPr>
        <w:t xml:space="preserve"> When data is collected by problem the internal source for any specific </w:t>
      </w:r>
    </w:p>
    <w:p w:rsidR="00BC39B1" w:rsidRPr="009F6AC2" w:rsidRDefault="00B93FB2" w:rsidP="00BC39B1">
      <w:pPr>
        <w:spacing w:after="0" w:line="240" w:lineRule="auto"/>
        <w:jc w:val="both"/>
        <w:rPr>
          <w:rFonts w:asciiTheme="majorHAnsi" w:hAnsiTheme="majorHAnsi"/>
        </w:rPr>
      </w:pPr>
      <w:r>
        <w:rPr>
          <w:rFonts w:asciiTheme="majorHAnsi" w:hAnsiTheme="majorHAnsi"/>
        </w:rPr>
        <w:t xml:space="preserve">  </w:t>
      </w:r>
      <w:r w:rsidR="00BC39B1" w:rsidRPr="009F6AC2">
        <w:rPr>
          <w:rFonts w:asciiTheme="majorHAnsi" w:hAnsiTheme="majorHAnsi"/>
        </w:rPr>
        <w:t xml:space="preserve"> It purpos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External Data: -</w:t>
      </w:r>
      <w:r w:rsidRPr="009F6AC2">
        <w:rPr>
          <w:rFonts w:asciiTheme="majorHAnsi" w:hAnsiTheme="majorHAnsi"/>
        </w:rPr>
        <w:t xml:space="preserve"> This type of data collected by the external sourc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Primary Data: -</w:t>
      </w:r>
      <w:r w:rsidRPr="009F6AC2">
        <w:rPr>
          <w:rFonts w:asciiTheme="majorHAnsi" w:hAnsiTheme="majorHAnsi"/>
        </w:rPr>
        <w:t xml:space="preserve"> It is original and collected first time. it is like raw material and it is required large sum of money, energy and time.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Secondary Data: -</w:t>
      </w:r>
      <w:r w:rsidRPr="009F6AC2">
        <w:rPr>
          <w:rFonts w:asciiTheme="majorHAnsi" w:hAnsiTheme="majorHAnsi"/>
        </w:rPr>
        <w:t xml:space="preserve"> Secondary data are those already in existence and which have been collected for some other purpose than answering of the question at hand.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Qualitative Data: -</w:t>
      </w:r>
      <w:r w:rsidRPr="009F6AC2">
        <w:rPr>
          <w:rFonts w:asciiTheme="majorHAnsi" w:hAnsiTheme="majorHAnsi"/>
        </w:rPr>
        <w:t xml:space="preserve"> Which </w:t>
      </w:r>
      <w:r w:rsidR="000C6472" w:rsidRPr="009F6AC2">
        <w:rPr>
          <w:rFonts w:asciiTheme="majorHAnsi" w:hAnsiTheme="majorHAnsi"/>
        </w:rPr>
        <w:t>cannot</w:t>
      </w:r>
      <w:r w:rsidRPr="009F6AC2">
        <w:rPr>
          <w:rFonts w:asciiTheme="majorHAnsi" w:hAnsiTheme="majorHAnsi"/>
        </w:rPr>
        <w:t xml:space="preserve"> be measurable but only </w:t>
      </w:r>
      <w:r w:rsidR="00C44256" w:rsidRPr="009F6AC2">
        <w:rPr>
          <w:rFonts w:asciiTheme="majorHAnsi" w:hAnsiTheme="majorHAnsi"/>
        </w:rPr>
        <w:t>their</w:t>
      </w:r>
      <w:r w:rsidRPr="009F6AC2">
        <w:rPr>
          <w:rFonts w:asciiTheme="majorHAnsi" w:hAnsiTheme="majorHAnsi"/>
        </w:rPr>
        <w:t xml:space="preserve"> presence and absence in a group of individual can be noted are called qualitative data. </w:t>
      </w:r>
    </w:p>
    <w:p w:rsidR="00BC39B1" w:rsidRPr="009F6AC2" w:rsidRDefault="00BC39B1" w:rsidP="00AD05CD">
      <w:pPr>
        <w:numPr>
          <w:ilvl w:val="0"/>
          <w:numId w:val="15"/>
        </w:numPr>
        <w:spacing w:after="0" w:line="240" w:lineRule="auto"/>
        <w:jc w:val="both"/>
        <w:rPr>
          <w:rFonts w:asciiTheme="majorHAnsi" w:hAnsiTheme="majorHAnsi"/>
        </w:rPr>
      </w:pPr>
      <w:r w:rsidRPr="009F6AC2">
        <w:rPr>
          <w:rFonts w:asciiTheme="majorHAnsi" w:hAnsiTheme="majorHAnsi"/>
          <w:b/>
        </w:rPr>
        <w:t>Quantitative Data: -</w:t>
      </w:r>
      <w:r w:rsidRPr="009F6AC2">
        <w:rPr>
          <w:rFonts w:asciiTheme="majorHAnsi" w:hAnsiTheme="majorHAnsi"/>
        </w:rPr>
        <w:t xml:space="preserve"> The characteristics which can be measured directly are known as quantitative data.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Collection of Data: -</w:t>
      </w:r>
      <w:r w:rsidRPr="009F6AC2">
        <w:rPr>
          <w:rFonts w:asciiTheme="majorHAnsi" w:hAnsiTheme="majorHAnsi"/>
        </w:rPr>
        <w:t xml:space="preserve"> It means the methods that are to be employed for obtaining the required information from the units under investigations. </w:t>
      </w:r>
    </w:p>
    <w:p w:rsidR="00BC39B1" w:rsidRPr="009F6AC2" w:rsidRDefault="00BC39B1" w:rsidP="00BC39B1">
      <w:pPr>
        <w:spacing w:after="0" w:line="240" w:lineRule="auto"/>
        <w:rPr>
          <w:rFonts w:asciiTheme="majorHAnsi" w:hAnsiTheme="majorHAnsi"/>
        </w:rPr>
      </w:pPr>
      <w:r w:rsidRPr="009F6AC2">
        <w:rPr>
          <w:rFonts w:asciiTheme="majorHAnsi" w:hAnsiTheme="majorHAnsi"/>
          <w:b/>
        </w:rPr>
        <w:t xml:space="preserve">Methods of Data Collection:- (Primary Data) </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 xml:space="preserve">Direct Personal Interviews </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By observation</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By Survey</w:t>
      </w:r>
    </w:p>
    <w:p w:rsidR="00BC39B1" w:rsidRPr="009F6AC2" w:rsidRDefault="00BC39B1" w:rsidP="00641BA4">
      <w:pPr>
        <w:pStyle w:val="ListParagraph"/>
        <w:numPr>
          <w:ilvl w:val="0"/>
          <w:numId w:val="7"/>
        </w:numPr>
        <w:spacing w:after="0" w:line="240" w:lineRule="auto"/>
        <w:contextualSpacing w:val="0"/>
        <w:rPr>
          <w:rFonts w:asciiTheme="majorHAnsi" w:hAnsiTheme="majorHAnsi"/>
        </w:rPr>
      </w:pPr>
      <w:r w:rsidRPr="009F6AC2">
        <w:rPr>
          <w:rFonts w:asciiTheme="majorHAnsi" w:hAnsiTheme="majorHAnsi"/>
        </w:rPr>
        <w:t xml:space="preserve">By questionnaires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Difference between Primary and secondary da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7"/>
        <w:gridCol w:w="3509"/>
        <w:gridCol w:w="3837"/>
      </w:tblGrid>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Points</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Primary Data</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center"/>
              <w:rPr>
                <w:rFonts w:ascii="Times New Roman" w:hAnsi="Times New Roman"/>
                <w:b/>
              </w:rPr>
            </w:pPr>
            <w:r w:rsidRPr="009F6AC2">
              <w:rPr>
                <w:rFonts w:ascii="Times New Roman" w:hAnsi="Times New Roman"/>
                <w:b/>
              </w:rPr>
              <w:t>Secondary Data</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Originality</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original i.e., collected first time.</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not original, i.e.., they are already in existence and are used by the investigator.</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Organisation</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like raw material.</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E22EAB">
            <w:pPr>
              <w:spacing w:after="0" w:line="240" w:lineRule="auto"/>
              <w:jc w:val="both"/>
              <w:rPr>
                <w:rFonts w:ascii="Times New Roman" w:hAnsi="Times New Roman"/>
              </w:rPr>
            </w:pPr>
            <w:r w:rsidRPr="009F6AC2">
              <w:rPr>
                <w:rFonts w:ascii="Times New Roman" w:hAnsi="Times New Roman"/>
              </w:rPr>
              <w:t>Secondary data are in the</w:t>
            </w:r>
            <w:r w:rsidR="00E22EAB">
              <w:rPr>
                <w:rFonts w:ascii="Times New Roman" w:hAnsi="Times New Roman"/>
              </w:rPr>
              <w:t xml:space="preserve"> </w:t>
            </w:r>
            <w:r w:rsidR="00E22EAB" w:rsidRPr="009F6AC2">
              <w:rPr>
                <w:rFonts w:ascii="Times New Roman" w:hAnsi="Times New Roman"/>
              </w:rPr>
              <w:t>form</w:t>
            </w:r>
            <w:r w:rsidRPr="009F6AC2">
              <w:rPr>
                <w:rFonts w:ascii="Times New Roman" w:hAnsi="Times New Roman"/>
              </w:rPr>
              <w:t xml:space="preserve"> of finished product. They have passed through statistical methods.</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Purpose</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imary data are according to the object of investigation and are used without correction.</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collected for some other purpose and are corrected before use.</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Expenditure</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The collection of primary data require</w:t>
            </w:r>
            <w:r w:rsidR="00AF5801">
              <w:rPr>
                <w:rFonts w:ascii="Times New Roman" w:hAnsi="Times New Roman"/>
              </w:rPr>
              <w:t>s</w:t>
            </w:r>
            <w:r w:rsidRPr="009F6AC2">
              <w:rPr>
                <w:rFonts w:ascii="Times New Roman" w:hAnsi="Times New Roman"/>
              </w:rPr>
              <w:t xml:space="preserve"> large sum, energy and time.</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Secondary data are easily available from secondary sources (published or unpublished).</w:t>
            </w:r>
          </w:p>
        </w:tc>
      </w:tr>
      <w:tr w:rsidR="00BC39B1" w:rsidRPr="009F6AC2" w:rsidTr="00CC3F93">
        <w:tc>
          <w:tcPr>
            <w:tcW w:w="1908" w:type="dxa"/>
            <w:tcBorders>
              <w:top w:val="single" w:sz="4" w:space="0" w:color="000000"/>
              <w:left w:val="single" w:sz="4" w:space="0" w:color="000000"/>
              <w:bottom w:val="single" w:sz="4" w:space="0" w:color="000000"/>
              <w:right w:val="single" w:sz="4" w:space="0" w:color="000000"/>
            </w:tcBorders>
          </w:tcPr>
          <w:p w:rsidR="00BC39B1" w:rsidRPr="009F6AC2" w:rsidRDefault="00BC39B1" w:rsidP="00AD05CD">
            <w:pPr>
              <w:pStyle w:val="ListParagraph"/>
              <w:numPr>
                <w:ilvl w:val="0"/>
                <w:numId w:val="11"/>
              </w:numPr>
              <w:spacing w:after="0" w:line="240" w:lineRule="auto"/>
              <w:ind w:left="360"/>
              <w:contextualSpacing w:val="0"/>
              <w:jc w:val="both"/>
              <w:rPr>
                <w:rFonts w:ascii="Times New Roman" w:hAnsi="Times New Roman"/>
                <w:b/>
              </w:rPr>
            </w:pPr>
            <w:r w:rsidRPr="009F6AC2">
              <w:rPr>
                <w:rFonts w:ascii="Times New Roman" w:hAnsi="Times New Roman"/>
                <w:b/>
              </w:rPr>
              <w:t>Precautions</w:t>
            </w:r>
          </w:p>
        </w:tc>
        <w:tc>
          <w:tcPr>
            <w:tcW w:w="378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ecautions are not necessary in the use of primary data.</w:t>
            </w:r>
          </w:p>
        </w:tc>
        <w:tc>
          <w:tcPr>
            <w:tcW w:w="4140" w:type="dxa"/>
            <w:tcBorders>
              <w:top w:val="single" w:sz="4" w:space="0" w:color="000000"/>
              <w:left w:val="single" w:sz="4" w:space="0" w:color="000000"/>
              <w:bottom w:val="single" w:sz="4" w:space="0" w:color="000000"/>
              <w:right w:val="single" w:sz="4" w:space="0" w:color="000000"/>
            </w:tcBorders>
          </w:tcPr>
          <w:p w:rsidR="00BC39B1" w:rsidRPr="009F6AC2" w:rsidRDefault="00BC39B1" w:rsidP="00FE4504">
            <w:pPr>
              <w:spacing w:after="0" w:line="240" w:lineRule="auto"/>
              <w:jc w:val="both"/>
              <w:rPr>
                <w:rFonts w:ascii="Times New Roman" w:hAnsi="Times New Roman"/>
              </w:rPr>
            </w:pPr>
            <w:r w:rsidRPr="009F6AC2">
              <w:rPr>
                <w:rFonts w:ascii="Times New Roman" w:hAnsi="Times New Roman"/>
              </w:rPr>
              <w:t>Precautions are necessary in the use of secondary data.</w:t>
            </w:r>
          </w:p>
        </w:tc>
      </w:tr>
    </w:tbl>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Preparation of Questionnaires:- </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 xml:space="preserve">This method of data collection is </w:t>
      </w:r>
      <w:r w:rsidR="00F372CC" w:rsidRPr="009F6AC2">
        <w:rPr>
          <w:rFonts w:asciiTheme="majorHAnsi" w:hAnsiTheme="majorHAnsi"/>
        </w:rPr>
        <w:t>quite</w:t>
      </w:r>
      <w:r w:rsidRPr="009F6AC2">
        <w:rPr>
          <w:rFonts w:asciiTheme="majorHAnsi" w:hAnsiTheme="majorHAnsi"/>
        </w:rPr>
        <w:t xml:space="preserve"> popular, particularly in case of big enquires, it is adopted by individuals, research workers. Private and public organization and even by government also. </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 xml:space="preserve">A </w:t>
      </w:r>
      <w:r w:rsidR="00867F9D" w:rsidRPr="009F6AC2">
        <w:rPr>
          <w:rFonts w:asciiTheme="majorHAnsi" w:hAnsiTheme="majorHAnsi"/>
        </w:rPr>
        <w:t>questionnaire</w:t>
      </w:r>
      <w:r w:rsidRPr="009F6AC2">
        <w:rPr>
          <w:rFonts w:asciiTheme="majorHAnsi" w:hAnsiTheme="majorHAnsi"/>
        </w:rPr>
        <w:t xml:space="preserve"> consists of number of question printed or type in a definite order on a form or set of forms. The respondents have to answer the question on their own.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Importance:- </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 xml:space="preserve">Low cost and universal </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Free from biases.</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Respondents have adequate time to respond</w:t>
      </w:r>
    </w:p>
    <w:p w:rsidR="00BC39B1" w:rsidRPr="009F6AC2" w:rsidRDefault="00BC39B1" w:rsidP="00641BA4">
      <w:pPr>
        <w:pStyle w:val="ListParagraph"/>
        <w:numPr>
          <w:ilvl w:val="0"/>
          <w:numId w:val="8"/>
        </w:numPr>
        <w:spacing w:after="0" w:line="240" w:lineRule="auto"/>
        <w:contextualSpacing w:val="0"/>
        <w:rPr>
          <w:rFonts w:asciiTheme="majorHAnsi" w:hAnsiTheme="majorHAnsi"/>
        </w:rPr>
      </w:pPr>
      <w:r w:rsidRPr="009F6AC2">
        <w:rPr>
          <w:rFonts w:asciiTheme="majorHAnsi" w:hAnsiTheme="majorHAnsi"/>
        </w:rPr>
        <w:t xml:space="preserve">Fairly approachable </w:t>
      </w:r>
    </w:p>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Demerits:- </w:t>
      </w:r>
    </w:p>
    <w:p w:rsidR="00BC39B1" w:rsidRPr="009F6AC2" w:rsidRDefault="00BC39B1" w:rsidP="00BC39B1">
      <w:pPr>
        <w:spacing w:after="0" w:line="240" w:lineRule="auto"/>
        <w:rPr>
          <w:rFonts w:asciiTheme="majorHAnsi" w:hAnsiTheme="majorHAnsi"/>
        </w:rPr>
      </w:pPr>
      <w:r w:rsidRPr="009F6AC2">
        <w:rPr>
          <w:rFonts w:asciiTheme="majorHAnsi" w:hAnsiTheme="majorHAnsi"/>
        </w:rPr>
        <w:t>(i) Low rate of return</w:t>
      </w:r>
      <w:r w:rsidR="00B93FB2">
        <w:rPr>
          <w:rFonts w:asciiTheme="majorHAnsi" w:hAnsiTheme="majorHAnsi"/>
        </w:rPr>
        <w:t xml:space="preserve"> </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ii) Fill on educated respondents </w:t>
      </w:r>
    </w:p>
    <w:p w:rsidR="00BC39B1" w:rsidRPr="009F6AC2" w:rsidRDefault="00BC39B1" w:rsidP="00BC39B1">
      <w:pPr>
        <w:spacing w:after="0" w:line="240" w:lineRule="auto"/>
        <w:rPr>
          <w:rFonts w:asciiTheme="majorHAnsi" w:hAnsiTheme="majorHAnsi"/>
        </w:rPr>
      </w:pPr>
      <w:r w:rsidRPr="009F6AC2">
        <w:rPr>
          <w:rFonts w:asciiTheme="majorHAnsi" w:hAnsiTheme="majorHAnsi"/>
        </w:rPr>
        <w:t>(iii) Slowest method of Response</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 xml:space="preserve">Preparation of Questionnaires: - </w:t>
      </w:r>
      <w:r w:rsidRPr="009F6AC2">
        <w:rPr>
          <w:rFonts w:asciiTheme="majorHAnsi" w:hAnsiTheme="majorHAnsi"/>
        </w:rPr>
        <w:t xml:space="preserve">It is considered as the heart of a survey operation. Hence it should be very carefully constructed. If it is not properly set up and carefully constructed. </w:t>
      </w:r>
    </w:p>
    <w:tbl>
      <w:tblPr>
        <w:tblW w:w="72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29"/>
        <w:gridCol w:w="348"/>
        <w:gridCol w:w="5696"/>
      </w:tblGrid>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 </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Prepare it in a general form.</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Prepare sequence of question. </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I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Emphasize on question formulation and wordings </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IV</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Ask Logical and not misleading questions.</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V</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Personal questions should be left to the end.</w:t>
            </w:r>
          </w:p>
        </w:tc>
      </w:tr>
      <w:tr w:rsidR="00BC39B1" w:rsidRPr="009F6AC2" w:rsidTr="00AB139B">
        <w:trPr>
          <w:jc w:val="center"/>
        </w:trPr>
        <w:tc>
          <w:tcPr>
            <w:tcW w:w="1229"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Step VI</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rPr>
                <w:rFonts w:asciiTheme="majorHAnsi" w:hAnsiTheme="majorHAnsi"/>
              </w:rPr>
            </w:pPr>
            <w:r w:rsidRPr="009F6AC2">
              <w:rPr>
                <w:rFonts w:asciiTheme="majorHAnsi" w:hAnsiTheme="majorHAnsi"/>
              </w:rPr>
              <w:t>:-</w:t>
            </w:r>
          </w:p>
        </w:tc>
        <w:tc>
          <w:tcPr>
            <w:tcW w:w="5696"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both"/>
              <w:rPr>
                <w:rFonts w:asciiTheme="majorHAnsi" w:hAnsiTheme="majorHAnsi"/>
              </w:rPr>
            </w:pPr>
            <w:r w:rsidRPr="009F6AC2">
              <w:rPr>
                <w:rFonts w:asciiTheme="majorHAnsi" w:hAnsiTheme="majorHAnsi"/>
              </w:rPr>
              <w:t xml:space="preserve">Technical terms and vague expressions should be availed classification and Tabulation of Data </w:t>
            </w:r>
          </w:p>
        </w:tc>
      </w:tr>
    </w:tbl>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Classification &amp; Tabulation of Data</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fter collecting and editing of data an important step towards processing that classification. It is grouping of related facts into different class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Types of classification:- </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rPr>
      </w:pPr>
      <w:r w:rsidRPr="009F6AC2">
        <w:rPr>
          <w:rFonts w:asciiTheme="majorHAnsi" w:hAnsiTheme="majorHAnsi"/>
          <w:b/>
        </w:rPr>
        <w:t>Geographical</w:t>
      </w:r>
      <w:r w:rsidR="00414924" w:rsidRPr="009F6AC2">
        <w:rPr>
          <w:rFonts w:asciiTheme="majorHAnsi" w:hAnsiTheme="majorHAnsi"/>
          <w:b/>
        </w:rPr>
        <w:t>: -</w:t>
      </w:r>
      <w:r w:rsidRPr="009F6AC2">
        <w:rPr>
          <w:rFonts w:asciiTheme="majorHAnsi" w:hAnsiTheme="majorHAnsi"/>
        </w:rPr>
        <w:t xml:space="preserve"> On the basis of location difference between the various items. E.g. Sugar Cave, wheat, rice, for various states.</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rPr>
      </w:pPr>
      <w:r w:rsidRPr="009F6AC2">
        <w:rPr>
          <w:rFonts w:asciiTheme="majorHAnsi" w:hAnsiTheme="majorHAnsi"/>
          <w:b/>
        </w:rPr>
        <w:t xml:space="preserve">Chronological:- </w:t>
      </w:r>
      <w:r w:rsidRPr="009F6AC2">
        <w:rPr>
          <w:rFonts w:asciiTheme="majorHAnsi" w:hAnsiTheme="majorHAnsi"/>
        </w:rPr>
        <w:t xml:space="preserve">On the basis of time </w:t>
      </w:r>
    </w:p>
    <w:p w:rsidR="00BC39B1" w:rsidRPr="009F6AC2" w:rsidRDefault="00BC39B1" w:rsidP="00BC39B1">
      <w:pPr>
        <w:pStyle w:val="ListParagraph"/>
        <w:spacing w:after="0" w:line="240" w:lineRule="auto"/>
        <w:jc w:val="both"/>
        <w:rPr>
          <w:rFonts w:asciiTheme="majorHAnsi" w:hAnsiTheme="majorHAnsi"/>
        </w:rPr>
      </w:pPr>
      <w:r w:rsidRPr="009F6AC2">
        <w:rPr>
          <w:rFonts w:asciiTheme="majorHAnsi" w:hAnsiTheme="majorHAnsi"/>
        </w:rPr>
        <w:t>e.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98"/>
        <w:gridCol w:w="2700"/>
      </w:tblGrid>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b/>
              </w:rPr>
            </w:pPr>
            <w:r w:rsidRPr="009F6AC2">
              <w:rPr>
                <w:rFonts w:asciiTheme="majorHAnsi" w:hAnsiTheme="majorHAnsi"/>
                <w:b/>
              </w:rPr>
              <w:t>Year</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b/>
              </w:rPr>
            </w:pPr>
            <w:r w:rsidRPr="009F6AC2">
              <w:rPr>
                <w:rFonts w:asciiTheme="majorHAnsi" w:hAnsiTheme="majorHAnsi"/>
                <w:b/>
              </w:rPr>
              <w:t>Sales</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7</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84,408</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8</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84,400</w:t>
            </w:r>
          </w:p>
        </w:tc>
      </w:tr>
      <w:tr w:rsidR="00BC39B1" w:rsidRPr="009F6AC2" w:rsidTr="00CC3F93">
        <w:trPr>
          <w:jc w:val="center"/>
        </w:trPr>
        <w:tc>
          <w:tcPr>
            <w:tcW w:w="19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999</w:t>
            </w:r>
          </w:p>
        </w:tc>
        <w:tc>
          <w:tcPr>
            <w:tcW w:w="270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pStyle w:val="ListParagraph"/>
              <w:spacing w:after="0" w:line="240" w:lineRule="auto"/>
              <w:ind w:left="0"/>
              <w:jc w:val="center"/>
              <w:rPr>
                <w:rFonts w:asciiTheme="majorHAnsi" w:hAnsiTheme="majorHAnsi"/>
              </w:rPr>
            </w:pPr>
            <w:r w:rsidRPr="009F6AC2">
              <w:rPr>
                <w:rFonts w:asciiTheme="majorHAnsi" w:hAnsiTheme="majorHAnsi"/>
              </w:rPr>
              <w:t>1,05,000</w:t>
            </w:r>
          </w:p>
        </w:tc>
      </w:tr>
    </w:tbl>
    <w:p w:rsidR="00BC39B1" w:rsidRPr="009F6AC2" w:rsidRDefault="00BC39B1" w:rsidP="00641BA4">
      <w:pPr>
        <w:pStyle w:val="ListParagraph"/>
        <w:numPr>
          <w:ilvl w:val="0"/>
          <w:numId w:val="9"/>
        </w:numPr>
        <w:spacing w:after="0" w:line="240" w:lineRule="auto"/>
        <w:contextualSpacing w:val="0"/>
        <w:jc w:val="both"/>
        <w:rPr>
          <w:rFonts w:asciiTheme="majorHAnsi" w:hAnsiTheme="majorHAnsi"/>
          <w:b/>
        </w:rPr>
      </w:pPr>
      <w:r w:rsidRPr="009F6AC2">
        <w:rPr>
          <w:rFonts w:asciiTheme="majorHAnsi" w:hAnsiTheme="majorHAnsi"/>
          <w:b/>
        </w:rPr>
        <w:t xml:space="preserve">Qualitative classification: - </w:t>
      </w:r>
      <w:r w:rsidRPr="009F6AC2">
        <w:rPr>
          <w:rFonts w:asciiTheme="majorHAnsi" w:hAnsiTheme="majorHAnsi"/>
        </w:rPr>
        <w:t>Data classified on the basis of some attribute or quality such as, color of hair, literacy, religion etc.</w:t>
      </w: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 xml:space="preserve">Population </w:t>
      </w:r>
    </w:p>
    <w:p w:rsidR="00BC39B1" w:rsidRPr="009F6AC2" w:rsidRDefault="00BC39B1" w:rsidP="00641BA4">
      <w:pPr>
        <w:pStyle w:val="ListParagraph"/>
        <w:numPr>
          <w:ilvl w:val="0"/>
          <w:numId w:val="9"/>
        </w:numPr>
        <w:spacing w:after="0" w:line="240" w:lineRule="auto"/>
        <w:contextualSpacing w:val="0"/>
        <w:jc w:val="both"/>
        <w:rPr>
          <w:rFonts w:asciiTheme="majorHAnsi" w:hAnsiTheme="majorHAnsi"/>
          <w:b/>
        </w:rPr>
      </w:pPr>
      <w:r w:rsidRPr="009F6AC2">
        <w:rPr>
          <w:rFonts w:asciiTheme="majorHAnsi" w:hAnsiTheme="majorHAnsi"/>
          <w:b/>
        </w:rPr>
        <w:t xml:space="preserve">Quantitative Classification: - </w:t>
      </w:r>
      <w:r w:rsidRPr="009F6AC2">
        <w:rPr>
          <w:rFonts w:asciiTheme="majorHAnsi" w:hAnsiTheme="majorHAnsi"/>
        </w:rPr>
        <w:t>When data is quantify on some units like height, weight, income, sales etc.</w:t>
      </w:r>
    </w:p>
    <w:p w:rsidR="00BC39B1" w:rsidRPr="009F6AC2" w:rsidRDefault="00BC39B1" w:rsidP="00BC39B1">
      <w:pPr>
        <w:pStyle w:val="ListParagraph"/>
        <w:spacing w:after="0" w:line="240" w:lineRule="auto"/>
        <w:ind w:left="360"/>
        <w:jc w:val="center"/>
        <w:rPr>
          <w:rFonts w:asciiTheme="majorHAnsi" w:hAnsiTheme="majorHAnsi"/>
          <w:b/>
        </w:rPr>
      </w:pPr>
      <w:r w:rsidRPr="009F6AC2">
        <w:rPr>
          <w:rFonts w:asciiTheme="majorHAnsi" w:hAnsiTheme="majorHAnsi"/>
          <w:b/>
        </w:rPr>
        <w:t>Tabulation of Data</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A table is a systematic arrangement of statistical data in columns and Rows. </w:t>
      </w:r>
    </w:p>
    <w:p w:rsidR="009F6AC2" w:rsidRPr="009F6AC2" w:rsidRDefault="009F6AC2"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Part of Table:-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 xml:space="preserve">Table number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Title of the Table</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Caption</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Stub</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 xml:space="preserve">Body of the table </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Head note</w:t>
      </w:r>
    </w:p>
    <w:p w:rsidR="00BC39B1" w:rsidRPr="009F6AC2" w:rsidRDefault="00BC39B1" w:rsidP="00641BA4">
      <w:pPr>
        <w:pStyle w:val="ListParagraph"/>
        <w:numPr>
          <w:ilvl w:val="0"/>
          <w:numId w:val="10"/>
        </w:numPr>
        <w:spacing w:after="0" w:line="240" w:lineRule="auto"/>
        <w:contextualSpacing w:val="0"/>
        <w:rPr>
          <w:rFonts w:asciiTheme="majorHAnsi" w:hAnsiTheme="majorHAnsi"/>
        </w:rPr>
      </w:pPr>
      <w:r w:rsidRPr="009F6AC2">
        <w:rPr>
          <w:rFonts w:asciiTheme="majorHAnsi" w:hAnsiTheme="majorHAnsi"/>
        </w:rPr>
        <w:t>Foot Note</w:t>
      </w:r>
    </w:p>
    <w:p w:rsidR="00BC39B1" w:rsidRPr="009F6AC2" w:rsidRDefault="00BC39B1" w:rsidP="00BC39B1">
      <w:pPr>
        <w:spacing w:after="0" w:line="240" w:lineRule="auto"/>
        <w:rPr>
          <w:rFonts w:asciiTheme="majorHAnsi" w:hAnsiTheme="majorHAnsi"/>
          <w:b/>
        </w:rPr>
      </w:pPr>
      <w:r w:rsidRPr="009F6AC2">
        <w:rPr>
          <w:rFonts w:asciiTheme="majorHAnsi" w:hAnsiTheme="majorHAnsi"/>
          <w:b/>
        </w:rPr>
        <w:t>Types of Table:-</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i) Simple and Complex Table:- </w:t>
      </w:r>
    </w:p>
    <w:p w:rsidR="00BC39B1" w:rsidRPr="009F6AC2" w:rsidRDefault="00BC39B1" w:rsidP="00BC39B1">
      <w:pPr>
        <w:spacing w:after="0" w:line="240" w:lineRule="auto"/>
        <w:rPr>
          <w:rFonts w:asciiTheme="majorHAnsi" w:hAnsiTheme="majorHAnsi"/>
          <w:b/>
        </w:rPr>
      </w:pPr>
      <w:r w:rsidRPr="009F6AC2">
        <w:rPr>
          <w:rFonts w:asciiTheme="majorHAnsi" w:hAnsiTheme="majorHAnsi"/>
          <w:b/>
        </w:rPr>
        <w:t xml:space="preserve">(a) Simple or one-way table:- </w:t>
      </w:r>
    </w:p>
    <w:tbl>
      <w:tblPr>
        <w:tblW w:w="0" w:type="auto"/>
        <w:tblInd w:w="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25"/>
        <w:gridCol w:w="4598"/>
      </w:tblGrid>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Age</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No. of Employees</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0</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7</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2</w:t>
            </w:r>
          </w:p>
        </w:tc>
      </w:tr>
      <w:tr w:rsidR="00BC39B1" w:rsidRPr="009F6AC2" w:rsidTr="00211D75">
        <w:trPr>
          <w:trHeight w:val="328"/>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9</w:t>
            </w:r>
          </w:p>
        </w:tc>
      </w:tr>
      <w:tr w:rsidR="00BC39B1" w:rsidRPr="009F6AC2" w:rsidTr="00211D75">
        <w:trPr>
          <w:trHeight w:val="346"/>
        </w:trPr>
        <w:tc>
          <w:tcPr>
            <w:tcW w:w="1925"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c>
          <w:tcPr>
            <w:tcW w:w="459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6</w:t>
            </w:r>
          </w:p>
        </w:tc>
      </w:tr>
    </w:tbl>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b) Two way Table</w:t>
      </w:r>
    </w:p>
    <w:tbl>
      <w:tblPr>
        <w:tblW w:w="6652" w:type="dxa"/>
        <w:tblInd w:w="4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7"/>
        <w:gridCol w:w="1677"/>
        <w:gridCol w:w="2068"/>
        <w:gridCol w:w="1350"/>
      </w:tblGrid>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Age</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Males</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Females</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Total</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5</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0</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0</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5</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3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4</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0</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4</w:t>
            </w:r>
          </w:p>
        </w:tc>
      </w:tr>
      <w:tr w:rsidR="00BC39B1" w:rsidRPr="009F6AC2" w:rsidTr="00211D75">
        <w:trPr>
          <w:trHeight w:val="62"/>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0</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8</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28</w:t>
            </w:r>
          </w:p>
        </w:tc>
      </w:tr>
      <w:tr w:rsidR="00BC39B1" w:rsidRPr="009F6AC2" w:rsidTr="00211D75">
        <w:trPr>
          <w:trHeight w:val="260"/>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45</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0</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8</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18</w:t>
            </w:r>
          </w:p>
        </w:tc>
      </w:tr>
      <w:tr w:rsidR="00BC39B1" w:rsidRPr="009F6AC2" w:rsidTr="00211D75">
        <w:trPr>
          <w:trHeight w:val="275"/>
        </w:trPr>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Total</w:t>
            </w:r>
          </w:p>
        </w:tc>
        <w:tc>
          <w:tcPr>
            <w:tcW w:w="0" w:type="auto"/>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97</w:t>
            </w:r>
          </w:p>
        </w:tc>
        <w:tc>
          <w:tcPr>
            <w:tcW w:w="2068"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78</w:t>
            </w:r>
          </w:p>
        </w:tc>
        <w:tc>
          <w:tcPr>
            <w:tcW w:w="1350" w:type="dxa"/>
            <w:tcBorders>
              <w:top w:val="single" w:sz="4" w:space="0" w:color="000000"/>
              <w:left w:val="single" w:sz="4" w:space="0" w:color="000000"/>
              <w:bottom w:val="single" w:sz="4" w:space="0" w:color="000000"/>
              <w:right w:val="single" w:sz="4" w:space="0" w:color="000000"/>
            </w:tcBorders>
          </w:tcPr>
          <w:p w:rsidR="00BC39B1" w:rsidRPr="009F6AC2" w:rsidRDefault="00BC39B1" w:rsidP="00CC3F93">
            <w:pPr>
              <w:spacing w:after="0" w:line="240" w:lineRule="auto"/>
              <w:jc w:val="center"/>
              <w:rPr>
                <w:rFonts w:asciiTheme="majorHAnsi" w:hAnsiTheme="majorHAnsi"/>
                <w:b/>
              </w:rPr>
            </w:pPr>
            <w:r w:rsidRPr="009F6AC2">
              <w:rPr>
                <w:rFonts w:asciiTheme="majorHAnsi" w:hAnsiTheme="majorHAnsi"/>
                <w:b/>
              </w:rPr>
              <w:t>175</w:t>
            </w:r>
          </w:p>
        </w:tc>
      </w:tr>
    </w:tbl>
    <w:p w:rsidR="00BC39B1" w:rsidRPr="009F6AC2" w:rsidRDefault="00BC39B1" w:rsidP="00BC39B1">
      <w:pPr>
        <w:spacing w:after="0" w:line="240" w:lineRule="auto"/>
        <w:rPr>
          <w:rFonts w:asciiTheme="majorHAnsi" w:hAnsiTheme="majorHAnsi"/>
        </w:rPr>
      </w:pP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b/>
        </w:rPr>
        <w:t xml:space="preserve">2) General Purpose and Specific Purpose Table:- </w:t>
      </w:r>
      <w:r w:rsidRPr="009F6AC2">
        <w:rPr>
          <w:rFonts w:asciiTheme="majorHAnsi" w:hAnsiTheme="majorHAnsi"/>
        </w:rPr>
        <w:t xml:space="preserve">General purpose table, also known as the reference table or repository tables, which provides information for general use or reference. </w:t>
      </w:r>
    </w:p>
    <w:p w:rsidR="00BC39B1" w:rsidRDefault="00BC39B1" w:rsidP="0060294D">
      <w:pPr>
        <w:spacing w:after="0" w:line="240" w:lineRule="auto"/>
        <w:jc w:val="both"/>
        <w:rPr>
          <w:rFonts w:asciiTheme="majorHAnsi" w:hAnsiTheme="majorHAnsi"/>
        </w:rPr>
      </w:pPr>
      <w:r w:rsidRPr="009F6AC2">
        <w:rPr>
          <w:rFonts w:asciiTheme="majorHAnsi" w:hAnsiTheme="majorHAnsi"/>
        </w:rPr>
        <w:t>Special purpose are also known as summary or analytical tables which provides information for one particular discussion or specific purpose.</w:t>
      </w:r>
    </w:p>
    <w:p w:rsidR="008C215B" w:rsidRDefault="008C215B" w:rsidP="0060294D">
      <w:pPr>
        <w:spacing w:after="0" w:line="240" w:lineRule="auto"/>
        <w:jc w:val="both"/>
        <w:rPr>
          <w:rFonts w:asciiTheme="majorHAnsi" w:hAnsiTheme="majorHAnsi"/>
        </w:rPr>
      </w:pPr>
    </w:p>
    <w:p w:rsidR="008C215B" w:rsidRDefault="008C215B" w:rsidP="00FE2B71">
      <w:pPr>
        <w:spacing w:after="0" w:line="240" w:lineRule="auto"/>
        <w:jc w:val="center"/>
        <w:rPr>
          <w:rFonts w:asciiTheme="majorHAnsi" w:hAnsiTheme="majorHAnsi"/>
        </w:rPr>
      </w:pPr>
    </w:p>
    <w:p w:rsidR="00FE2B71" w:rsidRDefault="00FE2B71" w:rsidP="00FE2B71">
      <w:pPr>
        <w:spacing w:after="0" w:line="240" w:lineRule="auto"/>
        <w:jc w:val="center"/>
        <w:rPr>
          <w:rFonts w:ascii="Times New Roman" w:hAnsi="Times New Roman"/>
        </w:rPr>
      </w:pPr>
      <w:r w:rsidRPr="00FE2B71">
        <w:rPr>
          <w:rFonts w:ascii="Times New Roman" w:hAnsi="Times New Roman"/>
          <w:b/>
          <w:sz w:val="24"/>
          <w:u w:val="single"/>
        </w:rPr>
        <w:t>PIE DIAGRAM</w:t>
      </w:r>
    </w:p>
    <w:p w:rsidR="00FE2B71" w:rsidRDefault="00FE2B71" w:rsidP="00FE2B71">
      <w:pPr>
        <w:spacing w:after="0" w:line="240" w:lineRule="auto"/>
        <w:rPr>
          <w:rFonts w:ascii="Times New Roman" w:hAnsi="Times New Roman"/>
          <w:sz w:val="24"/>
        </w:rPr>
      </w:pPr>
    </w:p>
    <w:p w:rsidR="00FE2B71" w:rsidRDefault="00FE2B71" w:rsidP="00442E78">
      <w:pPr>
        <w:spacing w:after="0" w:line="240" w:lineRule="auto"/>
        <w:rPr>
          <w:rFonts w:ascii="Times New Roman" w:hAnsi="Times New Roman"/>
          <w:b/>
          <w:sz w:val="24"/>
        </w:rPr>
      </w:pPr>
      <w:r>
        <w:rPr>
          <w:rFonts w:ascii="Times New Roman" w:hAnsi="Times New Roman"/>
          <w:b/>
          <w:sz w:val="24"/>
        </w:rPr>
        <w:t xml:space="preserve">Meaning of Pie Diagram </w:t>
      </w:r>
    </w:p>
    <w:p w:rsidR="008F2AB3" w:rsidRDefault="00FE2B71" w:rsidP="00C45719">
      <w:pPr>
        <w:spacing w:after="0" w:line="240" w:lineRule="auto"/>
        <w:jc w:val="both"/>
        <w:rPr>
          <w:rFonts w:ascii="Times New Roman" w:hAnsi="Times New Roman"/>
          <w:sz w:val="24"/>
        </w:rPr>
      </w:pPr>
      <w:r>
        <w:rPr>
          <w:rFonts w:ascii="Times New Roman" w:hAnsi="Times New Roman"/>
          <w:sz w:val="24"/>
        </w:rPr>
        <w:tab/>
        <w:t xml:space="preserve">Pie Diagram is also known as circular diagram. Pie Diagram is circular </w:t>
      </w:r>
      <w:r w:rsidR="00F53024">
        <w:rPr>
          <w:rFonts w:ascii="Times New Roman" w:hAnsi="Times New Roman"/>
          <w:sz w:val="24"/>
        </w:rPr>
        <w:t xml:space="preserve">divided into various segments </w:t>
      </w:r>
      <w:r w:rsidR="000B15FE">
        <w:rPr>
          <w:rFonts w:ascii="Times New Roman" w:hAnsi="Times New Roman"/>
          <w:sz w:val="24"/>
        </w:rPr>
        <w:t>showing percent values</w:t>
      </w:r>
      <w:r w:rsidR="00F53024">
        <w:rPr>
          <w:rFonts w:ascii="Times New Roman" w:hAnsi="Times New Roman"/>
          <w:sz w:val="24"/>
        </w:rPr>
        <w:t xml:space="preserve"> of a series. This </w:t>
      </w:r>
      <w:r w:rsidR="000B15FE">
        <w:rPr>
          <w:rFonts w:ascii="Times New Roman" w:hAnsi="Times New Roman"/>
          <w:sz w:val="24"/>
        </w:rPr>
        <w:t xml:space="preserve">diagram does not shown absolute values. It </w:t>
      </w:r>
      <w:r w:rsidR="00F43646">
        <w:rPr>
          <w:rFonts w:ascii="Times New Roman" w:hAnsi="Times New Roman"/>
          <w:sz w:val="24"/>
        </w:rPr>
        <w:t xml:space="preserve">should be noted that Pie Diagrams are drawn only when Percentage distribution </w:t>
      </w:r>
      <w:r w:rsidR="0072155A">
        <w:rPr>
          <w:rFonts w:ascii="Times New Roman" w:hAnsi="Times New Roman"/>
          <w:sz w:val="24"/>
        </w:rPr>
        <w:t>of the value is to be diagrammatically presented</w:t>
      </w:r>
      <w:r w:rsidR="00912D26">
        <w:rPr>
          <w:rFonts w:ascii="Times New Roman" w:hAnsi="Times New Roman"/>
          <w:sz w:val="24"/>
        </w:rPr>
        <w:t>.</w:t>
      </w:r>
    </w:p>
    <w:p w:rsidR="008F2AB3" w:rsidRDefault="00203D49" w:rsidP="00C45719">
      <w:pPr>
        <w:spacing w:after="0" w:line="240" w:lineRule="auto"/>
        <w:jc w:val="both"/>
        <w:rPr>
          <w:rFonts w:ascii="Times New Roman" w:hAnsi="Times New Roman"/>
          <w:sz w:val="24"/>
        </w:rPr>
      </w:pPr>
      <w:r>
        <w:rPr>
          <w:rFonts w:ascii="Times New Roman" w:hAnsi="Times New Roman"/>
          <w:noProof/>
          <w:sz w:val="24"/>
        </w:rPr>
        <w:drawing>
          <wp:anchor distT="0" distB="0" distL="114300" distR="114300" simplePos="0" relativeHeight="251676672" behindDoc="0" locked="0" layoutInCell="1" allowOverlap="1">
            <wp:simplePos x="0" y="0"/>
            <wp:positionH relativeFrom="column">
              <wp:posOffset>4881245</wp:posOffset>
            </wp:positionH>
            <wp:positionV relativeFrom="paragraph">
              <wp:posOffset>-2540</wp:posOffset>
            </wp:positionV>
            <wp:extent cx="1324610" cy="1486535"/>
            <wp:effectExtent l="19050" t="0" r="889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cstate="print">
                      <a:lum bright="20000" contrast="40000"/>
                    </a:blip>
                    <a:srcRect l="6480" t="5338" r="11305" b="2491"/>
                    <a:stretch>
                      <a:fillRect/>
                    </a:stretch>
                  </pic:blipFill>
                  <pic:spPr bwMode="auto">
                    <a:xfrm rot="10800000">
                      <a:off x="0" y="0"/>
                      <a:ext cx="1324610" cy="1486535"/>
                    </a:xfrm>
                    <a:prstGeom prst="rect">
                      <a:avLst/>
                    </a:prstGeom>
                    <a:noFill/>
                    <a:ln w="9525">
                      <a:noFill/>
                      <a:miter lim="800000"/>
                      <a:headEnd/>
                      <a:tailEnd/>
                    </a:ln>
                  </pic:spPr>
                </pic:pic>
              </a:graphicData>
            </a:graphic>
          </wp:anchor>
        </w:drawing>
      </w:r>
      <w:r w:rsidR="008F2AB3">
        <w:rPr>
          <w:rFonts w:ascii="Times New Roman" w:hAnsi="Times New Roman"/>
          <w:sz w:val="24"/>
        </w:rPr>
        <w:t xml:space="preserve"> </w:t>
      </w:r>
    </w:p>
    <w:p w:rsidR="008F2AB3" w:rsidRDefault="008F2AB3" w:rsidP="00C45719">
      <w:pPr>
        <w:spacing w:after="0" w:line="240" w:lineRule="auto"/>
        <w:jc w:val="both"/>
        <w:rPr>
          <w:rFonts w:ascii="Times New Roman" w:hAnsi="Times New Roman"/>
          <w:b/>
          <w:sz w:val="24"/>
        </w:rPr>
      </w:pPr>
      <w:r>
        <w:rPr>
          <w:rFonts w:ascii="Times New Roman" w:hAnsi="Times New Roman"/>
          <w:b/>
          <w:sz w:val="24"/>
        </w:rPr>
        <w:t>Construction of Pie Diagram</w:t>
      </w:r>
    </w:p>
    <w:p w:rsidR="008F2AB3" w:rsidRDefault="008F2AB3" w:rsidP="00C45719">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Construction of a Pie Diagram involves the following steps:</w:t>
      </w:r>
    </w:p>
    <w:p w:rsidR="00E9422B" w:rsidRDefault="00850DAC"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 xml:space="preserve">Under the first step, absolute values of the series are converted into percentage values. </w:t>
      </w:r>
      <w:r>
        <w:rPr>
          <w:rFonts w:ascii="Times New Roman" w:hAnsi="Times New Roman"/>
          <w:b/>
          <w:sz w:val="24"/>
        </w:rPr>
        <w:t xml:space="preserve">For example: </w:t>
      </w:r>
      <w:r w:rsidRPr="00850DAC">
        <w:rPr>
          <w:rFonts w:ascii="Times New Roman" w:hAnsi="Times New Roman"/>
          <w:sz w:val="24"/>
        </w:rPr>
        <w:t>If a</w:t>
      </w:r>
      <w:r>
        <w:rPr>
          <w:rFonts w:ascii="Times New Roman" w:hAnsi="Times New Roman"/>
          <w:sz w:val="24"/>
        </w:rPr>
        <w:t xml:space="preserve"> </w:t>
      </w:r>
      <w:r w:rsidR="00C52E2B">
        <w:rPr>
          <w:rFonts w:ascii="Times New Roman" w:hAnsi="Times New Roman"/>
          <w:sz w:val="24"/>
        </w:rPr>
        <w:t xml:space="preserve">class of 55 </w:t>
      </w:r>
      <w:r w:rsidR="00225404">
        <w:rPr>
          <w:rFonts w:ascii="Times New Roman" w:hAnsi="Times New Roman"/>
          <w:sz w:val="24"/>
        </w:rPr>
        <w:t xml:space="preserve">students, 15 students </w:t>
      </w:r>
      <w:r w:rsidR="00225404">
        <w:rPr>
          <w:rFonts w:ascii="Times New Roman" w:hAnsi="Times New Roman"/>
          <w:sz w:val="24"/>
        </w:rPr>
        <w:lastRenderedPageBreak/>
        <w:t xml:space="preserve">are first divisioners, 209 students </w:t>
      </w:r>
      <w:r w:rsidR="00BB44FA">
        <w:rPr>
          <w:rFonts w:ascii="Times New Roman" w:hAnsi="Times New Roman"/>
          <w:sz w:val="24"/>
        </w:rPr>
        <w:t xml:space="preserve">are second </w:t>
      </w:r>
      <w:r w:rsidR="0062285E">
        <w:rPr>
          <w:rFonts w:ascii="Times New Roman" w:hAnsi="Times New Roman"/>
          <w:sz w:val="24"/>
        </w:rPr>
        <w:t xml:space="preserve">divisioners and 20 students </w:t>
      </w:r>
      <w:r w:rsidR="005F54BE">
        <w:rPr>
          <w:rFonts w:ascii="Times New Roman" w:hAnsi="Times New Roman"/>
          <w:sz w:val="24"/>
        </w:rPr>
        <w:t xml:space="preserve">are third divisioners, then in terms of percent values it would </w:t>
      </w:r>
      <w:r w:rsidR="00102FC5">
        <w:rPr>
          <w:rFonts w:ascii="Times New Roman" w:hAnsi="Times New Roman"/>
          <w:sz w:val="24"/>
        </w:rPr>
        <w:t xml:space="preserve">be </w:t>
      </w:r>
      <w:r w:rsidR="006B7056" w:rsidRPr="00FE38D8">
        <w:rPr>
          <w:rFonts w:ascii="Times New Roman" w:hAnsi="Times New Roman"/>
          <w:position w:val="-24"/>
          <w:sz w:val="24"/>
        </w:rPr>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0.75pt" o:ole="">
            <v:imagedata r:id="rId9" o:title=""/>
          </v:shape>
          <o:OLEObject Type="Embed" ProgID="Equation.DSMT4" ShapeID="_x0000_i1025" DrawAspect="Content" ObjectID="_1552482215" r:id="rId10"/>
        </w:object>
      </w:r>
      <w:r w:rsidR="00FE38D8">
        <w:rPr>
          <w:rFonts w:ascii="Times New Roman" w:hAnsi="Times New Roman"/>
          <w:sz w:val="24"/>
        </w:rPr>
        <w:t xml:space="preserve"> </w:t>
      </w:r>
      <w:r w:rsidR="00A279A8">
        <w:rPr>
          <w:rFonts w:ascii="Times New Roman" w:hAnsi="Times New Roman"/>
          <w:sz w:val="24"/>
        </w:rPr>
        <w:t xml:space="preserve">are first </w:t>
      </w:r>
      <w:r w:rsidR="00F04750">
        <w:rPr>
          <w:rFonts w:ascii="Times New Roman" w:hAnsi="Times New Roman"/>
          <w:sz w:val="24"/>
        </w:rPr>
        <w:t xml:space="preserve">divisioners, </w:t>
      </w:r>
      <w:r w:rsidR="006B7056" w:rsidRPr="00F04750">
        <w:rPr>
          <w:rFonts w:ascii="Times New Roman" w:hAnsi="Times New Roman"/>
          <w:position w:val="-24"/>
          <w:sz w:val="24"/>
        </w:rPr>
        <w:object w:dxaOrig="1900" w:dyaOrig="620">
          <v:shape id="_x0000_i1026" type="#_x0000_t75" style="width:95.25pt;height:30.75pt" o:ole="">
            <v:imagedata r:id="rId11" o:title=""/>
          </v:shape>
          <o:OLEObject Type="Embed" ProgID="Equation.DSMT4" ShapeID="_x0000_i1026" DrawAspect="Content" ObjectID="_1552482216" r:id="rId12"/>
        </w:object>
      </w:r>
      <w:r w:rsidR="00F04750">
        <w:rPr>
          <w:rFonts w:ascii="Times New Roman" w:hAnsi="Times New Roman"/>
          <w:sz w:val="24"/>
        </w:rPr>
        <w:t xml:space="preserve"> </w:t>
      </w:r>
      <w:r w:rsidR="00307271">
        <w:rPr>
          <w:rFonts w:ascii="Times New Roman" w:hAnsi="Times New Roman"/>
          <w:sz w:val="24"/>
        </w:rPr>
        <w:t xml:space="preserve">are </w:t>
      </w:r>
      <w:r w:rsidR="000A644A">
        <w:rPr>
          <w:rFonts w:ascii="Times New Roman" w:hAnsi="Times New Roman"/>
          <w:sz w:val="24"/>
        </w:rPr>
        <w:t>second divisioners</w:t>
      </w:r>
      <w:r w:rsidR="00BD2A4C">
        <w:rPr>
          <w:rFonts w:ascii="Times New Roman" w:hAnsi="Times New Roman"/>
          <w:sz w:val="24"/>
        </w:rPr>
        <w:t xml:space="preserve">; and </w:t>
      </w:r>
      <w:r w:rsidR="006B7056" w:rsidRPr="00E9422B">
        <w:rPr>
          <w:rFonts w:ascii="Times New Roman" w:hAnsi="Times New Roman"/>
          <w:position w:val="-24"/>
          <w:sz w:val="24"/>
        </w:rPr>
        <w:object w:dxaOrig="1960" w:dyaOrig="620">
          <v:shape id="_x0000_i1027" type="#_x0000_t75" style="width:98.25pt;height:30.75pt" o:ole="">
            <v:imagedata r:id="rId13" o:title=""/>
          </v:shape>
          <o:OLEObject Type="Embed" ProgID="Equation.DSMT4" ShapeID="_x0000_i1027" DrawAspect="Content" ObjectID="_1552482217" r:id="rId14"/>
        </w:object>
      </w:r>
      <w:r w:rsidR="00E9422B">
        <w:rPr>
          <w:rFonts w:ascii="Times New Roman" w:hAnsi="Times New Roman"/>
          <w:sz w:val="24"/>
        </w:rPr>
        <w:t xml:space="preserve"> are third divisioners.</w:t>
      </w:r>
    </w:p>
    <w:p w:rsidR="00402B4C" w:rsidRPr="00402B4C" w:rsidRDefault="006E3576"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Under the second step, a circle is drawn. Only 4 angles of 90</w:t>
      </w:r>
      <w:r>
        <w:rPr>
          <w:rFonts w:ascii="Times New Roman" w:hAnsi="Times New Roman"/>
          <w:sz w:val="24"/>
          <w:vertAlign w:val="superscript"/>
        </w:rPr>
        <w:t>0</w:t>
      </w:r>
      <w:r>
        <w:rPr>
          <w:rFonts w:ascii="Times New Roman" w:hAnsi="Times New Roman"/>
          <w:sz w:val="24"/>
        </w:rPr>
        <w:t xml:space="preserve"> </w:t>
      </w:r>
      <w:r w:rsidR="001467F6">
        <w:rPr>
          <w:rFonts w:ascii="Times New Roman" w:hAnsi="Times New Roman"/>
          <w:sz w:val="24"/>
        </w:rPr>
        <w:t xml:space="preserve">can be drawn within a circle, so that </w:t>
      </w:r>
      <w:r w:rsidR="00D20921">
        <w:rPr>
          <w:rFonts w:ascii="Times New Roman" w:hAnsi="Times New Roman"/>
          <w:sz w:val="24"/>
        </w:rPr>
        <w:t>it comprises 90</w:t>
      </w:r>
      <w:r w:rsidR="00D20921">
        <w:rPr>
          <w:rFonts w:ascii="Times New Roman" w:hAnsi="Times New Roman"/>
          <w:sz w:val="24"/>
          <w:vertAlign w:val="superscript"/>
        </w:rPr>
        <w:t>0</w:t>
      </w:r>
      <w:r w:rsidR="00D20921">
        <w:rPr>
          <w:rFonts w:ascii="Times New Roman" w:hAnsi="Times New Roman"/>
          <w:sz w:val="24"/>
        </w:rPr>
        <w:t xml:space="preserve"> </w:t>
      </w:r>
      <w:r w:rsidR="00402B4C">
        <w:rPr>
          <w:rFonts w:ascii="Times New Roman" w:hAnsi="Times New Roman"/>
          <w:sz w:val="24"/>
        </w:rPr>
        <w:sym w:font="Symbol" w:char="F0B4"/>
      </w:r>
      <w:r w:rsidR="00402B4C">
        <w:rPr>
          <w:rFonts w:ascii="Times New Roman" w:hAnsi="Times New Roman"/>
          <w:sz w:val="24"/>
        </w:rPr>
        <w:t xml:space="preserve"> 4 = 360</w:t>
      </w:r>
      <w:r w:rsidR="00402B4C">
        <w:rPr>
          <w:rFonts w:ascii="Times New Roman" w:hAnsi="Times New Roman"/>
          <w:sz w:val="24"/>
          <w:vertAlign w:val="superscript"/>
        </w:rPr>
        <w:t>0</w:t>
      </w:r>
    </w:p>
    <w:p w:rsidR="00007BCF" w:rsidRDefault="00402B4C" w:rsidP="00C45719">
      <w:pPr>
        <w:pStyle w:val="ListParagraph"/>
        <w:spacing w:after="0" w:line="240" w:lineRule="auto"/>
        <w:jc w:val="both"/>
        <w:rPr>
          <w:rFonts w:ascii="Times New Roman" w:hAnsi="Times New Roman"/>
          <w:sz w:val="24"/>
        </w:rPr>
      </w:pPr>
      <w:r w:rsidRPr="00402B4C">
        <w:rPr>
          <w:rFonts w:ascii="Times New Roman" w:hAnsi="Times New Roman"/>
          <w:sz w:val="24"/>
        </w:rPr>
        <w:t>[See. fig.</w:t>
      </w:r>
      <w:r>
        <w:rPr>
          <w:rFonts w:ascii="Times New Roman" w:hAnsi="Times New Roman"/>
          <w:sz w:val="24"/>
          <w:vertAlign w:val="superscript"/>
        </w:rPr>
        <w:t xml:space="preserve"> </w:t>
      </w:r>
      <w:r>
        <w:rPr>
          <w:rFonts w:ascii="Times New Roman" w:hAnsi="Times New Roman"/>
          <w:sz w:val="24"/>
        </w:rPr>
        <w:t>A</w:t>
      </w:r>
      <w:r w:rsidR="009F5243">
        <w:rPr>
          <w:rFonts w:ascii="Times New Roman" w:hAnsi="Times New Roman"/>
          <w:sz w:val="24"/>
        </w:rPr>
        <w:t xml:space="preserve">] </w:t>
      </w:r>
      <w:r w:rsidR="009F5243">
        <w:rPr>
          <w:rFonts w:ascii="Times New Roman" w:hAnsi="Times New Roman"/>
          <w:sz w:val="24"/>
        </w:rPr>
        <w:sym w:font="Symbol" w:char="F0D0"/>
      </w:r>
      <w:r w:rsidR="009F5243">
        <w:rPr>
          <w:rFonts w:ascii="Times New Roman" w:hAnsi="Times New Roman"/>
          <w:sz w:val="24"/>
        </w:rPr>
        <w:t xml:space="preserve">abc + </w:t>
      </w:r>
      <w:r w:rsidR="009F5243">
        <w:rPr>
          <w:rFonts w:ascii="Times New Roman" w:hAnsi="Times New Roman"/>
          <w:sz w:val="24"/>
        </w:rPr>
        <w:sym w:font="Symbol" w:char="F0D0"/>
      </w:r>
      <w:r w:rsidR="009F5243">
        <w:rPr>
          <w:rFonts w:ascii="Times New Roman" w:hAnsi="Times New Roman"/>
          <w:sz w:val="24"/>
        </w:rPr>
        <w:t xml:space="preserve">abd + </w:t>
      </w:r>
      <w:r w:rsidR="009F5243">
        <w:rPr>
          <w:rFonts w:ascii="Times New Roman" w:hAnsi="Times New Roman"/>
          <w:sz w:val="24"/>
        </w:rPr>
        <w:sym w:font="Symbol" w:char="F0D0"/>
      </w:r>
      <w:r w:rsidR="009F5243">
        <w:rPr>
          <w:rFonts w:ascii="Times New Roman" w:hAnsi="Times New Roman"/>
          <w:sz w:val="24"/>
        </w:rPr>
        <w:t>ebd + ebc = 360</w:t>
      </w:r>
      <w:r w:rsidR="009F5243">
        <w:rPr>
          <w:rFonts w:ascii="Times New Roman" w:hAnsi="Times New Roman"/>
          <w:sz w:val="24"/>
          <w:vertAlign w:val="superscript"/>
        </w:rPr>
        <w:t>0</w:t>
      </w:r>
      <w:r w:rsidR="009F5243">
        <w:rPr>
          <w:rFonts w:ascii="Times New Roman" w:hAnsi="Times New Roman"/>
          <w:sz w:val="24"/>
        </w:rPr>
        <w:t xml:space="preserve"> </w:t>
      </w:r>
    </w:p>
    <w:p w:rsidR="00402B4C" w:rsidRDefault="00007BCF" w:rsidP="00C45719">
      <w:pPr>
        <w:pStyle w:val="ListParagraph"/>
        <w:spacing w:after="0" w:line="240" w:lineRule="auto"/>
        <w:jc w:val="both"/>
        <w:rPr>
          <w:rFonts w:ascii="Times New Roman" w:hAnsi="Times New Roman"/>
          <w:sz w:val="24"/>
          <w:vertAlign w:val="superscript"/>
        </w:rPr>
      </w:pPr>
      <w:r>
        <w:rPr>
          <w:rFonts w:ascii="Times New Roman" w:hAnsi="Times New Roman"/>
          <w:sz w:val="24"/>
        </w:rPr>
        <w:t>90</w:t>
      </w:r>
      <w:r>
        <w:rPr>
          <w:rFonts w:ascii="Times New Roman" w:hAnsi="Times New Roman"/>
          <w:sz w:val="24"/>
          <w:vertAlign w:val="superscript"/>
        </w:rPr>
        <w:t>0</w:t>
      </w:r>
      <w:r>
        <w:rPr>
          <w:rFonts w:ascii="Times New Roman" w:hAnsi="Times New Roman"/>
          <w:sz w:val="24"/>
        </w:rPr>
        <w:t xml:space="preserve"> </w:t>
      </w:r>
      <w:r w:rsidR="00B708C3">
        <w:rPr>
          <w:rFonts w:ascii="Times New Roman" w:hAnsi="Times New Roman"/>
          <w:sz w:val="24"/>
        </w:rPr>
        <w:t>+ 90</w:t>
      </w:r>
      <w:r w:rsidR="00B708C3">
        <w:rPr>
          <w:rFonts w:ascii="Times New Roman" w:hAnsi="Times New Roman"/>
          <w:sz w:val="24"/>
          <w:vertAlign w:val="superscript"/>
        </w:rPr>
        <w:t xml:space="preserve">0 </w:t>
      </w:r>
      <w:r w:rsidR="00B708C3">
        <w:rPr>
          <w:rFonts w:ascii="Times New Roman" w:hAnsi="Times New Roman"/>
          <w:sz w:val="24"/>
        </w:rPr>
        <w:t>+ 90</w:t>
      </w:r>
      <w:r w:rsidR="00B708C3">
        <w:rPr>
          <w:rFonts w:ascii="Times New Roman" w:hAnsi="Times New Roman"/>
          <w:sz w:val="24"/>
          <w:vertAlign w:val="superscript"/>
        </w:rPr>
        <w:t xml:space="preserve">0 </w:t>
      </w:r>
      <w:r w:rsidR="00B708C3">
        <w:rPr>
          <w:rFonts w:ascii="Times New Roman" w:hAnsi="Times New Roman"/>
          <w:sz w:val="24"/>
        </w:rPr>
        <w:t>+ 90</w:t>
      </w:r>
      <w:r w:rsidR="00B708C3">
        <w:rPr>
          <w:rFonts w:ascii="Times New Roman" w:hAnsi="Times New Roman"/>
          <w:sz w:val="24"/>
          <w:vertAlign w:val="superscript"/>
        </w:rPr>
        <w:t>0</w:t>
      </w:r>
      <w:r w:rsidR="00B708C3">
        <w:rPr>
          <w:rFonts w:ascii="Times New Roman" w:hAnsi="Times New Roman"/>
          <w:sz w:val="24"/>
        </w:rPr>
        <w:t xml:space="preserve"> </w:t>
      </w:r>
      <w:r w:rsidR="00E46B12">
        <w:rPr>
          <w:rFonts w:ascii="Times New Roman" w:hAnsi="Times New Roman"/>
          <w:sz w:val="24"/>
        </w:rPr>
        <w:t>= 360</w:t>
      </w:r>
      <w:r w:rsidR="00E46B12">
        <w:rPr>
          <w:rFonts w:ascii="Times New Roman" w:hAnsi="Times New Roman"/>
          <w:sz w:val="24"/>
          <w:vertAlign w:val="superscript"/>
        </w:rPr>
        <w:t>0</w:t>
      </w:r>
    </w:p>
    <w:p w:rsidR="00E46B12" w:rsidRDefault="00E46B12" w:rsidP="00C45719">
      <w:pPr>
        <w:pStyle w:val="ListParagraph"/>
        <w:spacing w:after="0" w:line="240" w:lineRule="auto"/>
        <w:jc w:val="both"/>
        <w:rPr>
          <w:rFonts w:ascii="Times New Roman" w:hAnsi="Times New Roman"/>
          <w:sz w:val="24"/>
        </w:rPr>
      </w:pPr>
    </w:p>
    <w:p w:rsidR="00DC2439" w:rsidRDefault="00BD78C7" w:rsidP="00AD05CD">
      <w:pPr>
        <w:pStyle w:val="ListParagraph"/>
        <w:numPr>
          <w:ilvl w:val="0"/>
          <w:numId w:val="57"/>
        </w:numPr>
        <w:spacing w:after="0" w:line="240" w:lineRule="auto"/>
        <w:jc w:val="both"/>
        <w:rPr>
          <w:rFonts w:ascii="Times New Roman" w:hAnsi="Times New Roman"/>
          <w:sz w:val="24"/>
        </w:rPr>
      </w:pPr>
      <w:r>
        <w:rPr>
          <w:rFonts w:ascii="Times New Roman" w:hAnsi="Times New Roman"/>
          <w:sz w:val="24"/>
        </w:rPr>
        <w:t>Under the third step, divide 360</w:t>
      </w:r>
      <w:r>
        <w:rPr>
          <w:rFonts w:ascii="Times New Roman" w:hAnsi="Times New Roman"/>
          <w:sz w:val="24"/>
          <w:vertAlign w:val="superscript"/>
        </w:rPr>
        <w:t>0</w:t>
      </w:r>
      <w:r>
        <w:rPr>
          <w:rFonts w:ascii="Times New Roman" w:hAnsi="Times New Roman"/>
          <w:sz w:val="24"/>
        </w:rPr>
        <w:t xml:space="preserve"> </w:t>
      </w:r>
      <w:r w:rsidR="00793BEF">
        <w:rPr>
          <w:rFonts w:ascii="Times New Roman" w:hAnsi="Times New Roman"/>
          <w:sz w:val="24"/>
        </w:rPr>
        <w:t xml:space="preserve">in the proportion of 27.27%, 36.36% </w:t>
      </w:r>
      <w:r w:rsidR="00E44601">
        <w:rPr>
          <w:rFonts w:ascii="Times New Roman" w:hAnsi="Times New Roman"/>
          <w:sz w:val="24"/>
        </w:rPr>
        <w:t>and 36.36%</w:t>
      </w:r>
      <w:r w:rsidR="00DC2439">
        <w:rPr>
          <w:rFonts w:ascii="Times New Roman" w:hAnsi="Times New Roman"/>
          <w:sz w:val="24"/>
        </w:rPr>
        <w:t>. We get.</w:t>
      </w:r>
    </w:p>
    <w:p w:rsidR="00DC2439" w:rsidRDefault="006B7056" w:rsidP="00C45719">
      <w:pPr>
        <w:pStyle w:val="ListParagraph"/>
        <w:spacing w:after="0" w:line="240" w:lineRule="auto"/>
        <w:jc w:val="both"/>
        <w:rPr>
          <w:rFonts w:ascii="Times New Roman" w:hAnsi="Times New Roman"/>
          <w:sz w:val="24"/>
        </w:rPr>
      </w:pPr>
      <w:r w:rsidRPr="00094C4C">
        <w:rPr>
          <w:rFonts w:ascii="Times New Roman" w:hAnsi="Times New Roman"/>
          <w:position w:val="-24"/>
          <w:sz w:val="24"/>
        </w:rPr>
        <w:object w:dxaOrig="1920" w:dyaOrig="620">
          <v:shape id="_x0000_i1028" type="#_x0000_t75" style="width:96pt;height:30.75pt" o:ole="">
            <v:imagedata r:id="rId15" o:title=""/>
          </v:shape>
          <o:OLEObject Type="Embed" ProgID="Equation.DSMT4" ShapeID="_x0000_i1028" DrawAspect="Content" ObjectID="_1552482218" r:id="rId16"/>
        </w:object>
      </w:r>
    </w:p>
    <w:p w:rsidR="00094C4C" w:rsidRDefault="006B7056" w:rsidP="00C45719">
      <w:pPr>
        <w:pStyle w:val="ListParagraph"/>
        <w:spacing w:after="0" w:line="240" w:lineRule="auto"/>
        <w:jc w:val="both"/>
        <w:rPr>
          <w:rFonts w:ascii="Times New Roman" w:hAnsi="Times New Roman"/>
          <w:sz w:val="24"/>
        </w:rPr>
      </w:pPr>
      <w:r w:rsidRPr="00094C4C">
        <w:rPr>
          <w:rFonts w:ascii="Times New Roman" w:hAnsi="Times New Roman"/>
          <w:position w:val="-24"/>
          <w:sz w:val="24"/>
        </w:rPr>
        <w:object w:dxaOrig="2040" w:dyaOrig="620">
          <v:shape id="_x0000_i1029" type="#_x0000_t75" style="width:102pt;height:30.75pt" o:ole="">
            <v:imagedata r:id="rId17" o:title=""/>
          </v:shape>
          <o:OLEObject Type="Embed" ProgID="Equation.DSMT4" ShapeID="_x0000_i1029" DrawAspect="Content" ObjectID="_1552482219" r:id="rId18"/>
        </w:object>
      </w:r>
    </w:p>
    <w:p w:rsidR="00094C4C" w:rsidRDefault="006B7056" w:rsidP="00C45719">
      <w:pPr>
        <w:pStyle w:val="ListParagraph"/>
        <w:spacing w:after="0" w:line="240" w:lineRule="auto"/>
        <w:jc w:val="both"/>
        <w:rPr>
          <w:rFonts w:ascii="Times New Roman" w:hAnsi="Times New Roman"/>
          <w:sz w:val="24"/>
        </w:rPr>
      </w:pPr>
      <w:r w:rsidRPr="002E66B3">
        <w:rPr>
          <w:rFonts w:ascii="Times New Roman" w:hAnsi="Times New Roman"/>
          <w:position w:val="-24"/>
          <w:sz w:val="24"/>
        </w:rPr>
        <w:object w:dxaOrig="2000" w:dyaOrig="620">
          <v:shape id="_x0000_i1030" type="#_x0000_t75" style="width:99.75pt;height:30.75pt" o:ole="">
            <v:imagedata r:id="rId19" o:title=""/>
          </v:shape>
          <o:OLEObject Type="Embed" ProgID="Equation.DSMT4" ShapeID="_x0000_i1030" DrawAspect="Content" ObjectID="_1552482220" r:id="rId20"/>
        </w:object>
      </w:r>
    </w:p>
    <w:p w:rsidR="002E66B3" w:rsidRDefault="002E66B3" w:rsidP="00C45719">
      <w:pPr>
        <w:pStyle w:val="ListParagraph"/>
        <w:spacing w:after="0" w:line="240" w:lineRule="auto"/>
        <w:jc w:val="both"/>
        <w:rPr>
          <w:rFonts w:ascii="Times New Roman" w:hAnsi="Times New Roman"/>
          <w:sz w:val="24"/>
        </w:rPr>
      </w:pPr>
      <w:r>
        <w:rPr>
          <w:rFonts w:ascii="Times New Roman" w:hAnsi="Times New Roman"/>
          <w:b/>
          <w:sz w:val="24"/>
        </w:rPr>
        <w:t xml:space="preserve">Test: </w:t>
      </w:r>
      <w:r>
        <w:rPr>
          <w:rFonts w:ascii="Times New Roman" w:hAnsi="Times New Roman"/>
          <w:sz w:val="24"/>
        </w:rPr>
        <w:t>98</w:t>
      </w:r>
      <w:r>
        <w:rPr>
          <w:rFonts w:ascii="Times New Roman" w:hAnsi="Times New Roman"/>
          <w:sz w:val="24"/>
          <w:vertAlign w:val="superscript"/>
        </w:rPr>
        <w:t>0</w:t>
      </w:r>
      <w:r>
        <w:rPr>
          <w:rFonts w:ascii="Times New Roman" w:hAnsi="Times New Roman"/>
          <w:sz w:val="24"/>
        </w:rPr>
        <w:t xml:space="preserve"> + 131</w:t>
      </w:r>
      <w:r>
        <w:rPr>
          <w:rFonts w:ascii="Times New Roman" w:hAnsi="Times New Roman"/>
          <w:sz w:val="24"/>
          <w:vertAlign w:val="superscript"/>
        </w:rPr>
        <w:t>0</w:t>
      </w:r>
      <w:r>
        <w:rPr>
          <w:rFonts w:ascii="Times New Roman" w:hAnsi="Times New Roman"/>
          <w:sz w:val="24"/>
        </w:rPr>
        <w:t xml:space="preserve"> + 131</w:t>
      </w:r>
      <w:r>
        <w:rPr>
          <w:rFonts w:ascii="Times New Roman" w:hAnsi="Times New Roman"/>
          <w:sz w:val="24"/>
          <w:vertAlign w:val="superscript"/>
        </w:rPr>
        <w:t>0</w:t>
      </w:r>
      <w:r>
        <w:rPr>
          <w:rFonts w:ascii="Times New Roman" w:hAnsi="Times New Roman"/>
          <w:sz w:val="24"/>
        </w:rPr>
        <w:t xml:space="preserve"> = 360</w:t>
      </w:r>
      <w:r>
        <w:rPr>
          <w:rFonts w:ascii="Times New Roman" w:hAnsi="Times New Roman"/>
          <w:sz w:val="24"/>
          <w:vertAlign w:val="superscript"/>
        </w:rPr>
        <w:t>0</w:t>
      </w:r>
      <w:r>
        <w:rPr>
          <w:rFonts w:ascii="Times New Roman" w:hAnsi="Times New Roman"/>
          <w:sz w:val="24"/>
        </w:rPr>
        <w:t xml:space="preserve"> </w:t>
      </w:r>
    </w:p>
    <w:p w:rsidR="00262E37" w:rsidRDefault="000E256C" w:rsidP="00C45719">
      <w:pPr>
        <w:spacing w:after="0" w:line="240" w:lineRule="auto"/>
        <w:ind w:firstLine="720"/>
        <w:jc w:val="both"/>
        <w:rPr>
          <w:rFonts w:ascii="Times New Roman" w:hAnsi="Times New Roman"/>
          <w:sz w:val="24"/>
        </w:rPr>
      </w:pPr>
      <w:r w:rsidRPr="000E256C">
        <w:rPr>
          <w:rFonts w:ascii="Times New Roman" w:hAnsi="Times New Roman"/>
          <w:sz w:val="24"/>
        </w:rPr>
        <w:t>Accordingly 27.27%</w:t>
      </w:r>
      <w:r>
        <w:rPr>
          <w:rFonts w:ascii="Times New Roman" w:hAnsi="Times New Roman"/>
          <w:sz w:val="24"/>
        </w:rPr>
        <w:t xml:space="preserve"> of the</w:t>
      </w:r>
      <w:r w:rsidR="00BB7334">
        <w:rPr>
          <w:rFonts w:ascii="Times New Roman" w:hAnsi="Times New Roman"/>
          <w:sz w:val="24"/>
        </w:rPr>
        <w:t xml:space="preserve"> </w:t>
      </w:r>
      <w:r w:rsidR="0026157C">
        <w:rPr>
          <w:rFonts w:ascii="Times New Roman" w:hAnsi="Times New Roman"/>
          <w:sz w:val="24"/>
        </w:rPr>
        <w:t>first divisoners would mean 98</w:t>
      </w:r>
      <w:r w:rsidR="0026157C">
        <w:rPr>
          <w:rFonts w:ascii="Times New Roman" w:hAnsi="Times New Roman"/>
          <w:sz w:val="24"/>
          <w:vertAlign w:val="superscript"/>
        </w:rPr>
        <w:t>0</w:t>
      </w:r>
      <w:r w:rsidR="0026157C">
        <w:rPr>
          <w:rFonts w:ascii="Times New Roman" w:hAnsi="Times New Roman"/>
          <w:sz w:val="24"/>
        </w:rPr>
        <w:t xml:space="preserve"> </w:t>
      </w:r>
      <w:r w:rsidR="00D2771A">
        <w:rPr>
          <w:rFonts w:ascii="Times New Roman" w:hAnsi="Times New Roman"/>
          <w:sz w:val="24"/>
        </w:rPr>
        <w:t>out of 360</w:t>
      </w:r>
      <w:r w:rsidR="00D2771A">
        <w:rPr>
          <w:rFonts w:ascii="Times New Roman" w:hAnsi="Times New Roman"/>
          <w:sz w:val="24"/>
          <w:vertAlign w:val="superscript"/>
        </w:rPr>
        <w:t>0</w:t>
      </w:r>
      <w:r w:rsidR="004D1EEB">
        <w:rPr>
          <w:rFonts w:ascii="Times New Roman" w:hAnsi="Times New Roman"/>
          <w:sz w:val="24"/>
        </w:rPr>
        <w:t xml:space="preserve">, 36.36% </w:t>
      </w:r>
      <w:r w:rsidR="003667E5">
        <w:rPr>
          <w:rFonts w:ascii="Times New Roman" w:hAnsi="Times New Roman"/>
          <w:sz w:val="24"/>
        </w:rPr>
        <w:t xml:space="preserve">of the second divisoners </w:t>
      </w:r>
      <w:r w:rsidR="00B51DBF">
        <w:rPr>
          <w:rFonts w:ascii="Times New Roman" w:hAnsi="Times New Roman"/>
          <w:sz w:val="24"/>
        </w:rPr>
        <w:t>would mean 131</w:t>
      </w:r>
      <w:r w:rsidR="00B51DBF">
        <w:rPr>
          <w:rFonts w:ascii="Times New Roman" w:hAnsi="Times New Roman"/>
          <w:sz w:val="24"/>
          <w:vertAlign w:val="superscript"/>
        </w:rPr>
        <w:t>0</w:t>
      </w:r>
      <w:r w:rsidR="00B51DBF">
        <w:rPr>
          <w:rFonts w:ascii="Times New Roman" w:hAnsi="Times New Roman"/>
          <w:sz w:val="24"/>
        </w:rPr>
        <w:t xml:space="preserve"> </w:t>
      </w:r>
      <w:r w:rsidR="00C65160">
        <w:rPr>
          <w:rFonts w:ascii="Times New Roman" w:hAnsi="Times New Roman"/>
          <w:sz w:val="24"/>
        </w:rPr>
        <w:t>out of 360</w:t>
      </w:r>
      <w:r w:rsidR="00C65160">
        <w:rPr>
          <w:rFonts w:ascii="Times New Roman" w:hAnsi="Times New Roman"/>
          <w:sz w:val="24"/>
          <w:vertAlign w:val="superscript"/>
        </w:rPr>
        <w:t>0</w:t>
      </w:r>
      <w:r w:rsidR="00C65160">
        <w:rPr>
          <w:rFonts w:ascii="Times New Roman" w:hAnsi="Times New Roman"/>
          <w:sz w:val="24"/>
        </w:rPr>
        <w:t xml:space="preserve"> </w:t>
      </w:r>
      <w:r w:rsidR="008856A0">
        <w:rPr>
          <w:rFonts w:ascii="Times New Roman" w:hAnsi="Times New Roman"/>
          <w:sz w:val="24"/>
        </w:rPr>
        <w:t>and 36.36% of the third divisoners would mean 131</w:t>
      </w:r>
      <w:r w:rsidR="008856A0">
        <w:rPr>
          <w:rFonts w:ascii="Times New Roman" w:hAnsi="Times New Roman"/>
          <w:sz w:val="24"/>
          <w:vertAlign w:val="superscript"/>
        </w:rPr>
        <w:t>0</w:t>
      </w:r>
      <w:r w:rsidR="008856A0">
        <w:rPr>
          <w:rFonts w:ascii="Times New Roman" w:hAnsi="Times New Roman"/>
          <w:sz w:val="24"/>
        </w:rPr>
        <w:t xml:space="preserve"> </w:t>
      </w:r>
      <w:r w:rsidR="00E4301D">
        <w:rPr>
          <w:rFonts w:ascii="Times New Roman" w:hAnsi="Times New Roman"/>
          <w:sz w:val="24"/>
        </w:rPr>
        <w:t>out of 360</w:t>
      </w:r>
      <w:r w:rsidR="00E4301D">
        <w:rPr>
          <w:rFonts w:ascii="Times New Roman" w:hAnsi="Times New Roman"/>
          <w:sz w:val="24"/>
          <w:vertAlign w:val="superscript"/>
        </w:rPr>
        <w:t>0</w:t>
      </w:r>
      <w:r w:rsidR="00E4301D">
        <w:rPr>
          <w:rFonts w:ascii="Times New Roman" w:hAnsi="Times New Roman"/>
          <w:sz w:val="24"/>
        </w:rPr>
        <w:t xml:space="preserve"> </w:t>
      </w:r>
      <w:r w:rsidR="00262E37">
        <w:rPr>
          <w:rFonts w:ascii="Times New Roman" w:hAnsi="Times New Roman"/>
          <w:sz w:val="24"/>
        </w:rPr>
        <w:t>[See Fig.B].</w:t>
      </w:r>
    </w:p>
    <w:p w:rsidR="0062576B" w:rsidRDefault="00444246" w:rsidP="00C45719">
      <w:pPr>
        <w:spacing w:after="0" w:line="240" w:lineRule="auto"/>
        <w:ind w:firstLine="720"/>
        <w:jc w:val="center"/>
        <w:rPr>
          <w:rFonts w:ascii="Times New Roman" w:hAnsi="Times New Roman"/>
          <w:b/>
          <w:sz w:val="34"/>
        </w:rPr>
      </w:pPr>
      <w:r>
        <w:rPr>
          <w:rFonts w:ascii="Times New Roman" w:hAnsi="Times New Roman"/>
          <w:b/>
          <w:noProof/>
          <w:sz w:val="34"/>
        </w:rPr>
        <w:drawing>
          <wp:inline distT="0" distB="0" distL="0" distR="0">
            <wp:extent cx="1672966" cy="1769681"/>
            <wp:effectExtent l="19050" t="0" r="3434"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
                    <a:srcRect l="2521" r="1678" b="1739"/>
                    <a:stretch>
                      <a:fillRect/>
                    </a:stretch>
                  </pic:blipFill>
                  <pic:spPr bwMode="auto">
                    <a:xfrm>
                      <a:off x="0" y="0"/>
                      <a:ext cx="1674200" cy="1770986"/>
                    </a:xfrm>
                    <a:prstGeom prst="rect">
                      <a:avLst/>
                    </a:prstGeom>
                    <a:noFill/>
                    <a:ln w="9525">
                      <a:noFill/>
                      <a:miter lim="800000"/>
                      <a:headEnd/>
                      <a:tailEnd/>
                    </a:ln>
                  </pic:spPr>
                </pic:pic>
              </a:graphicData>
            </a:graphic>
          </wp:inline>
        </w:drawing>
      </w:r>
    </w:p>
    <w:p w:rsidR="000E256C" w:rsidRDefault="00C815A1" w:rsidP="00C45719">
      <w:pPr>
        <w:spacing w:after="0" w:line="240" w:lineRule="auto"/>
        <w:jc w:val="both"/>
        <w:rPr>
          <w:rFonts w:ascii="Times New Roman" w:hAnsi="Times New Roman"/>
          <w:b/>
          <w:sz w:val="24"/>
        </w:rPr>
      </w:pPr>
      <w:r w:rsidRPr="00C815A1">
        <w:rPr>
          <w:rFonts w:ascii="Times New Roman" w:hAnsi="Times New Roman"/>
          <w:b/>
          <w:sz w:val="24"/>
        </w:rPr>
        <w:t>Examples:</w:t>
      </w:r>
    </w:p>
    <w:p w:rsidR="00B107D6" w:rsidRDefault="00B107D6" w:rsidP="00C45719">
      <w:pPr>
        <w:spacing w:after="0" w:line="240" w:lineRule="auto"/>
        <w:jc w:val="both"/>
        <w:rPr>
          <w:rFonts w:ascii="Times New Roman" w:hAnsi="Times New Roman"/>
          <w:sz w:val="24"/>
        </w:rPr>
      </w:pPr>
      <w:r>
        <w:rPr>
          <w:rFonts w:ascii="Times New Roman" w:hAnsi="Times New Roman"/>
          <w:b/>
          <w:sz w:val="24"/>
        </w:rPr>
        <w:tab/>
      </w:r>
      <w:r w:rsidR="00A37386">
        <w:rPr>
          <w:rFonts w:ascii="Times New Roman" w:hAnsi="Times New Roman"/>
          <w:sz w:val="24"/>
        </w:rPr>
        <w:t xml:space="preserve">In 2015-16, Net Domestic Product </w:t>
      </w:r>
      <w:r w:rsidR="00234669">
        <w:rPr>
          <w:rFonts w:ascii="Times New Roman" w:hAnsi="Times New Roman"/>
          <w:sz w:val="24"/>
        </w:rPr>
        <w:t>by industry of origin (at 2010-2011) is as given below. Present this information in the form of a pie Diagram.</w:t>
      </w:r>
    </w:p>
    <w:tbl>
      <w:tblPr>
        <w:tblStyle w:val="TableGrid"/>
        <w:tblW w:w="0" w:type="auto"/>
        <w:jc w:val="center"/>
        <w:tblLook w:val="04A0"/>
      </w:tblPr>
      <w:tblGrid>
        <w:gridCol w:w="3376"/>
        <w:gridCol w:w="2692"/>
      </w:tblGrid>
      <w:tr w:rsidR="0043630F" w:rsidTr="00E04438">
        <w:trPr>
          <w:jc w:val="center"/>
        </w:trPr>
        <w:tc>
          <w:tcPr>
            <w:tcW w:w="3376" w:type="dxa"/>
          </w:tcPr>
          <w:p w:rsidR="0043630F" w:rsidRPr="0043630F" w:rsidRDefault="0043630F" w:rsidP="00C44256">
            <w:pPr>
              <w:spacing w:after="0" w:line="240" w:lineRule="auto"/>
              <w:jc w:val="center"/>
              <w:rPr>
                <w:rFonts w:ascii="Times New Roman" w:hAnsi="Times New Roman"/>
                <w:b/>
                <w:sz w:val="24"/>
              </w:rPr>
            </w:pPr>
            <w:r>
              <w:rPr>
                <w:rFonts w:ascii="Times New Roman" w:hAnsi="Times New Roman"/>
                <w:b/>
                <w:sz w:val="24"/>
              </w:rPr>
              <w:t>Sectors</w:t>
            </w:r>
          </w:p>
        </w:tc>
        <w:tc>
          <w:tcPr>
            <w:tcW w:w="2692" w:type="dxa"/>
          </w:tcPr>
          <w:p w:rsidR="0043630F" w:rsidRPr="0043630F" w:rsidRDefault="0043630F" w:rsidP="00C44256">
            <w:pPr>
              <w:spacing w:after="0" w:line="240" w:lineRule="auto"/>
              <w:jc w:val="center"/>
              <w:rPr>
                <w:rFonts w:ascii="Times New Roman" w:hAnsi="Times New Roman"/>
                <w:b/>
                <w:sz w:val="24"/>
              </w:rPr>
            </w:pPr>
            <w:r>
              <w:rPr>
                <w:rFonts w:ascii="Times New Roman" w:hAnsi="Times New Roman"/>
                <w:b/>
                <w:sz w:val="24"/>
              </w:rPr>
              <w:t>% Share</w:t>
            </w:r>
          </w:p>
        </w:tc>
      </w:tr>
      <w:tr w:rsidR="0043630F" w:rsidTr="00E04438">
        <w:trPr>
          <w:jc w:val="center"/>
        </w:trPr>
        <w:tc>
          <w:tcPr>
            <w:tcW w:w="3376" w:type="dxa"/>
          </w:tcPr>
          <w:p w:rsidR="0043630F" w:rsidRDefault="0043630F" w:rsidP="00C44256">
            <w:pPr>
              <w:spacing w:after="0" w:line="240" w:lineRule="auto"/>
              <w:rPr>
                <w:rFonts w:ascii="Times New Roman" w:hAnsi="Times New Roman"/>
                <w:sz w:val="24"/>
              </w:rPr>
            </w:pPr>
            <w:r>
              <w:rPr>
                <w:rFonts w:ascii="Times New Roman" w:hAnsi="Times New Roman"/>
                <w:sz w:val="24"/>
              </w:rPr>
              <w:t>Primary</w:t>
            </w:r>
          </w:p>
          <w:p w:rsidR="0043630F" w:rsidRDefault="0043630F" w:rsidP="00C44256">
            <w:pPr>
              <w:spacing w:after="0" w:line="240" w:lineRule="auto"/>
              <w:rPr>
                <w:rFonts w:ascii="Times New Roman" w:hAnsi="Times New Roman"/>
                <w:sz w:val="24"/>
              </w:rPr>
            </w:pPr>
            <w:r>
              <w:rPr>
                <w:rFonts w:ascii="Times New Roman" w:hAnsi="Times New Roman"/>
                <w:sz w:val="24"/>
              </w:rPr>
              <w:t>Secondary</w:t>
            </w:r>
          </w:p>
          <w:p w:rsidR="0043630F" w:rsidRDefault="0043630F" w:rsidP="00C44256">
            <w:pPr>
              <w:spacing w:after="0" w:line="240" w:lineRule="auto"/>
              <w:rPr>
                <w:rFonts w:ascii="Times New Roman" w:hAnsi="Times New Roman"/>
                <w:sz w:val="24"/>
              </w:rPr>
            </w:pPr>
            <w:r>
              <w:rPr>
                <w:rFonts w:ascii="Times New Roman" w:hAnsi="Times New Roman"/>
                <w:sz w:val="24"/>
              </w:rPr>
              <w:t>Transport</w:t>
            </w:r>
          </w:p>
          <w:p w:rsidR="0043630F" w:rsidRDefault="0043630F" w:rsidP="00C44256">
            <w:pPr>
              <w:spacing w:after="0" w:line="240" w:lineRule="auto"/>
              <w:rPr>
                <w:rFonts w:ascii="Times New Roman" w:hAnsi="Times New Roman"/>
                <w:sz w:val="24"/>
              </w:rPr>
            </w:pPr>
            <w:r>
              <w:rPr>
                <w:rFonts w:ascii="Times New Roman" w:hAnsi="Times New Roman"/>
                <w:sz w:val="24"/>
              </w:rPr>
              <w:t>Administration</w:t>
            </w:r>
          </w:p>
          <w:p w:rsidR="0043630F" w:rsidRDefault="0043630F" w:rsidP="00C44256">
            <w:pPr>
              <w:spacing w:after="0" w:line="240" w:lineRule="auto"/>
              <w:rPr>
                <w:rFonts w:ascii="Times New Roman" w:hAnsi="Times New Roman"/>
                <w:sz w:val="24"/>
              </w:rPr>
            </w:pPr>
            <w:r>
              <w:rPr>
                <w:rFonts w:ascii="Times New Roman" w:hAnsi="Times New Roman"/>
                <w:sz w:val="24"/>
              </w:rPr>
              <w:t xml:space="preserve">Banking and </w:t>
            </w:r>
            <w:r w:rsidR="00E04438">
              <w:rPr>
                <w:rFonts w:ascii="Times New Roman" w:hAnsi="Times New Roman"/>
                <w:sz w:val="24"/>
              </w:rPr>
              <w:t>Finance</w:t>
            </w:r>
          </w:p>
        </w:tc>
        <w:tc>
          <w:tcPr>
            <w:tcW w:w="2692" w:type="dxa"/>
          </w:tcPr>
          <w:p w:rsidR="0043630F" w:rsidRDefault="00E04438" w:rsidP="0006655D">
            <w:pPr>
              <w:spacing w:after="0" w:line="240" w:lineRule="auto"/>
              <w:jc w:val="center"/>
              <w:rPr>
                <w:rFonts w:ascii="Times New Roman" w:hAnsi="Times New Roman"/>
                <w:sz w:val="24"/>
              </w:rPr>
            </w:pPr>
            <w:r>
              <w:rPr>
                <w:rFonts w:ascii="Times New Roman" w:hAnsi="Times New Roman"/>
                <w:sz w:val="24"/>
              </w:rPr>
              <w:t>20</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23</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25</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14</w:t>
            </w:r>
          </w:p>
          <w:p w:rsidR="00E04438" w:rsidRDefault="00E04438" w:rsidP="0006655D">
            <w:pPr>
              <w:spacing w:after="0" w:line="240" w:lineRule="auto"/>
              <w:jc w:val="center"/>
              <w:rPr>
                <w:rFonts w:ascii="Times New Roman" w:hAnsi="Times New Roman"/>
                <w:sz w:val="24"/>
              </w:rPr>
            </w:pPr>
            <w:r>
              <w:rPr>
                <w:rFonts w:ascii="Times New Roman" w:hAnsi="Times New Roman"/>
                <w:sz w:val="24"/>
              </w:rPr>
              <w:t>18</w:t>
            </w:r>
          </w:p>
        </w:tc>
      </w:tr>
      <w:tr w:rsidR="0043630F" w:rsidTr="00E04438">
        <w:trPr>
          <w:jc w:val="center"/>
        </w:trPr>
        <w:tc>
          <w:tcPr>
            <w:tcW w:w="3376" w:type="dxa"/>
          </w:tcPr>
          <w:p w:rsidR="0043630F" w:rsidRPr="00E04438" w:rsidRDefault="00E04438" w:rsidP="00C44256">
            <w:pPr>
              <w:spacing w:after="0" w:line="240" w:lineRule="auto"/>
              <w:jc w:val="center"/>
              <w:rPr>
                <w:rFonts w:ascii="Times New Roman" w:hAnsi="Times New Roman"/>
                <w:b/>
                <w:sz w:val="24"/>
              </w:rPr>
            </w:pPr>
            <w:r>
              <w:rPr>
                <w:rFonts w:ascii="Times New Roman" w:hAnsi="Times New Roman"/>
                <w:b/>
                <w:sz w:val="24"/>
              </w:rPr>
              <w:t>Total</w:t>
            </w:r>
          </w:p>
        </w:tc>
        <w:tc>
          <w:tcPr>
            <w:tcW w:w="2692" w:type="dxa"/>
          </w:tcPr>
          <w:p w:rsidR="0043630F" w:rsidRPr="00E04438" w:rsidRDefault="00E04438" w:rsidP="00C44256">
            <w:pPr>
              <w:spacing w:after="0" w:line="240" w:lineRule="auto"/>
              <w:jc w:val="center"/>
              <w:rPr>
                <w:rFonts w:ascii="Times New Roman" w:hAnsi="Times New Roman"/>
                <w:b/>
                <w:sz w:val="24"/>
              </w:rPr>
            </w:pPr>
            <w:r>
              <w:rPr>
                <w:rFonts w:ascii="Times New Roman" w:hAnsi="Times New Roman"/>
                <w:b/>
                <w:sz w:val="24"/>
              </w:rPr>
              <w:t>100</w:t>
            </w:r>
          </w:p>
        </w:tc>
      </w:tr>
    </w:tbl>
    <w:p w:rsidR="001A1EA5" w:rsidRPr="00B107D6" w:rsidRDefault="001A1EA5" w:rsidP="00C45719">
      <w:pPr>
        <w:spacing w:after="0" w:line="240" w:lineRule="auto"/>
        <w:jc w:val="both"/>
        <w:rPr>
          <w:rFonts w:ascii="Times New Roman" w:hAnsi="Times New Roman"/>
          <w:sz w:val="24"/>
        </w:rPr>
      </w:pPr>
    </w:p>
    <w:p w:rsidR="008F2AB3" w:rsidRDefault="002045F8" w:rsidP="00C45719">
      <w:pPr>
        <w:spacing w:after="0" w:line="240" w:lineRule="auto"/>
        <w:jc w:val="both"/>
        <w:rPr>
          <w:rFonts w:ascii="Times New Roman" w:hAnsi="Times New Roman"/>
          <w:b/>
          <w:sz w:val="24"/>
        </w:rPr>
      </w:pPr>
      <w:r>
        <w:rPr>
          <w:rFonts w:ascii="Times New Roman" w:hAnsi="Times New Roman"/>
          <w:b/>
          <w:sz w:val="24"/>
        </w:rPr>
        <w:lastRenderedPageBreak/>
        <w:t>GRAPHICAL REPRESENTATION OF DATA</w:t>
      </w:r>
    </w:p>
    <w:p w:rsidR="002045F8" w:rsidRDefault="002045F8" w:rsidP="00C45719">
      <w:pPr>
        <w:spacing w:after="0" w:line="240" w:lineRule="auto"/>
        <w:jc w:val="both"/>
        <w:rPr>
          <w:rFonts w:ascii="Times New Roman" w:hAnsi="Times New Roman"/>
          <w:b/>
          <w:sz w:val="24"/>
        </w:rPr>
      </w:pPr>
      <w:r>
        <w:rPr>
          <w:rFonts w:ascii="Times New Roman" w:hAnsi="Times New Roman"/>
          <w:b/>
          <w:sz w:val="24"/>
        </w:rPr>
        <w:t>Graphical Presentation of Data</w:t>
      </w:r>
    </w:p>
    <w:p w:rsidR="002045F8" w:rsidRDefault="002045F8" w:rsidP="00C45719">
      <w:pPr>
        <w:spacing w:after="0" w:line="240" w:lineRule="auto"/>
        <w:jc w:val="both"/>
        <w:rPr>
          <w:rFonts w:ascii="Times New Roman" w:hAnsi="Times New Roman"/>
          <w:sz w:val="24"/>
        </w:rPr>
      </w:pPr>
      <w:r>
        <w:rPr>
          <w:rFonts w:ascii="Times New Roman" w:hAnsi="Times New Roman"/>
          <w:sz w:val="24"/>
        </w:rPr>
        <w:tab/>
        <w:t xml:space="preserve">One </w:t>
      </w:r>
      <w:r w:rsidR="00455BDD">
        <w:rPr>
          <w:rFonts w:ascii="Times New Roman" w:hAnsi="Times New Roman"/>
          <w:sz w:val="24"/>
        </w:rPr>
        <w:t xml:space="preserve">important function of statistics is to simplify the complexity of quantitative data </w:t>
      </w:r>
      <w:r w:rsidR="00964AA9">
        <w:rPr>
          <w:rFonts w:ascii="Times New Roman" w:hAnsi="Times New Roman"/>
          <w:sz w:val="24"/>
        </w:rPr>
        <w:t>and to make them easily understandable.</w:t>
      </w:r>
    </w:p>
    <w:p w:rsidR="00606419" w:rsidRDefault="00964AA9" w:rsidP="00C45719">
      <w:pPr>
        <w:spacing w:after="0" w:line="240" w:lineRule="auto"/>
        <w:jc w:val="both"/>
        <w:rPr>
          <w:rFonts w:ascii="Times New Roman" w:hAnsi="Times New Roman"/>
          <w:sz w:val="24"/>
        </w:rPr>
      </w:pPr>
      <w:r>
        <w:rPr>
          <w:rFonts w:ascii="Times New Roman" w:hAnsi="Times New Roman"/>
          <w:sz w:val="24"/>
        </w:rPr>
        <w:tab/>
        <w:t xml:space="preserve">One more important method of making the data understandable is </w:t>
      </w:r>
      <w:r w:rsidR="00053BEF">
        <w:rPr>
          <w:rFonts w:ascii="Times New Roman" w:hAnsi="Times New Roman"/>
          <w:sz w:val="24"/>
        </w:rPr>
        <w:t>to represent them by way of graphs. Figures are generally avoided by the</w:t>
      </w:r>
      <w:r w:rsidR="004E260A">
        <w:rPr>
          <w:rFonts w:ascii="Times New Roman" w:hAnsi="Times New Roman"/>
          <w:sz w:val="24"/>
        </w:rPr>
        <w:t xml:space="preserve"> common man but pictures and diagrams always </w:t>
      </w:r>
      <w:r w:rsidR="00606419">
        <w:rPr>
          <w:rFonts w:ascii="Times New Roman" w:hAnsi="Times New Roman"/>
          <w:sz w:val="24"/>
        </w:rPr>
        <w:t xml:space="preserve">attract and impress him. Diagrams give a </w:t>
      </w:r>
      <w:r w:rsidR="0002557E">
        <w:rPr>
          <w:rFonts w:ascii="Times New Roman" w:hAnsi="Times New Roman"/>
          <w:sz w:val="24"/>
        </w:rPr>
        <w:t>bird’s</w:t>
      </w:r>
      <w:r w:rsidR="00606419">
        <w:rPr>
          <w:rFonts w:ascii="Times New Roman" w:hAnsi="Times New Roman"/>
          <w:sz w:val="24"/>
        </w:rPr>
        <w:t xml:space="preserve"> eye-view of the whole mass of statistical data.</w:t>
      </w:r>
    </w:p>
    <w:p w:rsidR="00394C32" w:rsidRDefault="00606419" w:rsidP="00C45719">
      <w:pPr>
        <w:spacing w:after="0" w:line="240" w:lineRule="auto"/>
        <w:jc w:val="both"/>
        <w:rPr>
          <w:rFonts w:ascii="Times New Roman" w:hAnsi="Times New Roman"/>
          <w:b/>
          <w:sz w:val="24"/>
        </w:rPr>
      </w:pPr>
      <w:r w:rsidRPr="00606419">
        <w:rPr>
          <w:rFonts w:ascii="Times New Roman" w:hAnsi="Times New Roman"/>
          <w:sz w:val="24"/>
        </w:rPr>
        <w:tab/>
        <w:t>In the words</w:t>
      </w:r>
      <w:r>
        <w:rPr>
          <w:rFonts w:ascii="Times New Roman" w:hAnsi="Times New Roman"/>
          <w:sz w:val="24"/>
        </w:rPr>
        <w:t xml:space="preserve"> </w:t>
      </w:r>
      <w:r w:rsidR="00C66062">
        <w:rPr>
          <w:rFonts w:ascii="Times New Roman" w:hAnsi="Times New Roman"/>
          <w:sz w:val="24"/>
        </w:rPr>
        <w:t xml:space="preserve">of </w:t>
      </w:r>
      <w:r w:rsidR="00C66062">
        <w:rPr>
          <w:rFonts w:ascii="Times New Roman" w:hAnsi="Times New Roman"/>
          <w:b/>
          <w:sz w:val="24"/>
        </w:rPr>
        <w:t xml:space="preserve">M.J. Moroney, </w:t>
      </w:r>
      <w:r w:rsidR="00C66062">
        <w:rPr>
          <w:rFonts w:ascii="Times New Roman" w:hAnsi="Times New Roman"/>
          <w:sz w:val="24"/>
        </w:rPr>
        <w:t xml:space="preserve">“Cold figures are uninspiring to most </w:t>
      </w:r>
      <w:r w:rsidR="001B58FE">
        <w:rPr>
          <w:rFonts w:ascii="Times New Roman" w:hAnsi="Times New Roman"/>
          <w:sz w:val="24"/>
        </w:rPr>
        <w:t>people. Diagrams help us to see the pattern and shape of any complex situation</w:t>
      </w:r>
      <w:r w:rsidR="00C66A36">
        <w:rPr>
          <w:rFonts w:ascii="Times New Roman" w:hAnsi="Times New Roman"/>
          <w:sz w:val="24"/>
        </w:rPr>
        <w:t xml:space="preserve">. Just </w:t>
      </w:r>
      <w:r w:rsidR="0015106B">
        <w:rPr>
          <w:rFonts w:ascii="Times New Roman" w:hAnsi="Times New Roman"/>
          <w:sz w:val="24"/>
        </w:rPr>
        <w:t xml:space="preserve">as a map wide stretch of a country, so diagram </w:t>
      </w:r>
      <w:r w:rsidR="0096786C">
        <w:rPr>
          <w:rFonts w:ascii="Times New Roman" w:hAnsi="Times New Roman"/>
          <w:sz w:val="24"/>
        </w:rPr>
        <w:t xml:space="preserve">help us visualise the </w:t>
      </w:r>
      <w:r w:rsidR="002F1ADF">
        <w:rPr>
          <w:rFonts w:ascii="Times New Roman" w:hAnsi="Times New Roman"/>
          <w:sz w:val="24"/>
        </w:rPr>
        <w:t xml:space="preserve">whole meaning of a numerical complex </w:t>
      </w:r>
      <w:r w:rsidR="00394C32">
        <w:rPr>
          <w:rFonts w:ascii="Times New Roman" w:hAnsi="Times New Roman"/>
          <w:sz w:val="24"/>
        </w:rPr>
        <w:t>at a single glance”.</w:t>
      </w:r>
      <w:r w:rsidR="00394C32">
        <w:rPr>
          <w:rFonts w:ascii="Times New Roman" w:hAnsi="Times New Roman"/>
          <w:sz w:val="24"/>
        </w:rPr>
        <w:br/>
      </w:r>
      <w:r w:rsidR="00394C32">
        <w:rPr>
          <w:rFonts w:ascii="Times New Roman" w:hAnsi="Times New Roman"/>
          <w:b/>
          <w:sz w:val="24"/>
        </w:rPr>
        <w:t>Advantages of Graphic Presentation</w:t>
      </w:r>
    </w:p>
    <w:p w:rsidR="002118E7" w:rsidRDefault="00394C32" w:rsidP="00C45719">
      <w:pPr>
        <w:spacing w:after="0" w:line="240" w:lineRule="auto"/>
        <w:jc w:val="both"/>
        <w:rPr>
          <w:rFonts w:ascii="Times New Roman" w:hAnsi="Times New Roman"/>
          <w:sz w:val="24"/>
        </w:rPr>
      </w:pPr>
      <w:r>
        <w:rPr>
          <w:rFonts w:ascii="Times New Roman" w:hAnsi="Times New Roman"/>
          <w:sz w:val="24"/>
        </w:rPr>
        <w:tab/>
        <w:t xml:space="preserve">Graphic presentation of data has several advantages over the tabular presentation of </w:t>
      </w:r>
      <w:r w:rsidR="002118E7">
        <w:rPr>
          <w:rFonts w:ascii="Times New Roman" w:hAnsi="Times New Roman"/>
          <w:sz w:val="24"/>
        </w:rPr>
        <w:t>data. The major advantages of graphic presentation of data are as follows:</w:t>
      </w:r>
    </w:p>
    <w:p w:rsidR="00B97F57" w:rsidRDefault="00143CF4"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Graphs are always attractive and impressive than</w:t>
      </w:r>
      <w:r w:rsidR="006E5F8C">
        <w:rPr>
          <w:rFonts w:ascii="Times New Roman" w:hAnsi="Times New Roman"/>
          <w:sz w:val="24"/>
        </w:rPr>
        <w:t xml:space="preserve"> </w:t>
      </w:r>
      <w:r w:rsidR="00324602">
        <w:rPr>
          <w:rFonts w:ascii="Times New Roman" w:hAnsi="Times New Roman"/>
          <w:sz w:val="24"/>
        </w:rPr>
        <w:t xml:space="preserve">table of figures. In graph, all the features of data become visible at a glance, which may help in studying </w:t>
      </w:r>
      <w:r w:rsidR="00287D8E">
        <w:rPr>
          <w:rFonts w:ascii="Times New Roman" w:hAnsi="Times New Roman"/>
          <w:sz w:val="24"/>
        </w:rPr>
        <w:t xml:space="preserve">the trends and function </w:t>
      </w:r>
      <w:r w:rsidR="00B97F57">
        <w:rPr>
          <w:rFonts w:ascii="Times New Roman" w:hAnsi="Times New Roman"/>
          <w:sz w:val="24"/>
        </w:rPr>
        <w:t>of data accurately.</w:t>
      </w:r>
    </w:p>
    <w:p w:rsidR="00784118" w:rsidRDefault="00C1652C"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is the simplest method of presenting statistical </w:t>
      </w:r>
      <w:r w:rsidR="00784118">
        <w:rPr>
          <w:rFonts w:ascii="Times New Roman" w:hAnsi="Times New Roman"/>
          <w:sz w:val="24"/>
        </w:rPr>
        <w:t>data.</w:t>
      </w:r>
    </w:p>
    <w:p w:rsidR="00D23E41" w:rsidRDefault="000A7515"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saves time and energy of both, the statistician </w:t>
      </w:r>
      <w:r w:rsidR="00F270A2">
        <w:rPr>
          <w:rFonts w:ascii="Times New Roman" w:hAnsi="Times New Roman"/>
          <w:sz w:val="24"/>
        </w:rPr>
        <w:t xml:space="preserve">as well as </w:t>
      </w:r>
      <w:r w:rsidR="00D23E41">
        <w:rPr>
          <w:rFonts w:ascii="Times New Roman" w:hAnsi="Times New Roman"/>
          <w:sz w:val="24"/>
        </w:rPr>
        <w:t>the observers.</w:t>
      </w:r>
    </w:p>
    <w:p w:rsidR="004F42FF" w:rsidRDefault="00B6447F"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There </w:t>
      </w:r>
      <w:r w:rsidR="0022347C">
        <w:rPr>
          <w:rFonts w:ascii="Times New Roman" w:hAnsi="Times New Roman"/>
          <w:sz w:val="24"/>
        </w:rPr>
        <w:t xml:space="preserve">is no much mathematical </w:t>
      </w:r>
      <w:r w:rsidR="00325573">
        <w:rPr>
          <w:rFonts w:ascii="Times New Roman" w:hAnsi="Times New Roman"/>
          <w:sz w:val="24"/>
        </w:rPr>
        <w:t xml:space="preserve">knowledge </w:t>
      </w:r>
      <w:r w:rsidR="009827DA">
        <w:rPr>
          <w:rFonts w:ascii="Times New Roman" w:hAnsi="Times New Roman"/>
          <w:sz w:val="24"/>
        </w:rPr>
        <w:t>is required to understand</w:t>
      </w:r>
      <w:r w:rsidR="007D338A">
        <w:rPr>
          <w:rFonts w:ascii="Times New Roman" w:hAnsi="Times New Roman"/>
          <w:sz w:val="24"/>
        </w:rPr>
        <w:t xml:space="preserve"> </w:t>
      </w:r>
      <w:r w:rsidR="004F42FF">
        <w:rPr>
          <w:rFonts w:ascii="Times New Roman" w:hAnsi="Times New Roman"/>
          <w:sz w:val="24"/>
        </w:rPr>
        <w:t>the graphs.</w:t>
      </w:r>
    </w:p>
    <w:p w:rsidR="00637735" w:rsidRDefault="00326C5A"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It is possible to determine the positional averages like median, </w:t>
      </w:r>
      <w:r w:rsidR="00F92DD7">
        <w:rPr>
          <w:rFonts w:ascii="Times New Roman" w:hAnsi="Times New Roman"/>
          <w:sz w:val="24"/>
        </w:rPr>
        <w:t xml:space="preserve">mode, etc. </w:t>
      </w:r>
      <w:r w:rsidR="00637735">
        <w:rPr>
          <w:rFonts w:ascii="Times New Roman" w:hAnsi="Times New Roman"/>
          <w:sz w:val="24"/>
        </w:rPr>
        <w:t>with the help of graph.</w:t>
      </w:r>
    </w:p>
    <w:p w:rsidR="00421C8E" w:rsidRDefault="00A575D2"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By observing the </w:t>
      </w:r>
      <w:r w:rsidR="00573C7B">
        <w:rPr>
          <w:rFonts w:ascii="Times New Roman" w:hAnsi="Times New Roman"/>
          <w:sz w:val="24"/>
        </w:rPr>
        <w:t xml:space="preserve">graphs of the data, one can study </w:t>
      </w:r>
      <w:r w:rsidR="001678DE">
        <w:rPr>
          <w:rFonts w:ascii="Times New Roman" w:hAnsi="Times New Roman"/>
          <w:sz w:val="24"/>
        </w:rPr>
        <w:t xml:space="preserve">the correlation between </w:t>
      </w:r>
      <w:r w:rsidR="00421C8E">
        <w:rPr>
          <w:rFonts w:ascii="Times New Roman" w:hAnsi="Times New Roman"/>
          <w:sz w:val="24"/>
        </w:rPr>
        <w:t>two sets of data.</w:t>
      </w:r>
    </w:p>
    <w:p w:rsidR="00827227" w:rsidRDefault="00965791"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 xml:space="preserve">The forecasting of data can easily </w:t>
      </w:r>
      <w:r w:rsidR="00827227">
        <w:rPr>
          <w:rFonts w:ascii="Times New Roman" w:hAnsi="Times New Roman"/>
          <w:sz w:val="24"/>
        </w:rPr>
        <w:t>be done with the help of graphs.</w:t>
      </w:r>
    </w:p>
    <w:p w:rsidR="003E7864" w:rsidRDefault="00827227" w:rsidP="00AD05CD">
      <w:pPr>
        <w:pStyle w:val="ListParagraph"/>
        <w:numPr>
          <w:ilvl w:val="0"/>
          <w:numId w:val="58"/>
        </w:numPr>
        <w:spacing w:after="0" w:line="240" w:lineRule="auto"/>
        <w:jc w:val="both"/>
        <w:rPr>
          <w:rFonts w:ascii="Times New Roman" w:hAnsi="Times New Roman"/>
          <w:sz w:val="24"/>
        </w:rPr>
      </w:pPr>
      <w:r>
        <w:rPr>
          <w:rFonts w:ascii="Times New Roman" w:hAnsi="Times New Roman"/>
          <w:sz w:val="24"/>
        </w:rPr>
        <w:t>Comparisons can be made very easily between two or more phenomena</w:t>
      </w:r>
      <w:r w:rsidR="003E7864">
        <w:rPr>
          <w:rFonts w:ascii="Times New Roman" w:hAnsi="Times New Roman"/>
          <w:sz w:val="24"/>
        </w:rPr>
        <w:t xml:space="preserve"> with the help of graphs.</w:t>
      </w:r>
    </w:p>
    <w:p w:rsidR="003E7864" w:rsidRDefault="003E7864" w:rsidP="00C45719">
      <w:pPr>
        <w:spacing w:after="0" w:line="240" w:lineRule="auto"/>
        <w:jc w:val="both"/>
        <w:rPr>
          <w:rFonts w:ascii="Times New Roman" w:hAnsi="Times New Roman"/>
          <w:sz w:val="24"/>
        </w:rPr>
      </w:pPr>
    </w:p>
    <w:p w:rsidR="003E7864" w:rsidRDefault="003E7864" w:rsidP="00C45719">
      <w:pPr>
        <w:spacing w:after="0" w:line="240" w:lineRule="auto"/>
        <w:jc w:val="both"/>
        <w:rPr>
          <w:rFonts w:ascii="Times New Roman" w:hAnsi="Times New Roman"/>
          <w:b/>
          <w:sz w:val="24"/>
        </w:rPr>
      </w:pPr>
      <w:r>
        <w:rPr>
          <w:rFonts w:ascii="Times New Roman" w:hAnsi="Times New Roman"/>
          <w:b/>
          <w:sz w:val="24"/>
        </w:rPr>
        <w:t xml:space="preserve">Disadvantages of Graphic Presentation </w:t>
      </w:r>
    </w:p>
    <w:p w:rsidR="00750C9B" w:rsidRDefault="003E7864" w:rsidP="00C45719">
      <w:pPr>
        <w:spacing w:after="0" w:line="240" w:lineRule="auto"/>
        <w:jc w:val="both"/>
        <w:rPr>
          <w:rFonts w:ascii="Times New Roman" w:hAnsi="Times New Roman"/>
          <w:sz w:val="24"/>
        </w:rPr>
      </w:pPr>
      <w:r>
        <w:rPr>
          <w:rFonts w:ascii="Times New Roman" w:hAnsi="Times New Roman"/>
          <w:sz w:val="24"/>
        </w:rPr>
        <w:tab/>
        <w:t xml:space="preserve">Graphic presentation is not </w:t>
      </w:r>
      <w:r w:rsidR="0015072F">
        <w:rPr>
          <w:rFonts w:ascii="Times New Roman" w:hAnsi="Times New Roman"/>
          <w:sz w:val="24"/>
        </w:rPr>
        <w:t xml:space="preserve">completely free from defects. The </w:t>
      </w:r>
      <w:r w:rsidR="00A145DF">
        <w:rPr>
          <w:rFonts w:ascii="Times New Roman" w:hAnsi="Times New Roman"/>
          <w:sz w:val="24"/>
        </w:rPr>
        <w:t xml:space="preserve">major </w:t>
      </w:r>
      <w:r w:rsidR="00750C9B">
        <w:rPr>
          <w:rFonts w:ascii="Times New Roman" w:hAnsi="Times New Roman"/>
          <w:sz w:val="24"/>
        </w:rPr>
        <w:t>disadvantages are as follows:</w:t>
      </w:r>
    </w:p>
    <w:p w:rsidR="002E138C" w:rsidRDefault="002E138C"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Graphs cannot be used to test the accuracy of the data.</w:t>
      </w:r>
    </w:p>
    <w:p w:rsidR="00A562D4" w:rsidRDefault="006D7C0D"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Graphs cannot be used to show more than</w:t>
      </w:r>
      <w:r w:rsidR="009F4565">
        <w:rPr>
          <w:rFonts w:ascii="Times New Roman" w:hAnsi="Times New Roman"/>
          <w:sz w:val="24"/>
        </w:rPr>
        <w:t xml:space="preserve"> </w:t>
      </w:r>
      <w:r w:rsidR="001542C1">
        <w:rPr>
          <w:rFonts w:ascii="Times New Roman" w:hAnsi="Times New Roman"/>
          <w:sz w:val="24"/>
        </w:rPr>
        <w:t xml:space="preserve">two features. It is not </w:t>
      </w:r>
      <w:r w:rsidR="00F422E7">
        <w:rPr>
          <w:rFonts w:ascii="Times New Roman" w:hAnsi="Times New Roman"/>
          <w:sz w:val="24"/>
        </w:rPr>
        <w:t xml:space="preserve">possible to have </w:t>
      </w:r>
      <w:r w:rsidR="006406E1">
        <w:rPr>
          <w:rFonts w:ascii="Times New Roman" w:hAnsi="Times New Roman"/>
          <w:sz w:val="24"/>
        </w:rPr>
        <w:t>solutions of all the</w:t>
      </w:r>
      <w:r w:rsidR="00B14D75">
        <w:rPr>
          <w:rFonts w:ascii="Times New Roman" w:hAnsi="Times New Roman"/>
          <w:sz w:val="24"/>
        </w:rPr>
        <w:t xml:space="preserve"> </w:t>
      </w:r>
      <w:r w:rsidR="003B2C69">
        <w:rPr>
          <w:rFonts w:ascii="Times New Roman" w:hAnsi="Times New Roman"/>
          <w:sz w:val="24"/>
        </w:rPr>
        <w:t xml:space="preserve">problems from graph. Hence, they </w:t>
      </w:r>
      <w:r w:rsidR="00A562D4">
        <w:rPr>
          <w:rFonts w:ascii="Times New Roman" w:hAnsi="Times New Roman"/>
          <w:sz w:val="24"/>
        </w:rPr>
        <w:t>furnish incomplete and inadequate information.</w:t>
      </w:r>
    </w:p>
    <w:p w:rsidR="00964AA9" w:rsidRPr="007C365C" w:rsidRDefault="00DD0F5E" w:rsidP="00AD05CD">
      <w:pPr>
        <w:pStyle w:val="ListParagraph"/>
        <w:numPr>
          <w:ilvl w:val="0"/>
          <w:numId w:val="59"/>
        </w:numPr>
        <w:spacing w:after="0" w:line="240" w:lineRule="auto"/>
        <w:jc w:val="both"/>
        <w:rPr>
          <w:rFonts w:ascii="Times New Roman" w:hAnsi="Times New Roman"/>
          <w:sz w:val="24"/>
        </w:rPr>
      </w:pPr>
      <w:r>
        <w:rPr>
          <w:rFonts w:ascii="Times New Roman" w:hAnsi="Times New Roman"/>
          <w:sz w:val="24"/>
        </w:rPr>
        <w:t>A small error in measurement scale may create large difference in the shape of graph.</w:t>
      </w:r>
      <w:r w:rsidR="006406E1">
        <w:rPr>
          <w:rFonts w:ascii="Times New Roman" w:hAnsi="Times New Roman"/>
          <w:sz w:val="24"/>
        </w:rPr>
        <w:t xml:space="preserve"> </w:t>
      </w:r>
      <w:r w:rsidR="0049786F">
        <w:rPr>
          <w:rFonts w:ascii="Times New Roman" w:hAnsi="Times New Roman"/>
          <w:sz w:val="24"/>
        </w:rPr>
        <w:t xml:space="preserve"> </w:t>
      </w:r>
      <w:r w:rsidR="007C365C" w:rsidRPr="007C365C">
        <w:rPr>
          <w:rFonts w:ascii="Times New Roman" w:hAnsi="Times New Roman"/>
          <w:sz w:val="24"/>
        </w:rPr>
        <w:t xml:space="preserve"> </w:t>
      </w:r>
      <w:r w:rsidR="00827227" w:rsidRPr="007C365C">
        <w:rPr>
          <w:rFonts w:ascii="Times New Roman" w:hAnsi="Times New Roman"/>
          <w:sz w:val="24"/>
        </w:rPr>
        <w:t xml:space="preserve"> </w:t>
      </w:r>
      <w:r w:rsidR="00965791" w:rsidRPr="007C365C">
        <w:rPr>
          <w:rFonts w:ascii="Times New Roman" w:hAnsi="Times New Roman"/>
          <w:sz w:val="24"/>
        </w:rPr>
        <w:t xml:space="preserve"> </w:t>
      </w:r>
      <w:r w:rsidR="00421C8E" w:rsidRPr="007C365C">
        <w:rPr>
          <w:rFonts w:ascii="Times New Roman" w:hAnsi="Times New Roman"/>
          <w:sz w:val="24"/>
        </w:rPr>
        <w:t xml:space="preserve"> </w:t>
      </w:r>
      <w:r w:rsidR="009827DA" w:rsidRPr="007C365C">
        <w:rPr>
          <w:rFonts w:ascii="Times New Roman" w:hAnsi="Times New Roman"/>
          <w:sz w:val="24"/>
        </w:rPr>
        <w:t xml:space="preserve"> </w:t>
      </w:r>
      <w:r w:rsidR="00D23E41" w:rsidRPr="007C365C">
        <w:rPr>
          <w:rFonts w:ascii="Times New Roman" w:hAnsi="Times New Roman"/>
          <w:sz w:val="24"/>
        </w:rPr>
        <w:t xml:space="preserve"> </w:t>
      </w:r>
      <w:r w:rsidR="00143CF4" w:rsidRPr="007C365C">
        <w:rPr>
          <w:rFonts w:ascii="Times New Roman" w:hAnsi="Times New Roman"/>
          <w:sz w:val="24"/>
        </w:rPr>
        <w:t xml:space="preserve"> </w:t>
      </w:r>
      <w:r w:rsidR="005D6220" w:rsidRPr="007C365C">
        <w:rPr>
          <w:rFonts w:ascii="Times New Roman" w:hAnsi="Times New Roman"/>
          <w:sz w:val="24"/>
        </w:rPr>
        <w:t xml:space="preserve"> </w:t>
      </w:r>
      <w:r w:rsidR="0096786C" w:rsidRPr="007C365C">
        <w:rPr>
          <w:rFonts w:ascii="Times New Roman" w:hAnsi="Times New Roman"/>
          <w:sz w:val="24"/>
        </w:rPr>
        <w:t xml:space="preserve"> </w:t>
      </w:r>
      <w:r w:rsidR="005F6560" w:rsidRPr="007C365C">
        <w:rPr>
          <w:rFonts w:ascii="Times New Roman" w:hAnsi="Times New Roman"/>
          <w:sz w:val="24"/>
        </w:rPr>
        <w:t xml:space="preserve"> </w:t>
      </w:r>
      <w:r w:rsidR="00053BEF" w:rsidRPr="007C365C">
        <w:rPr>
          <w:rFonts w:ascii="Times New Roman" w:hAnsi="Times New Roman"/>
          <w:sz w:val="24"/>
        </w:rPr>
        <w:t xml:space="preserve"> </w:t>
      </w:r>
    </w:p>
    <w:p w:rsidR="00FE2B71" w:rsidRPr="008F2AB3" w:rsidRDefault="008F2AB3" w:rsidP="00C45719">
      <w:pPr>
        <w:spacing w:after="0" w:line="240" w:lineRule="auto"/>
        <w:jc w:val="both"/>
        <w:rPr>
          <w:rFonts w:ascii="Times New Roman" w:hAnsi="Times New Roman"/>
          <w:sz w:val="24"/>
        </w:rPr>
      </w:pPr>
      <w:r>
        <w:rPr>
          <w:rFonts w:ascii="Times New Roman" w:hAnsi="Times New Roman"/>
          <w:sz w:val="24"/>
        </w:rPr>
        <w:t xml:space="preserve"> </w:t>
      </w:r>
      <w:r>
        <w:rPr>
          <w:rFonts w:ascii="Times New Roman" w:hAnsi="Times New Roman"/>
          <w:sz w:val="24"/>
        </w:rPr>
        <w:tab/>
      </w:r>
      <w:r w:rsidR="00912D26" w:rsidRPr="008F2AB3">
        <w:rPr>
          <w:rFonts w:ascii="Times New Roman" w:hAnsi="Times New Roman"/>
          <w:sz w:val="24"/>
        </w:rPr>
        <w:t xml:space="preserve"> </w:t>
      </w:r>
      <w:r w:rsidR="0072155A" w:rsidRPr="008F2AB3">
        <w:rPr>
          <w:rFonts w:ascii="Times New Roman" w:hAnsi="Times New Roman"/>
          <w:sz w:val="24"/>
        </w:rPr>
        <w:t xml:space="preserve"> </w:t>
      </w:r>
      <w:r w:rsidR="000B15FE" w:rsidRPr="008F2AB3">
        <w:rPr>
          <w:rFonts w:ascii="Times New Roman" w:hAnsi="Times New Roman"/>
          <w:sz w:val="24"/>
        </w:rPr>
        <w:t xml:space="preserve"> </w:t>
      </w:r>
      <w:r w:rsidR="00FE2B71" w:rsidRPr="008F2AB3">
        <w:rPr>
          <w:rFonts w:ascii="Times New Roman" w:hAnsi="Times New Roman"/>
          <w:sz w:val="24"/>
        </w:rPr>
        <w:t xml:space="preserve"> </w:t>
      </w: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Default="00FE2B71" w:rsidP="00B107D6">
      <w:pPr>
        <w:spacing w:after="0" w:line="240" w:lineRule="auto"/>
        <w:jc w:val="center"/>
        <w:rPr>
          <w:rFonts w:asciiTheme="majorHAnsi" w:hAnsiTheme="majorHAnsi"/>
        </w:rPr>
      </w:pPr>
    </w:p>
    <w:p w:rsidR="00FE2B71" w:rsidRPr="009F6AC2" w:rsidRDefault="00FE2B71" w:rsidP="00B107D6">
      <w:pPr>
        <w:spacing w:after="0" w:line="240" w:lineRule="auto"/>
        <w:jc w:val="center"/>
        <w:rPr>
          <w:rFonts w:asciiTheme="majorHAnsi" w:hAnsiTheme="majorHAnsi"/>
        </w:rPr>
      </w:pPr>
    </w:p>
    <w:p w:rsidR="00BC39B1" w:rsidRDefault="00BC39B1" w:rsidP="00B107D6">
      <w:pPr>
        <w:spacing w:after="0" w:line="240" w:lineRule="auto"/>
        <w:jc w:val="both"/>
        <w:rPr>
          <w:rFonts w:asciiTheme="majorHAnsi" w:hAnsiTheme="majorHAnsi"/>
        </w:rPr>
      </w:pPr>
    </w:p>
    <w:p w:rsidR="008C215B" w:rsidRDefault="008C215B" w:rsidP="00B107D6">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imes New Roman" w:eastAsiaTheme="minorEastAsia" w:hAnsi="Times New Roman"/>
          <w:b/>
          <w:bCs/>
        </w:rPr>
      </w:pPr>
      <w:r w:rsidRPr="009F6AC2">
        <w:rPr>
          <w:rFonts w:ascii="Times New Roman" w:eastAsiaTheme="minorEastAsia" w:hAnsi="Times New Roman"/>
          <w:b/>
          <w:bCs/>
          <w:sz w:val="32"/>
        </w:rPr>
        <w:lastRenderedPageBreak/>
        <w:t>UNIT-III</w:t>
      </w:r>
    </w:p>
    <w:p w:rsidR="00BC39B1" w:rsidRPr="009F6AC2" w:rsidRDefault="00BC39B1" w:rsidP="00BC39B1">
      <w:pPr>
        <w:spacing w:after="0" w:line="240" w:lineRule="auto"/>
        <w:jc w:val="center"/>
        <w:rPr>
          <w:rFonts w:ascii="Times New Roman" w:hAnsi="Times New Roman"/>
          <w:b/>
          <w:sz w:val="28"/>
        </w:rPr>
      </w:pPr>
      <w:r w:rsidRPr="009F6AC2">
        <w:rPr>
          <w:rFonts w:ascii="Times New Roman" w:hAnsi="Times New Roman"/>
          <w:b/>
          <w:sz w:val="24"/>
        </w:rPr>
        <w:t xml:space="preserve">Measure of Central tendency </w:t>
      </w:r>
    </w:p>
    <w:p w:rsidR="00BC39B1" w:rsidRPr="009F6AC2" w:rsidRDefault="00BC39B1" w:rsidP="006C4C3F">
      <w:pPr>
        <w:spacing w:after="0" w:line="240" w:lineRule="auto"/>
        <w:jc w:val="both"/>
        <w:rPr>
          <w:rFonts w:asciiTheme="majorHAnsi" w:hAnsiTheme="majorHAnsi"/>
        </w:rPr>
      </w:pPr>
      <w:r w:rsidRPr="009F6AC2">
        <w:rPr>
          <w:rFonts w:asciiTheme="majorHAnsi" w:hAnsiTheme="majorHAnsi"/>
        </w:rPr>
        <w:t>The point around which the observations concentrate in general in the central part of the data is called central value of the data and the tendency of the observations to concentrate around a central point is known as Central Tendency.</w:t>
      </w: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Objects of Statistical Average:</w:t>
      </w:r>
    </w:p>
    <w:p w:rsidR="00BC39B1" w:rsidRPr="009F6AC2" w:rsidRDefault="00BC39B1" w:rsidP="00AD05CD">
      <w:pPr>
        <w:numPr>
          <w:ilvl w:val="0"/>
          <w:numId w:val="16"/>
        </w:numPr>
        <w:spacing w:after="0" w:line="240" w:lineRule="auto"/>
        <w:ind w:left="0" w:firstLine="0"/>
        <w:jc w:val="both"/>
        <w:rPr>
          <w:rFonts w:asciiTheme="majorHAnsi" w:hAnsiTheme="majorHAnsi"/>
        </w:rPr>
      </w:pPr>
      <w:r w:rsidRPr="009F6AC2">
        <w:rPr>
          <w:rFonts w:asciiTheme="majorHAnsi" w:hAnsiTheme="majorHAnsi"/>
        </w:rPr>
        <w:t>To get a single value that describes the characteristics of the entire group</w:t>
      </w:r>
    </w:p>
    <w:p w:rsidR="00BC39B1" w:rsidRPr="009F6AC2" w:rsidRDefault="00BC39B1" w:rsidP="00AD05CD">
      <w:pPr>
        <w:numPr>
          <w:ilvl w:val="0"/>
          <w:numId w:val="16"/>
        </w:numPr>
        <w:spacing w:after="0" w:line="240" w:lineRule="auto"/>
        <w:ind w:left="0" w:firstLine="0"/>
        <w:jc w:val="both"/>
        <w:rPr>
          <w:rFonts w:asciiTheme="majorHAnsi" w:hAnsiTheme="majorHAnsi"/>
        </w:rPr>
      </w:pPr>
      <w:r w:rsidRPr="009F6AC2">
        <w:rPr>
          <w:rFonts w:asciiTheme="majorHAnsi" w:hAnsiTheme="majorHAnsi"/>
        </w:rPr>
        <w:t>To facilitate comparison</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Functions of Statistical Average:</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Gives information about the whole group</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Becomes the basis of future planning and action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Provides a basis for analysi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Traces mathematical relationships</w:t>
      </w:r>
    </w:p>
    <w:p w:rsidR="00BC39B1" w:rsidRPr="009F6AC2" w:rsidRDefault="00BC39B1" w:rsidP="00AD05CD">
      <w:pPr>
        <w:numPr>
          <w:ilvl w:val="0"/>
          <w:numId w:val="17"/>
        </w:numPr>
        <w:spacing w:after="0" w:line="240" w:lineRule="auto"/>
        <w:ind w:left="0" w:firstLine="0"/>
        <w:jc w:val="both"/>
        <w:rPr>
          <w:rFonts w:asciiTheme="majorHAnsi" w:hAnsiTheme="majorHAnsi"/>
        </w:rPr>
      </w:pPr>
      <w:r w:rsidRPr="009F6AC2">
        <w:rPr>
          <w:rFonts w:asciiTheme="majorHAnsi" w:hAnsiTheme="majorHAnsi"/>
        </w:rPr>
        <w:t>Helps in decision making</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b/>
        </w:rPr>
      </w:pPr>
      <w:r w:rsidRPr="009F6AC2">
        <w:rPr>
          <w:rFonts w:asciiTheme="majorHAnsi" w:hAnsiTheme="majorHAnsi"/>
          <w:b/>
        </w:rPr>
        <w:t>Requisites of an Ideal Average:</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Simple and rigid definition</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Easy to understand</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Simple and easy to compute</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Based on all observations</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Least affected by extreme values</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Least affected by fluctuations of sampling</w:t>
      </w:r>
    </w:p>
    <w:p w:rsidR="00BC39B1" w:rsidRPr="009F6AC2" w:rsidRDefault="00BC39B1" w:rsidP="00AD05CD">
      <w:pPr>
        <w:numPr>
          <w:ilvl w:val="0"/>
          <w:numId w:val="18"/>
        </w:numPr>
        <w:spacing w:after="0" w:line="240" w:lineRule="auto"/>
        <w:ind w:left="0" w:firstLine="0"/>
        <w:jc w:val="both"/>
        <w:rPr>
          <w:rFonts w:asciiTheme="majorHAnsi" w:hAnsiTheme="majorHAnsi"/>
        </w:rPr>
      </w:pPr>
      <w:r w:rsidRPr="009F6AC2">
        <w:rPr>
          <w:rFonts w:asciiTheme="majorHAnsi" w:hAnsiTheme="majorHAnsi"/>
        </w:rPr>
        <w:t xml:space="preserve">Capable of further </w:t>
      </w:r>
      <w:r w:rsidR="007A228F" w:rsidRPr="009F6AC2">
        <w:rPr>
          <w:rFonts w:asciiTheme="majorHAnsi" w:hAnsiTheme="majorHAnsi"/>
        </w:rPr>
        <w:t>algebraic</w:t>
      </w:r>
      <w:r w:rsidRPr="009F6AC2">
        <w:rPr>
          <w:rFonts w:asciiTheme="majorHAnsi" w:hAnsiTheme="majorHAnsi"/>
        </w:rPr>
        <w:t xml:space="preserve"> treatment</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center"/>
        <w:rPr>
          <w:rFonts w:asciiTheme="majorHAnsi" w:hAnsiTheme="majorHAnsi"/>
          <w:b/>
          <w:u w:val="single"/>
        </w:rPr>
      </w:pPr>
      <w:r w:rsidRPr="009F6AC2">
        <w:rPr>
          <w:rFonts w:asciiTheme="majorHAnsi" w:hAnsiTheme="majorHAnsi"/>
          <w:b/>
          <w:u w:val="single"/>
        </w:rPr>
        <w:t>ARITHMETIC MEAN (</w:t>
      </w:r>
      <w:r w:rsidR="00EF76FC" w:rsidRPr="00EF76FC">
        <w:rPr>
          <w:rFonts w:asciiTheme="majorHAnsi" w:hAnsiTheme="majorHAnsi"/>
          <w:b/>
          <w:position w:val="-4"/>
          <w:u w:val="single"/>
        </w:rPr>
        <w:object w:dxaOrig="279" w:dyaOrig="320">
          <v:shape id="_x0000_i1031" type="#_x0000_t75" style="width:12.75pt;height:16.5pt" o:ole="">
            <v:imagedata r:id="rId22" o:title=""/>
          </v:shape>
          <o:OLEObject Type="Embed" ProgID="Equation.DSMT4" ShapeID="_x0000_i1031" DrawAspect="Content" ObjectID="_1552482221" r:id="rId23"/>
        </w:object>
      </w:r>
      <w:r w:rsidRPr="009F6AC2">
        <w:rPr>
          <w:rFonts w:asciiTheme="majorHAnsi" w:hAnsiTheme="majorHAnsi"/>
          <w:b/>
          <w:u w:val="single"/>
        </w:rPr>
        <w:t>)</w:t>
      </w:r>
    </w:p>
    <w:p w:rsidR="00BC39B1" w:rsidRPr="009F6AC2" w:rsidRDefault="00BC39B1" w:rsidP="006C4C3F">
      <w:pPr>
        <w:spacing w:after="0" w:line="240" w:lineRule="auto"/>
        <w:jc w:val="both"/>
        <w:rPr>
          <w:rFonts w:asciiTheme="majorHAnsi" w:hAnsiTheme="majorHAnsi"/>
        </w:rPr>
      </w:pPr>
      <w:r w:rsidRPr="009F6AC2">
        <w:rPr>
          <w:rFonts w:asciiTheme="majorHAnsi" w:hAnsiTheme="majorHAnsi"/>
        </w:rPr>
        <w:t>Arithmetic Mean of a group of observations is the quotient obtained by dividing the sum of all observations by their number. It is the most commonly used average or measure of the central tendency applicable only in case of quantitative data. Arithmetic mean is also simply called “mean”.</w:t>
      </w:r>
      <w:r w:rsidR="00B93FB2">
        <w:rPr>
          <w:rFonts w:asciiTheme="majorHAnsi" w:hAnsiTheme="majorHAnsi"/>
        </w:rPr>
        <w:t xml:space="preserve"> </w:t>
      </w:r>
      <w:r w:rsidRPr="009F6AC2">
        <w:rPr>
          <w:rFonts w:asciiTheme="majorHAnsi" w:hAnsiTheme="majorHAnsi"/>
        </w:rPr>
        <w:t xml:space="preserve">Arithmetic mean is denoted by </w:t>
      </w:r>
      <w:r w:rsidR="00C2768F" w:rsidRPr="00C2768F">
        <w:rPr>
          <w:rFonts w:asciiTheme="majorHAnsi" w:hAnsiTheme="majorHAnsi"/>
          <w:noProof/>
          <w:position w:val="-4"/>
        </w:rPr>
        <w:object w:dxaOrig="279" w:dyaOrig="320">
          <v:shape id="_x0000_i1032" type="#_x0000_t75" style="width:14.25pt;height:16.5pt" o:ole="">
            <v:imagedata r:id="rId24" o:title=""/>
          </v:shape>
          <o:OLEObject Type="Embed" ProgID="Equation.DSMT4" ShapeID="_x0000_i1032" DrawAspect="Content" ObjectID="_1552482222" r:id="rId25"/>
        </w:object>
      </w:r>
      <w:r w:rsidR="00C2768F">
        <w:rPr>
          <w:rFonts w:asciiTheme="majorHAnsi" w:hAnsiTheme="majorHAnsi"/>
          <w:noProof/>
        </w:rPr>
        <w:t>.</w:t>
      </w:r>
    </w:p>
    <w:p w:rsidR="00BC39B1" w:rsidRPr="009F6AC2" w:rsidRDefault="00BC39B1" w:rsidP="006C4C3F">
      <w:pPr>
        <w:spacing w:after="0" w:line="240" w:lineRule="auto"/>
        <w:jc w:val="both"/>
        <w:rPr>
          <w:rFonts w:asciiTheme="majorHAnsi" w:hAnsiTheme="majorHAnsi"/>
        </w:rPr>
      </w:pPr>
    </w:p>
    <w:p w:rsidR="00BC39B1" w:rsidRPr="009F6AC2" w:rsidRDefault="00BC39B1" w:rsidP="006C4C3F">
      <w:pPr>
        <w:spacing w:after="0" w:line="240" w:lineRule="auto"/>
        <w:jc w:val="both"/>
        <w:rPr>
          <w:rFonts w:asciiTheme="majorHAnsi" w:hAnsiTheme="majorHAnsi"/>
        </w:rPr>
      </w:pPr>
      <w:r w:rsidRPr="009F6AC2">
        <w:rPr>
          <w:rStyle w:val="Strong"/>
          <w:rFonts w:asciiTheme="majorHAnsi" w:hAnsiTheme="majorHAnsi"/>
          <w:u w:val="single"/>
        </w:rPr>
        <w:t>Merits of Arithmetic Mean</w:t>
      </w:r>
      <w:r w:rsidRPr="009F6AC2">
        <w:rPr>
          <w:rStyle w:val="Strong"/>
          <w:rFonts w:asciiTheme="majorHAnsi" w:hAnsiTheme="majorHAnsi"/>
        </w:rPr>
        <w:t>:</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rigidly defined.</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easy to calculate and simple to follow.</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based on all the observations.</w:t>
      </w:r>
      <w:r w:rsidRPr="009F6AC2">
        <w:rPr>
          <w:rStyle w:val="Strong"/>
          <w:rFonts w:asciiTheme="majorHAnsi" w:hAnsiTheme="majorHAnsi"/>
        </w:rPr>
        <w:t xml:space="preserve">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 xml:space="preserve">It is readily put to algebraic treatment. </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It is least affected by fluctuations of sampling.</w:t>
      </w:r>
    </w:p>
    <w:p w:rsidR="00BC39B1" w:rsidRPr="009F6AC2" w:rsidRDefault="00BC39B1" w:rsidP="00AD05CD">
      <w:pPr>
        <w:pStyle w:val="ListParagraph"/>
        <w:numPr>
          <w:ilvl w:val="0"/>
          <w:numId w:val="30"/>
        </w:numPr>
        <w:spacing w:after="0" w:line="240" w:lineRule="auto"/>
        <w:rPr>
          <w:rFonts w:asciiTheme="majorHAnsi" w:hAnsiTheme="majorHAnsi"/>
        </w:rPr>
      </w:pPr>
      <w:r w:rsidRPr="009F6AC2">
        <w:rPr>
          <w:rFonts w:asciiTheme="majorHAnsi" w:hAnsiTheme="majorHAnsi"/>
        </w:rPr>
        <w:t xml:space="preserve">It is not necessary to arrange the data in ascending or descending order. </w:t>
      </w:r>
    </w:p>
    <w:p w:rsidR="00BC39B1" w:rsidRPr="009F6AC2" w:rsidRDefault="00BC39B1" w:rsidP="006C4C3F">
      <w:pPr>
        <w:pStyle w:val="NormalWeb"/>
        <w:tabs>
          <w:tab w:val="num" w:pos="-720"/>
        </w:tabs>
        <w:spacing w:before="0" w:beforeAutospacing="0" w:after="0" w:afterAutospacing="0" w:line="240" w:lineRule="auto"/>
        <w:rPr>
          <w:rStyle w:val="Strong"/>
          <w:rFonts w:asciiTheme="majorHAnsi" w:hAnsiTheme="majorHAnsi"/>
          <w:sz w:val="22"/>
          <w:szCs w:val="22"/>
          <w:u w:val="single"/>
        </w:rPr>
      </w:pPr>
    </w:p>
    <w:p w:rsidR="00BC39B1" w:rsidRPr="009F6AC2" w:rsidRDefault="00BC39B1" w:rsidP="006C4C3F">
      <w:pPr>
        <w:pStyle w:val="NormalWeb"/>
        <w:tabs>
          <w:tab w:val="num" w:pos="-720"/>
        </w:tabs>
        <w:spacing w:before="0" w:beforeAutospacing="0" w:after="0" w:afterAutospacing="0" w:line="240" w:lineRule="auto"/>
        <w:rPr>
          <w:rFonts w:asciiTheme="majorHAnsi" w:hAnsiTheme="majorHAnsi"/>
          <w:sz w:val="22"/>
          <w:szCs w:val="22"/>
        </w:rPr>
      </w:pPr>
      <w:r w:rsidRPr="009F6AC2">
        <w:rPr>
          <w:rStyle w:val="Strong"/>
          <w:rFonts w:asciiTheme="majorHAnsi" w:hAnsiTheme="majorHAnsi"/>
          <w:sz w:val="22"/>
          <w:szCs w:val="22"/>
          <w:u w:val="single"/>
        </w:rPr>
        <w:t>Demerits of Arithmet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The arithmetic mean is highly affected by extreme values.</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average the ratios and percentages properly.</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computed accurately if any item is missing.</w:t>
      </w:r>
      <w:r w:rsidRPr="009F6AC2">
        <w:rPr>
          <w:rStyle w:val="Strong"/>
          <w:rFonts w:asciiTheme="majorHAnsi" w:hAnsiTheme="majorHAnsi"/>
        </w:rPr>
        <w:t xml:space="preserv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The mean sometimes does not coincide with any of the observed value. </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determined by inspection.</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It cannot be calculated in case of open ended classes.</w:t>
      </w:r>
    </w:p>
    <w:p w:rsidR="00C2768F" w:rsidRDefault="00C2768F" w:rsidP="00BC39B1">
      <w:pPr>
        <w:pStyle w:val="NormalWeb"/>
        <w:tabs>
          <w:tab w:val="num" w:pos="-720"/>
        </w:tabs>
        <w:spacing w:before="0" w:beforeAutospacing="0" w:after="0" w:afterAutospacing="0"/>
        <w:rPr>
          <w:rStyle w:val="Strong"/>
          <w:rFonts w:asciiTheme="majorHAnsi" w:hAnsiTheme="majorHAnsi"/>
          <w:sz w:val="22"/>
          <w:szCs w:val="22"/>
          <w:u w:val="single"/>
        </w:rPr>
      </w:pPr>
    </w:p>
    <w:p w:rsidR="00BC39B1" w:rsidRPr="009F6AC2" w:rsidRDefault="00BC39B1" w:rsidP="00BC39B1">
      <w:pPr>
        <w:pStyle w:val="NormalWeb"/>
        <w:tabs>
          <w:tab w:val="num" w:pos="-720"/>
        </w:tabs>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lastRenderedPageBreak/>
        <w:t>Methods of Calculating Arithmet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Direct Method</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Short cut method</w:t>
      </w:r>
    </w:p>
    <w:p w:rsidR="00BC39B1" w:rsidRPr="009F6AC2" w:rsidRDefault="00BC39B1" w:rsidP="00AD05CD">
      <w:pPr>
        <w:pStyle w:val="ListParagraph"/>
        <w:numPr>
          <w:ilvl w:val="0"/>
          <w:numId w:val="31"/>
        </w:numPr>
        <w:spacing w:after="0" w:line="240" w:lineRule="auto"/>
        <w:rPr>
          <w:rFonts w:asciiTheme="majorHAnsi" w:hAnsiTheme="majorHAnsi"/>
        </w:rPr>
      </w:pPr>
      <w:r w:rsidRPr="009F6AC2">
        <w:rPr>
          <w:rFonts w:asciiTheme="majorHAnsi" w:hAnsiTheme="majorHAnsi"/>
        </w:rPr>
        <w:t>Step deviation method</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 of Arithmetic Mean:</w:t>
      </w:r>
    </w:p>
    <w:p w:rsidR="00BC39B1" w:rsidRPr="009F6AC2" w:rsidRDefault="00BC39B1" w:rsidP="00BC39B1">
      <w:pPr>
        <w:spacing w:after="0" w:line="240" w:lineRule="auto"/>
        <w:rPr>
          <w:rFonts w:asciiTheme="majorHAnsi" w:hAnsiTheme="majorHAnsi"/>
        </w:rPr>
      </w:pPr>
      <w:r w:rsidRPr="009F6AC2">
        <w:rPr>
          <w:rFonts w:asciiTheme="majorHAnsi" w:hAnsiTheme="majorHAnsi"/>
        </w:rPr>
        <w:t>Arithmetic Mean is recommended in following situation:</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the frequency distribution is symmetrical.</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we need a stable average.</w:t>
      </w:r>
    </w:p>
    <w:p w:rsidR="00BC39B1" w:rsidRPr="009F6AC2" w:rsidRDefault="00BC39B1" w:rsidP="00AD05CD">
      <w:pPr>
        <w:pStyle w:val="ListParagraph"/>
        <w:numPr>
          <w:ilvl w:val="0"/>
          <w:numId w:val="32"/>
        </w:numPr>
        <w:spacing w:after="0" w:line="240" w:lineRule="auto"/>
        <w:rPr>
          <w:rFonts w:asciiTheme="majorHAnsi" w:hAnsiTheme="majorHAnsi"/>
        </w:rPr>
      </w:pPr>
      <w:r w:rsidRPr="009F6AC2">
        <w:rPr>
          <w:rFonts w:asciiTheme="majorHAnsi" w:hAnsiTheme="majorHAnsi"/>
        </w:rPr>
        <w:t>When other measures such as standard deviation, coefficient of correlation are to be computed later.</w:t>
      </w:r>
    </w:p>
    <w:p w:rsidR="00BC39B1" w:rsidRPr="009F6AC2" w:rsidRDefault="00BC39B1" w:rsidP="00BC39B1">
      <w:pPr>
        <w:spacing w:after="0" w:line="240" w:lineRule="auto"/>
        <w:rPr>
          <w:rFonts w:asciiTheme="majorHAnsi" w:hAnsiTheme="majorHAnsi"/>
          <w:u w:val="single"/>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t>MEDIAN (M)</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median is that value of the variable which divides the group into two equal parts, one part comprising of all values greater and other of all values less than the median. For calculation of median the data has to be arranged in either ascending or descending order. Median is denoted by </w:t>
      </w:r>
      <w:r w:rsidRPr="009F6AC2">
        <w:rPr>
          <w:rFonts w:asciiTheme="majorHAnsi" w:hAnsiTheme="majorHAnsi"/>
          <w:b/>
        </w:rPr>
        <w:t>M</w:t>
      </w:r>
      <w:r w:rsidRPr="009F6AC2">
        <w:rPr>
          <w:rFonts w:asciiTheme="majorHAnsi" w:hAnsiTheme="majorHAnsi"/>
        </w:rPr>
        <w:t>.</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Merits of Median:</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easily understood and easy to calculate.</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rigidly defined.</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can sometimes be located by simple inspection and can also be computed graphically.</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positional average therefore not affected at all by extreme observations.</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only average to be used while dealing with qualitative data like intelligence, honesty etc.</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It is especially useful in case of open end classes since only the position and not the value of items must be known.</w:t>
      </w:r>
    </w:p>
    <w:p w:rsidR="00BC39B1" w:rsidRPr="009F6AC2" w:rsidRDefault="00BC39B1" w:rsidP="00AD05CD">
      <w:pPr>
        <w:pStyle w:val="ListParagraph"/>
        <w:numPr>
          <w:ilvl w:val="0"/>
          <w:numId w:val="33"/>
        </w:numPr>
        <w:spacing w:after="0" w:line="240" w:lineRule="auto"/>
        <w:jc w:val="both"/>
        <w:rPr>
          <w:rFonts w:asciiTheme="majorHAnsi" w:hAnsiTheme="majorHAnsi"/>
        </w:rPr>
      </w:pPr>
      <w:r w:rsidRPr="009F6AC2">
        <w:rPr>
          <w:rFonts w:asciiTheme="majorHAnsi" w:hAnsiTheme="majorHAnsi"/>
        </w:rPr>
        <w:t xml:space="preserve">It is not affected by extreme values.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Demerits of Median:</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For calculation, it is necessary to arrange data in ascending or descending order.</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Since it is a positional average, its value is not determined by each and every observation.</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 xml:space="preserve">It is not suitable for further </w:t>
      </w:r>
      <w:r w:rsidR="00626DD6" w:rsidRPr="009F6AC2">
        <w:rPr>
          <w:rFonts w:asciiTheme="majorHAnsi" w:hAnsiTheme="majorHAnsi"/>
        </w:rPr>
        <w:t>algebraic</w:t>
      </w:r>
      <w:r w:rsidRPr="009F6AC2">
        <w:rPr>
          <w:rFonts w:asciiTheme="majorHAnsi" w:hAnsiTheme="majorHAnsi"/>
        </w:rPr>
        <w:t xml:space="preserve"> treatment.</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It is not accurate for large data.</w:t>
      </w:r>
    </w:p>
    <w:p w:rsidR="00BC39B1" w:rsidRPr="009F6AC2" w:rsidRDefault="00BC39B1" w:rsidP="00AD05CD">
      <w:pPr>
        <w:pStyle w:val="ListParagraph"/>
        <w:numPr>
          <w:ilvl w:val="0"/>
          <w:numId w:val="34"/>
        </w:numPr>
        <w:spacing w:after="0" w:line="240" w:lineRule="auto"/>
        <w:jc w:val="both"/>
        <w:rPr>
          <w:rFonts w:asciiTheme="majorHAnsi" w:hAnsiTheme="majorHAnsi"/>
        </w:rPr>
      </w:pPr>
      <w:r w:rsidRPr="009F6AC2">
        <w:rPr>
          <w:rFonts w:asciiTheme="majorHAnsi" w:hAnsiTheme="majorHAnsi"/>
        </w:rPr>
        <w:t>The value of median is more affected by sampling fluctuations than the value of the arithmetic mean.</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Uses of Media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use of median is recommended in the following situations:</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there are open-ended classes provided it does not fall in those classes.</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exceptionally large or small values occur at the ends of the frequency distribution.</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When the observation cannot be measured numerically but can be ranked in order.</w:t>
      </w:r>
    </w:p>
    <w:p w:rsidR="00BC39B1" w:rsidRPr="009F6AC2" w:rsidRDefault="00BC39B1" w:rsidP="00AD05CD">
      <w:pPr>
        <w:pStyle w:val="ListParagraph"/>
        <w:numPr>
          <w:ilvl w:val="0"/>
          <w:numId w:val="35"/>
        </w:numPr>
        <w:spacing w:after="0" w:line="240" w:lineRule="auto"/>
        <w:jc w:val="both"/>
        <w:rPr>
          <w:rFonts w:asciiTheme="majorHAnsi" w:hAnsiTheme="majorHAnsi"/>
        </w:rPr>
      </w:pPr>
      <w:r w:rsidRPr="009F6AC2">
        <w:rPr>
          <w:rFonts w:asciiTheme="majorHAnsi" w:hAnsiTheme="majorHAnsi"/>
        </w:rPr>
        <w:t>To determine the typical value in the problems concerning distribution of wealth etc.</w:t>
      </w:r>
    </w:p>
    <w:p w:rsidR="00CC3F93" w:rsidRPr="009F6AC2" w:rsidRDefault="00CC3F93" w:rsidP="00CC3F93">
      <w:pPr>
        <w:pStyle w:val="ListParagraph"/>
        <w:spacing w:after="0" w:line="240" w:lineRule="auto"/>
        <w:jc w:val="both"/>
        <w:rPr>
          <w:rFonts w:asciiTheme="majorHAnsi" w:hAnsiTheme="majorHAnsi"/>
        </w:rPr>
      </w:pPr>
    </w:p>
    <w:p w:rsidR="00CC3F93" w:rsidRPr="009F6AC2" w:rsidRDefault="00CC3F93" w:rsidP="00CC3F93">
      <w:pPr>
        <w:pStyle w:val="ListParagraph"/>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lastRenderedPageBreak/>
        <w:t>MODE (Z)</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rPr>
        <w:t xml:space="preserve">Mode is the value which occurs the greatest number of times in the data. The word mode has been derived from the French word </w:t>
      </w:r>
      <w:r w:rsidRPr="009F6AC2">
        <w:rPr>
          <w:rFonts w:asciiTheme="majorHAnsi" w:hAnsiTheme="majorHAnsi"/>
          <w:b/>
        </w:rPr>
        <w:t xml:space="preserve">‘La Mode’ </w:t>
      </w:r>
      <w:r w:rsidRPr="009F6AC2">
        <w:rPr>
          <w:rFonts w:asciiTheme="majorHAnsi" w:hAnsiTheme="majorHAnsi"/>
        </w:rPr>
        <w:t xml:space="preserve">which implies fashion. The Mode of a distribution is the value at the point around which the items tend to be most heavily concentrated. It may be regarded as the most typical of a series of values. Mode is denoted by </w:t>
      </w:r>
      <w:r w:rsidRPr="009F6AC2">
        <w:rPr>
          <w:rFonts w:asciiTheme="majorHAnsi" w:hAnsiTheme="majorHAnsi"/>
          <w:b/>
        </w:rPr>
        <w:t>Z.</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Merits of Mode:</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is easy to understand and simple to calculate.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is not affected by extreme large or small values.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located only by inspection in ungrouped data and discrete frequency distribution.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useful for qualitative data.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 xml:space="preserve">It can be computed in open-end frequency table. </w:t>
      </w:r>
    </w:p>
    <w:p w:rsidR="00BC39B1" w:rsidRPr="009F6AC2" w:rsidRDefault="00BC39B1" w:rsidP="00AD05CD">
      <w:pPr>
        <w:pStyle w:val="ListParagraph"/>
        <w:numPr>
          <w:ilvl w:val="0"/>
          <w:numId w:val="29"/>
        </w:numPr>
        <w:spacing w:after="0" w:line="240" w:lineRule="auto"/>
        <w:jc w:val="both"/>
        <w:rPr>
          <w:rFonts w:asciiTheme="majorHAnsi" w:hAnsiTheme="majorHAnsi"/>
        </w:rPr>
      </w:pPr>
      <w:r w:rsidRPr="009F6AC2">
        <w:rPr>
          <w:rFonts w:asciiTheme="majorHAnsi" w:hAnsiTheme="majorHAnsi"/>
        </w:rPr>
        <w:t>It can be located graphically.</w:t>
      </w:r>
    </w:p>
    <w:p w:rsidR="00BC39B1" w:rsidRPr="009F6AC2" w:rsidRDefault="00BC39B1" w:rsidP="0060294D">
      <w:pPr>
        <w:pStyle w:val="NormalWeb"/>
        <w:spacing w:before="0" w:beforeAutospacing="0" w:after="0" w:afterAutospacing="0"/>
        <w:jc w:val="both"/>
        <w:rPr>
          <w:rStyle w:val="Strong"/>
          <w:rFonts w:asciiTheme="majorHAnsi" w:hAnsiTheme="majorHAnsi"/>
          <w:sz w:val="22"/>
          <w:szCs w:val="22"/>
          <w:u w:val="single"/>
        </w:rPr>
      </w:pPr>
    </w:p>
    <w:p w:rsidR="00BC39B1" w:rsidRPr="009F6AC2" w:rsidRDefault="00BC39B1" w:rsidP="0060294D">
      <w:pPr>
        <w:pStyle w:val="NormalWeb"/>
        <w:spacing w:before="0" w:beforeAutospacing="0" w:after="0" w:afterAutospacing="0"/>
        <w:jc w:val="both"/>
        <w:rPr>
          <w:rFonts w:asciiTheme="majorHAnsi" w:hAnsiTheme="majorHAnsi"/>
          <w:sz w:val="22"/>
          <w:szCs w:val="22"/>
        </w:rPr>
      </w:pPr>
      <w:r w:rsidRPr="009F6AC2">
        <w:rPr>
          <w:rStyle w:val="Strong"/>
          <w:rFonts w:asciiTheme="majorHAnsi" w:hAnsiTheme="majorHAnsi"/>
          <w:sz w:val="22"/>
          <w:szCs w:val="22"/>
          <w:u w:val="single"/>
        </w:rPr>
        <w:t>Demerits of Mode</w:t>
      </w:r>
      <w:r w:rsidRPr="009F6AC2">
        <w:rPr>
          <w:rStyle w:val="Strong"/>
          <w:rFonts w:asciiTheme="majorHAnsi" w:hAnsiTheme="majorHAnsi"/>
          <w:sz w:val="22"/>
          <w:szCs w:val="22"/>
        </w:rPr>
        <w:t>:</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well defined.</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based on all the values.</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suitable for large values and it will not be well defined if the data consists of small number of values.</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It is not capable of further mathematical treatment.</w:t>
      </w:r>
    </w:p>
    <w:p w:rsidR="00BC39B1" w:rsidRPr="009F6AC2" w:rsidRDefault="00BC39B1" w:rsidP="00AD05CD">
      <w:pPr>
        <w:pStyle w:val="ListParagraph"/>
        <w:numPr>
          <w:ilvl w:val="0"/>
          <w:numId w:val="36"/>
        </w:numPr>
        <w:spacing w:after="0" w:line="240" w:lineRule="auto"/>
        <w:jc w:val="both"/>
        <w:rPr>
          <w:rFonts w:asciiTheme="majorHAnsi" w:hAnsiTheme="majorHAnsi"/>
        </w:rPr>
      </w:pPr>
      <w:r w:rsidRPr="009F6AC2">
        <w:rPr>
          <w:rFonts w:asciiTheme="majorHAnsi" w:hAnsiTheme="majorHAnsi"/>
        </w:rPr>
        <w:t>Sometimes, the data has one or more than one mode and sometimes the data has no mode at all.</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s of Mode:</w:t>
      </w:r>
    </w:p>
    <w:p w:rsidR="00BC39B1" w:rsidRPr="009F6AC2" w:rsidRDefault="00BC39B1" w:rsidP="0060294D">
      <w:pPr>
        <w:spacing w:after="0" w:line="240" w:lineRule="auto"/>
        <w:jc w:val="both"/>
        <w:rPr>
          <w:rFonts w:asciiTheme="majorHAnsi" w:hAnsiTheme="majorHAnsi"/>
        </w:rPr>
      </w:pPr>
      <w:r w:rsidRPr="009F6AC2">
        <w:rPr>
          <w:rFonts w:asciiTheme="majorHAnsi" w:hAnsiTheme="majorHAnsi"/>
        </w:rPr>
        <w:t>The use of mode is recommended in the following situations:</w:t>
      </w:r>
    </w:p>
    <w:p w:rsidR="00BC39B1" w:rsidRPr="009F6AC2" w:rsidRDefault="00BC39B1" w:rsidP="00AD05CD">
      <w:pPr>
        <w:pStyle w:val="ListParagraph"/>
        <w:numPr>
          <w:ilvl w:val="0"/>
          <w:numId w:val="37"/>
        </w:numPr>
        <w:spacing w:after="0" w:line="240" w:lineRule="auto"/>
        <w:jc w:val="both"/>
        <w:rPr>
          <w:rFonts w:asciiTheme="majorHAnsi" w:hAnsiTheme="majorHAnsi"/>
          <w:b/>
          <w:u w:val="single"/>
        </w:rPr>
      </w:pPr>
      <w:r w:rsidRPr="009F6AC2">
        <w:rPr>
          <w:rFonts w:asciiTheme="majorHAnsi" w:hAnsiTheme="majorHAnsi"/>
        </w:rPr>
        <w:t>When a quick approximate measure of central tendency is desired.</w:t>
      </w:r>
    </w:p>
    <w:p w:rsidR="00BC39B1" w:rsidRPr="009F6AC2" w:rsidRDefault="00BC39B1" w:rsidP="00AD05CD">
      <w:pPr>
        <w:pStyle w:val="ListParagraph"/>
        <w:numPr>
          <w:ilvl w:val="0"/>
          <w:numId w:val="37"/>
        </w:numPr>
        <w:spacing w:after="0" w:line="240" w:lineRule="auto"/>
        <w:jc w:val="both"/>
        <w:rPr>
          <w:rFonts w:asciiTheme="majorHAnsi" w:hAnsiTheme="majorHAnsi"/>
          <w:b/>
          <w:u w:val="single"/>
        </w:rPr>
      </w:pPr>
      <w:r w:rsidRPr="009F6AC2">
        <w:rPr>
          <w:rFonts w:asciiTheme="majorHAnsi" w:hAnsiTheme="majorHAnsi"/>
        </w:rPr>
        <w:t>When the measure of central tendency should be the most typical value.</w:t>
      </w:r>
    </w:p>
    <w:p w:rsidR="00BC39B1" w:rsidRPr="009F6AC2" w:rsidRDefault="00BC39B1" w:rsidP="0060294D">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u w:val="single"/>
        </w:rPr>
      </w:pPr>
      <w:r w:rsidRPr="009F6AC2">
        <w:rPr>
          <w:rFonts w:asciiTheme="majorHAnsi" w:hAnsiTheme="majorHAnsi"/>
          <w:b/>
          <w:u w:val="single"/>
        </w:rPr>
        <w:t>GEOMETRIC MEAN (G.M)</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geometric mean also called geometric average is the nth root of the product of n non-negative quantities. Geometric Mean is denoted by </w:t>
      </w:r>
      <w:r w:rsidRPr="009F6AC2">
        <w:rPr>
          <w:rFonts w:asciiTheme="majorHAnsi" w:hAnsiTheme="majorHAnsi"/>
          <w:b/>
        </w:rPr>
        <w:t>G.M</w:t>
      </w:r>
      <w:r w:rsidRPr="009F6AC2">
        <w:rPr>
          <w:rFonts w:asciiTheme="majorHAnsi" w:hAnsiTheme="majorHAnsi"/>
        </w:rPr>
        <w:t>.</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u w:val="single"/>
        </w:rPr>
      </w:pPr>
      <w:r w:rsidRPr="009F6AC2">
        <w:rPr>
          <w:rFonts w:asciiTheme="majorHAnsi" w:hAnsiTheme="majorHAnsi"/>
          <w:b/>
          <w:u w:val="single"/>
        </w:rPr>
        <w:t>Properties of Geometric Mean:</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is less than arithmetic mean, G.M&lt;A.M</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product of the items remains unchanged if each item is replaced by the geometric mean.</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of the ratio of corresponding observations in two series is equal to the ratios their geometric means.</w:t>
      </w:r>
    </w:p>
    <w:p w:rsidR="00BC39B1" w:rsidRPr="009F6AC2" w:rsidRDefault="00BC39B1" w:rsidP="00AD05CD">
      <w:pPr>
        <w:pStyle w:val="ListParagraph"/>
        <w:numPr>
          <w:ilvl w:val="0"/>
          <w:numId w:val="38"/>
        </w:numPr>
        <w:spacing w:after="0" w:line="240" w:lineRule="auto"/>
        <w:jc w:val="both"/>
        <w:rPr>
          <w:rFonts w:asciiTheme="majorHAnsi" w:hAnsiTheme="majorHAnsi"/>
          <w:b/>
          <w:u w:val="single"/>
        </w:rPr>
      </w:pPr>
      <w:r w:rsidRPr="009F6AC2">
        <w:rPr>
          <w:rFonts w:asciiTheme="majorHAnsi" w:hAnsiTheme="majorHAnsi"/>
        </w:rPr>
        <w:t>The geometric mean of the products of corresponding items in two series.</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Merits of Geometr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rigidly defined and its value is a precise figure.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based on all observations.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capable of further algebraic treatment.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 xml:space="preserve">It is not much affected by fluctuation of sampling. </w:t>
      </w:r>
    </w:p>
    <w:p w:rsidR="00BC39B1" w:rsidRPr="009F6AC2" w:rsidRDefault="00BC39B1" w:rsidP="00AD05CD">
      <w:pPr>
        <w:pStyle w:val="ListParagraph"/>
        <w:numPr>
          <w:ilvl w:val="0"/>
          <w:numId w:val="39"/>
        </w:numPr>
        <w:spacing w:after="0" w:line="240" w:lineRule="auto"/>
        <w:jc w:val="both"/>
        <w:rPr>
          <w:rFonts w:asciiTheme="majorHAnsi" w:hAnsiTheme="majorHAnsi"/>
        </w:rPr>
      </w:pPr>
      <w:r w:rsidRPr="009F6AC2">
        <w:rPr>
          <w:rFonts w:asciiTheme="majorHAnsi" w:hAnsiTheme="majorHAnsi"/>
        </w:rPr>
        <w:t>It is not affected by extreme values.</w:t>
      </w:r>
    </w:p>
    <w:p w:rsidR="00BC39B1" w:rsidRPr="009F6AC2" w:rsidRDefault="00BC39B1" w:rsidP="00BC39B1">
      <w:pPr>
        <w:spacing w:after="0" w:line="240" w:lineRule="auto"/>
        <w:rPr>
          <w:rStyle w:val="Strong"/>
          <w:rFonts w:asciiTheme="majorHAnsi" w:hAnsiTheme="majorHAnsi"/>
          <w:u w:val="single"/>
        </w:rPr>
      </w:pPr>
    </w:p>
    <w:p w:rsidR="00BC39B1" w:rsidRPr="009F6AC2" w:rsidRDefault="00BC39B1" w:rsidP="00BC39B1">
      <w:pPr>
        <w:spacing w:after="0" w:line="240" w:lineRule="auto"/>
        <w:rPr>
          <w:rStyle w:val="Strong"/>
          <w:rFonts w:asciiTheme="majorHAnsi" w:hAnsiTheme="majorHAnsi"/>
        </w:rPr>
      </w:pPr>
      <w:r w:rsidRPr="009F6AC2">
        <w:rPr>
          <w:rStyle w:val="Strong"/>
          <w:rFonts w:asciiTheme="majorHAnsi" w:hAnsiTheme="majorHAnsi"/>
          <w:u w:val="single"/>
        </w:rPr>
        <w:lastRenderedPageBreak/>
        <w:t>Demerits of Geometric Mean</w:t>
      </w:r>
      <w:r w:rsidRPr="009F6AC2">
        <w:rPr>
          <w:rStyle w:val="Strong"/>
          <w:rFonts w:asciiTheme="majorHAnsi" w:hAnsiTheme="majorHAnsi"/>
        </w:rPr>
        <w:t>:</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cannot be calculated if any of the observation is zero or negative.</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s calculation is rather difficult.</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is not easy to understand.</w:t>
      </w:r>
    </w:p>
    <w:p w:rsidR="00BC39B1" w:rsidRPr="009F6AC2" w:rsidRDefault="00BC39B1" w:rsidP="00AD05CD">
      <w:pPr>
        <w:pStyle w:val="ListParagraph"/>
        <w:numPr>
          <w:ilvl w:val="0"/>
          <w:numId w:val="40"/>
        </w:numPr>
        <w:spacing w:after="0" w:line="240" w:lineRule="auto"/>
        <w:rPr>
          <w:rFonts w:asciiTheme="majorHAnsi" w:hAnsiTheme="majorHAnsi"/>
          <w:b/>
          <w:bCs/>
          <w:u w:val="single"/>
        </w:rPr>
      </w:pPr>
      <w:r w:rsidRPr="009F6AC2">
        <w:rPr>
          <w:rFonts w:asciiTheme="majorHAnsi" w:hAnsiTheme="majorHAnsi"/>
        </w:rPr>
        <w:t>It may not coincide with any of the observations.</w:t>
      </w:r>
    </w:p>
    <w:p w:rsidR="00BC39B1" w:rsidRPr="009F6AC2" w:rsidRDefault="00BC39B1" w:rsidP="00BC39B1">
      <w:pPr>
        <w:spacing w:after="0" w:line="240" w:lineRule="auto"/>
        <w:rPr>
          <w:rFonts w:asciiTheme="majorHAnsi" w:hAnsiTheme="majorHAnsi"/>
          <w:b/>
          <w:u w:val="single"/>
        </w:rPr>
      </w:pPr>
    </w:p>
    <w:p w:rsidR="00BC39B1" w:rsidRPr="009F6AC2" w:rsidRDefault="00BC39B1" w:rsidP="00BC39B1">
      <w:pPr>
        <w:spacing w:after="0" w:line="240" w:lineRule="auto"/>
        <w:rPr>
          <w:rFonts w:asciiTheme="majorHAnsi" w:hAnsiTheme="majorHAnsi"/>
          <w:b/>
          <w:u w:val="single"/>
        </w:rPr>
      </w:pPr>
      <w:r w:rsidRPr="009F6AC2">
        <w:rPr>
          <w:rFonts w:asciiTheme="majorHAnsi" w:hAnsiTheme="majorHAnsi"/>
          <w:b/>
          <w:u w:val="single"/>
        </w:rPr>
        <w:t>Uses of Geometric Mean:</w:t>
      </w:r>
    </w:p>
    <w:p w:rsidR="00BC39B1" w:rsidRPr="009F6AC2" w:rsidRDefault="00BC39B1" w:rsidP="00AD05CD">
      <w:pPr>
        <w:pStyle w:val="ListParagraph"/>
        <w:numPr>
          <w:ilvl w:val="0"/>
          <w:numId w:val="41"/>
        </w:numPr>
        <w:spacing w:after="0" w:line="240" w:lineRule="auto"/>
        <w:rPr>
          <w:rFonts w:asciiTheme="majorHAnsi" w:hAnsiTheme="majorHAnsi"/>
          <w:bCs/>
        </w:rPr>
      </w:pPr>
      <w:r w:rsidRPr="009F6AC2">
        <w:rPr>
          <w:rFonts w:asciiTheme="majorHAnsi" w:hAnsiTheme="majorHAnsi"/>
        </w:rPr>
        <w:t>Geometric Mean is appropriate when:</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Large observations are to be given less weight.</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We find the relative changes such as the average rate of population growth, the average rate of int</w:t>
      </w:r>
      <w:r w:rsidR="001113A3">
        <w:rPr>
          <w:rFonts w:asciiTheme="majorHAnsi" w:hAnsiTheme="majorHAnsi"/>
          <w:bCs/>
        </w:rPr>
        <w:t>e</w:t>
      </w:r>
      <w:r w:rsidRPr="009F6AC2">
        <w:rPr>
          <w:rFonts w:asciiTheme="majorHAnsi" w:hAnsiTheme="majorHAnsi"/>
          <w:bCs/>
        </w:rPr>
        <w:t>rest etc.</w:t>
      </w:r>
    </w:p>
    <w:p w:rsidR="00BC39B1" w:rsidRPr="009F6AC2" w:rsidRDefault="00BC39B1" w:rsidP="00AD05CD">
      <w:pPr>
        <w:pStyle w:val="ListParagraph"/>
        <w:numPr>
          <w:ilvl w:val="1"/>
          <w:numId w:val="41"/>
        </w:numPr>
        <w:tabs>
          <w:tab w:val="clear" w:pos="1440"/>
        </w:tabs>
        <w:spacing w:after="0" w:line="240" w:lineRule="auto"/>
        <w:rPr>
          <w:rFonts w:asciiTheme="majorHAnsi" w:hAnsiTheme="majorHAnsi"/>
          <w:bCs/>
        </w:rPr>
      </w:pPr>
      <w:r w:rsidRPr="009F6AC2">
        <w:rPr>
          <w:rFonts w:asciiTheme="majorHAnsi" w:hAnsiTheme="majorHAnsi"/>
          <w:bCs/>
        </w:rPr>
        <w:t>Where some of the observations are too small and/or too large.</w:t>
      </w:r>
    </w:p>
    <w:p w:rsidR="00BC39B1" w:rsidRPr="009F6AC2" w:rsidRDefault="00BC39B1" w:rsidP="00AD05CD">
      <w:pPr>
        <w:pStyle w:val="ListParagraph"/>
        <w:numPr>
          <w:ilvl w:val="0"/>
          <w:numId w:val="41"/>
        </w:numPr>
        <w:spacing w:after="0" w:line="240" w:lineRule="auto"/>
        <w:rPr>
          <w:rFonts w:asciiTheme="majorHAnsi" w:hAnsiTheme="majorHAnsi"/>
          <w:bCs/>
        </w:rPr>
      </w:pPr>
      <w:r w:rsidRPr="009F6AC2">
        <w:rPr>
          <w:rFonts w:asciiTheme="majorHAnsi" w:hAnsiTheme="majorHAnsi"/>
          <w:bCs/>
        </w:rPr>
        <w:t>Also used for construction of Index Numbers.</w:t>
      </w:r>
    </w:p>
    <w:p w:rsidR="00BC39B1" w:rsidRPr="009F6AC2" w:rsidRDefault="00BC39B1" w:rsidP="00BC39B1">
      <w:pPr>
        <w:spacing w:after="0" w:line="240" w:lineRule="auto"/>
        <w:rPr>
          <w:rFonts w:asciiTheme="majorHAnsi" w:hAnsiTheme="majorHAnsi"/>
          <w:bCs/>
        </w:rPr>
      </w:pPr>
    </w:p>
    <w:p w:rsidR="00BC39B1" w:rsidRPr="009F6AC2" w:rsidRDefault="00BC39B1" w:rsidP="00BC39B1">
      <w:pPr>
        <w:spacing w:after="0" w:line="240" w:lineRule="auto"/>
        <w:jc w:val="center"/>
        <w:rPr>
          <w:rFonts w:asciiTheme="majorHAnsi" w:hAnsiTheme="majorHAnsi"/>
          <w:b/>
          <w:bCs/>
          <w:u w:val="single"/>
        </w:rPr>
      </w:pPr>
      <w:r w:rsidRPr="009F6AC2">
        <w:rPr>
          <w:rFonts w:asciiTheme="majorHAnsi" w:hAnsiTheme="majorHAnsi"/>
          <w:b/>
          <w:bCs/>
          <w:u w:val="single"/>
        </w:rPr>
        <w:t>HARMONIC MEAN (H.M)</w:t>
      </w:r>
    </w:p>
    <w:p w:rsidR="00BC39B1" w:rsidRPr="009F6AC2" w:rsidRDefault="00BC39B1" w:rsidP="00BC39B1">
      <w:pPr>
        <w:spacing w:after="0" w:line="240" w:lineRule="auto"/>
        <w:jc w:val="both"/>
        <w:rPr>
          <w:rStyle w:val="Emphasis"/>
          <w:rFonts w:asciiTheme="majorHAnsi" w:hAnsiTheme="majorHAnsi"/>
          <w:b/>
          <w:bCs/>
          <w:i w:val="0"/>
        </w:rPr>
      </w:pPr>
      <w:r w:rsidRPr="009F6AC2">
        <w:rPr>
          <w:rFonts w:asciiTheme="majorHAnsi" w:hAnsiTheme="majorHAnsi"/>
        </w:rPr>
        <w:t xml:space="preserve">Harmonic mean is another measure of central tendency. Harmonic mean is also useful for quantitative data. </w:t>
      </w:r>
      <w:r w:rsidRPr="009F6AC2">
        <w:rPr>
          <w:rStyle w:val="Emphasis"/>
          <w:rFonts w:asciiTheme="majorHAnsi" w:hAnsiTheme="majorHAnsi"/>
          <w:bCs/>
          <w:i w:val="0"/>
        </w:rPr>
        <w:t xml:space="preserve">Harmonic mean is quotient of “number of the given values” and “sum of the reciprocals of the given values”. It is denoted by </w:t>
      </w:r>
      <w:r w:rsidRPr="009F6AC2">
        <w:rPr>
          <w:rStyle w:val="Emphasis"/>
          <w:rFonts w:asciiTheme="majorHAnsi" w:hAnsiTheme="majorHAnsi"/>
          <w:b/>
          <w:bCs/>
          <w:i w:val="0"/>
        </w:rPr>
        <w:t>H.M.</w:t>
      </w:r>
    </w:p>
    <w:p w:rsidR="00BC39B1" w:rsidRPr="009F6AC2" w:rsidRDefault="00BC39B1" w:rsidP="00BC39B1">
      <w:pPr>
        <w:pStyle w:val="NormalWeb"/>
        <w:spacing w:before="0" w:beforeAutospacing="0" w:after="0" w:afterAutospacing="0"/>
        <w:rPr>
          <w:rStyle w:val="Strong"/>
          <w:rFonts w:asciiTheme="majorHAnsi" w:hAnsiTheme="majorHAnsi"/>
          <w:sz w:val="22"/>
          <w:szCs w:val="22"/>
          <w:u w:val="single"/>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Merits of Harmonic Mean</w:t>
      </w:r>
      <w:r w:rsidRPr="009F6AC2">
        <w:rPr>
          <w:rStyle w:val="Strong"/>
          <w:rFonts w:asciiTheme="majorHAnsi" w:hAnsiTheme="majorHAnsi"/>
          <w:sz w:val="22"/>
          <w:szCs w:val="22"/>
        </w:rPr>
        <w:t>:</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based on all observations.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not much affected by the fluctuation of sampling.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capable of algebraic treatment.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is an appropriate average for averaging ratios and rates. </w:t>
      </w:r>
    </w:p>
    <w:p w:rsidR="00BC39B1" w:rsidRPr="009F6AC2" w:rsidRDefault="00BC39B1" w:rsidP="00AD05CD">
      <w:pPr>
        <w:numPr>
          <w:ilvl w:val="0"/>
          <w:numId w:val="19"/>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does not give much weight to the large items and gives greater importance to small items. </w:t>
      </w:r>
    </w:p>
    <w:p w:rsidR="00BC39B1" w:rsidRPr="0088743C" w:rsidRDefault="00BC39B1" w:rsidP="00BC39B1">
      <w:pPr>
        <w:pStyle w:val="NormalWeb"/>
        <w:spacing w:before="0" w:beforeAutospacing="0" w:after="0" w:afterAutospacing="0"/>
        <w:rPr>
          <w:rStyle w:val="Strong"/>
          <w:rFonts w:asciiTheme="majorHAnsi" w:hAnsiTheme="majorHAnsi"/>
          <w:sz w:val="12"/>
          <w:szCs w:val="22"/>
          <w:u w:val="single"/>
        </w:rPr>
      </w:pPr>
    </w:p>
    <w:p w:rsidR="00BC39B1" w:rsidRPr="009F6AC2" w:rsidRDefault="00BC39B1" w:rsidP="00BC39B1">
      <w:pPr>
        <w:pStyle w:val="NormalWeb"/>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Demerits of Harmonic Mean</w:t>
      </w:r>
      <w:r w:rsidRPr="009F6AC2">
        <w:rPr>
          <w:rStyle w:val="Strong"/>
          <w:rFonts w:asciiTheme="majorHAnsi" w:hAnsiTheme="majorHAnsi"/>
          <w:sz w:val="22"/>
          <w:szCs w:val="22"/>
        </w:rPr>
        <w:t>:</w:t>
      </w:r>
    </w:p>
    <w:p w:rsidR="00BC39B1" w:rsidRPr="009F6AC2" w:rsidRDefault="00BC39B1" w:rsidP="00AD05CD">
      <w:pPr>
        <w:numPr>
          <w:ilvl w:val="0"/>
          <w:numId w:val="20"/>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s calculation is difficult. </w:t>
      </w:r>
    </w:p>
    <w:p w:rsidR="00BC39B1" w:rsidRPr="009F6AC2" w:rsidRDefault="00BC39B1" w:rsidP="00AD05CD">
      <w:pPr>
        <w:numPr>
          <w:ilvl w:val="0"/>
          <w:numId w:val="20"/>
        </w:numPr>
        <w:tabs>
          <w:tab w:val="clear" w:pos="720"/>
          <w:tab w:val="num" w:pos="-720"/>
        </w:tabs>
        <w:spacing w:after="0" w:line="240" w:lineRule="auto"/>
        <w:ind w:left="0" w:firstLine="0"/>
        <w:rPr>
          <w:rFonts w:asciiTheme="majorHAnsi" w:hAnsiTheme="majorHAnsi"/>
        </w:rPr>
      </w:pPr>
      <w:r w:rsidRPr="009F6AC2">
        <w:rPr>
          <w:rFonts w:asciiTheme="majorHAnsi" w:hAnsiTheme="majorHAnsi"/>
        </w:rPr>
        <w:t xml:space="preserve">It gives high weight-age to the small items. </w:t>
      </w:r>
    </w:p>
    <w:p w:rsidR="00BC39B1" w:rsidRPr="009F6AC2" w:rsidRDefault="00BC39B1" w:rsidP="00AD05CD">
      <w:pPr>
        <w:numPr>
          <w:ilvl w:val="0"/>
          <w:numId w:val="20"/>
        </w:numPr>
        <w:tabs>
          <w:tab w:val="clear" w:pos="720"/>
          <w:tab w:val="num" w:pos="-720"/>
        </w:tabs>
        <w:spacing w:after="0" w:line="240" w:lineRule="auto"/>
        <w:ind w:left="0" w:firstLine="0"/>
        <w:jc w:val="both"/>
        <w:rPr>
          <w:rFonts w:asciiTheme="majorHAnsi" w:hAnsiTheme="majorHAnsi"/>
        </w:rPr>
      </w:pPr>
      <w:r w:rsidRPr="009F6AC2">
        <w:rPr>
          <w:rFonts w:asciiTheme="majorHAnsi" w:hAnsiTheme="majorHAnsi"/>
        </w:rPr>
        <w:t xml:space="preserve">It cannot be calculated if any one of the items is zero. </w:t>
      </w:r>
    </w:p>
    <w:p w:rsidR="00BC39B1" w:rsidRPr="009F6AC2" w:rsidRDefault="00BC39B1" w:rsidP="00AD05CD">
      <w:pPr>
        <w:numPr>
          <w:ilvl w:val="0"/>
          <w:numId w:val="20"/>
        </w:numPr>
        <w:tabs>
          <w:tab w:val="clear" w:pos="720"/>
          <w:tab w:val="num" w:pos="-720"/>
        </w:tabs>
        <w:spacing w:after="0" w:line="240" w:lineRule="auto"/>
        <w:ind w:left="0" w:firstLine="0"/>
        <w:jc w:val="both"/>
        <w:rPr>
          <w:rFonts w:asciiTheme="majorHAnsi" w:hAnsiTheme="majorHAnsi"/>
        </w:rPr>
      </w:pPr>
      <w:r w:rsidRPr="009F6AC2">
        <w:rPr>
          <w:rFonts w:asciiTheme="majorHAnsi" w:hAnsiTheme="majorHAnsi"/>
        </w:rPr>
        <w:t>It is usually a value which does not exist in the given data.</w:t>
      </w:r>
      <w:r w:rsidR="00B93FB2">
        <w:rPr>
          <w:rFonts w:asciiTheme="majorHAnsi" w:hAnsiTheme="majorHAnsi"/>
        </w:rPr>
        <w:t xml:space="preserve"> </w:t>
      </w:r>
    </w:p>
    <w:p w:rsidR="00BC39B1" w:rsidRPr="0088743C" w:rsidRDefault="00BC39B1" w:rsidP="00BC39B1">
      <w:pPr>
        <w:tabs>
          <w:tab w:val="num" w:pos="-720"/>
        </w:tabs>
        <w:spacing w:after="0" w:line="240" w:lineRule="auto"/>
        <w:rPr>
          <w:rFonts w:asciiTheme="majorHAnsi" w:hAnsiTheme="majorHAnsi"/>
          <w:sz w:val="10"/>
        </w:rPr>
      </w:pPr>
    </w:p>
    <w:p w:rsidR="00BC39B1" w:rsidRPr="009F6AC2" w:rsidRDefault="00BC39B1" w:rsidP="00BC39B1">
      <w:pPr>
        <w:pStyle w:val="NormalWeb"/>
        <w:tabs>
          <w:tab w:val="num" w:pos="-720"/>
        </w:tabs>
        <w:spacing w:before="0" w:beforeAutospacing="0" w:after="0" w:afterAutospacing="0"/>
        <w:rPr>
          <w:rFonts w:asciiTheme="majorHAnsi" w:hAnsiTheme="majorHAnsi"/>
          <w:sz w:val="22"/>
          <w:szCs w:val="22"/>
        </w:rPr>
      </w:pPr>
      <w:r w:rsidRPr="009F6AC2">
        <w:rPr>
          <w:rStyle w:val="Strong"/>
          <w:rFonts w:asciiTheme="majorHAnsi" w:hAnsiTheme="majorHAnsi"/>
          <w:sz w:val="22"/>
          <w:szCs w:val="22"/>
          <w:u w:val="single"/>
        </w:rPr>
        <w:t>Uses of Harmonic Mean</w:t>
      </w:r>
      <w:r w:rsidRPr="009F6AC2">
        <w:rPr>
          <w:rStyle w:val="Strong"/>
          <w:rFonts w:asciiTheme="majorHAnsi" w:hAnsiTheme="majorHAnsi"/>
          <w:sz w:val="22"/>
          <w:szCs w:val="22"/>
        </w:rPr>
        <w:t>:</w:t>
      </w:r>
    </w:p>
    <w:p w:rsidR="00BC39B1" w:rsidRPr="009F6AC2" w:rsidRDefault="00BC39B1" w:rsidP="00AD05CD">
      <w:pPr>
        <w:pStyle w:val="ListParagraph"/>
        <w:numPr>
          <w:ilvl w:val="0"/>
          <w:numId w:val="31"/>
        </w:numPr>
        <w:spacing w:after="0" w:line="240" w:lineRule="auto"/>
        <w:jc w:val="both"/>
        <w:rPr>
          <w:rFonts w:asciiTheme="majorHAnsi" w:hAnsiTheme="majorHAnsi"/>
        </w:rPr>
      </w:pPr>
      <w:r w:rsidRPr="009F6AC2">
        <w:rPr>
          <w:rFonts w:asciiTheme="majorHAnsi" w:hAnsiTheme="majorHAnsi"/>
        </w:rPr>
        <w:t xml:space="preserve">Harmonic mean is better in computation of average speed, average price etc. under certain conditions. </w:t>
      </w:r>
    </w:p>
    <w:p w:rsidR="00BC39B1" w:rsidRPr="0088743C" w:rsidRDefault="00BC39B1" w:rsidP="00BC39B1">
      <w:pPr>
        <w:spacing w:after="0" w:line="240" w:lineRule="auto"/>
        <w:rPr>
          <w:rFonts w:asciiTheme="majorHAnsi" w:eastAsiaTheme="minorEastAsia" w:hAnsiTheme="majorHAnsi"/>
          <w:b/>
          <w:bCs/>
          <w:sz w:val="2"/>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Dispers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Dispersion (Known as Scatter, spread or variations) measures the extent to which the items vary from some central value. The measures of dispersion is also called the average of second order (Central tendency is called average of first ord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two distributions of statistical data may be symmetrical and have common means, median or mode, yet they may differ widely in the scatter or their values about the measures of central tendency.</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Significance/ objectives of Dispersion-</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judge the reliability of average</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compare the two an more series</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To facilitate control</w:t>
      </w:r>
    </w:p>
    <w:p w:rsidR="00BC39B1" w:rsidRPr="009F6AC2" w:rsidRDefault="00BC39B1" w:rsidP="00AD05CD">
      <w:pPr>
        <w:pStyle w:val="ListParagraph"/>
        <w:numPr>
          <w:ilvl w:val="0"/>
          <w:numId w:val="42"/>
        </w:numPr>
        <w:spacing w:after="0" w:line="240" w:lineRule="auto"/>
        <w:jc w:val="both"/>
        <w:rPr>
          <w:rFonts w:asciiTheme="majorHAnsi" w:hAnsiTheme="majorHAnsi"/>
        </w:rPr>
      </w:pPr>
      <w:r w:rsidRPr="009F6AC2">
        <w:rPr>
          <w:rFonts w:asciiTheme="majorHAnsi" w:hAnsiTheme="majorHAnsi"/>
        </w:rPr>
        <w:t xml:space="preserve">To facilitate the use of other statistical measures.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lastRenderedPageBreak/>
        <w:t>Properties of good Measure of Dispersion</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Simple to understand</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Easy to calculate</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Rigidly defined</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Based on all items</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Sampling stability</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Not unduly affected by extreme items.</w:t>
      </w:r>
    </w:p>
    <w:p w:rsidR="00BC39B1" w:rsidRPr="009F6AC2" w:rsidRDefault="00BC39B1" w:rsidP="00AD05CD">
      <w:pPr>
        <w:pStyle w:val="ListParagraph"/>
        <w:numPr>
          <w:ilvl w:val="0"/>
          <w:numId w:val="43"/>
        </w:numPr>
        <w:spacing w:after="0" w:line="240" w:lineRule="auto"/>
        <w:jc w:val="both"/>
        <w:rPr>
          <w:rFonts w:asciiTheme="majorHAnsi" w:hAnsiTheme="majorHAnsi"/>
        </w:rPr>
      </w:pPr>
      <w:r w:rsidRPr="009F6AC2">
        <w:rPr>
          <w:rFonts w:asciiTheme="majorHAnsi" w:hAnsiTheme="majorHAnsi"/>
        </w:rPr>
        <w:t>Good for further algebraic treatment</w:t>
      </w:r>
    </w:p>
    <w:p w:rsidR="00BC39B1" w:rsidRPr="009F6AC2" w:rsidRDefault="00BC39B1" w:rsidP="00BC39B1">
      <w:pPr>
        <w:spacing w:after="0" w:line="240" w:lineRule="auto"/>
        <w:jc w:val="both"/>
        <w:rPr>
          <w:rFonts w:asciiTheme="majorHAnsi" w:hAnsiTheme="majorHAnsi"/>
        </w:rPr>
      </w:pPr>
    </w:p>
    <w:p w:rsidR="00BC39B1" w:rsidRPr="009F6AC2" w:rsidRDefault="0070406C" w:rsidP="00BC39B1">
      <w:pPr>
        <w:spacing w:after="0" w:line="240" w:lineRule="auto"/>
        <w:jc w:val="both"/>
        <w:rPr>
          <w:rFonts w:asciiTheme="majorHAnsi" w:hAnsiTheme="majorHAnsi"/>
        </w:rPr>
      </w:pPr>
      <w:r>
        <w:rPr>
          <w:rFonts w:asciiTheme="majorHAnsi" w:hAnsiTheme="majorHAnsi"/>
          <w:noProof/>
        </w:rPr>
        <w:pict>
          <v:group id="_x0000_s1507" style="position:absolute;left:0;text-align:left;margin-left:13.6pt;margin-top:5pt;width:418.5pt;height:140.3pt;z-index:251659264" coordorigin="1712,5274" coordsize="8370,2806">
            <v:rect id="_x0000_s1156" style="position:absolute;left:5649;top:5274;width:1395;height:405">
              <v:textbox style="mso-next-textbox:#_x0000_s1156">
                <w:txbxContent>
                  <w:p w:rsidR="00C221A5" w:rsidRPr="00A90ADA" w:rsidRDefault="00C221A5" w:rsidP="00301FC1">
                    <w:pPr>
                      <w:jc w:val="center"/>
                      <w:rPr>
                        <w:rFonts w:ascii="Times New Roman" w:hAnsi="Times New Roman"/>
                      </w:rPr>
                    </w:pPr>
                    <w:r w:rsidRPr="00A90ADA">
                      <w:rPr>
                        <w:rFonts w:ascii="Times New Roman" w:hAnsi="Times New Roman"/>
                      </w:rPr>
                      <w:t>Dispersion</w:t>
                    </w:r>
                  </w:p>
                </w:txbxContent>
              </v:textbox>
            </v:rect>
            <v:rect id="_x0000_s1157" style="position:absolute;left:2387;top:6063;width:2595;height:405">
              <v:textbox style="mso-next-textbox:#_x0000_s1157">
                <w:txbxContent>
                  <w:p w:rsidR="00C221A5" w:rsidRPr="00A90ADA" w:rsidRDefault="00C221A5" w:rsidP="00301FC1">
                    <w:pPr>
                      <w:jc w:val="center"/>
                      <w:rPr>
                        <w:rFonts w:ascii="Times New Roman" w:hAnsi="Times New Roman"/>
                      </w:rPr>
                    </w:pPr>
                    <w:r w:rsidRPr="00A90ADA">
                      <w:rPr>
                        <w:rFonts w:ascii="Times New Roman" w:hAnsi="Times New Roman"/>
                      </w:rPr>
                      <w:t>Based on selected Items</w:t>
                    </w:r>
                  </w:p>
                </w:txbxContent>
              </v:textbox>
            </v:rect>
            <v:rect id="_x0000_s1158" style="position:absolute;left:7727;top:6063;width:1785;height:405">
              <v:textbox style="mso-next-textbox:#_x0000_s1158">
                <w:txbxContent>
                  <w:p w:rsidR="00C221A5" w:rsidRPr="00A90ADA" w:rsidRDefault="00C221A5" w:rsidP="00301FC1">
                    <w:pPr>
                      <w:jc w:val="center"/>
                      <w:rPr>
                        <w:rFonts w:ascii="Times New Roman" w:hAnsi="Times New Roman"/>
                      </w:rPr>
                    </w:pPr>
                    <w:r w:rsidRPr="00A90ADA">
                      <w:rPr>
                        <w:rFonts w:ascii="Times New Roman" w:hAnsi="Times New Roman"/>
                      </w:rPr>
                      <w:t>Graphic Method</w:t>
                    </w:r>
                  </w:p>
                </w:txbxContent>
              </v:textbox>
            </v:rect>
            <v:rect id="_x0000_s1159" style="position:absolute;left:5342;top:6063;width:2025;height:405">
              <v:textbox style="mso-next-textbox:#_x0000_s1159">
                <w:txbxContent>
                  <w:p w:rsidR="00C221A5" w:rsidRPr="00A90ADA" w:rsidRDefault="00C221A5" w:rsidP="00301FC1">
                    <w:pPr>
                      <w:spacing w:line="240" w:lineRule="auto"/>
                      <w:jc w:val="center"/>
                      <w:rPr>
                        <w:rFonts w:ascii="Times New Roman" w:hAnsi="Times New Roman"/>
                      </w:rPr>
                    </w:pPr>
                    <w:r w:rsidRPr="00A90ADA">
                      <w:rPr>
                        <w:rFonts w:ascii="Times New Roman" w:hAnsi="Times New Roman"/>
                      </w:rPr>
                      <w:t>Based on all items</w:t>
                    </w:r>
                  </w:p>
                </w:txbxContent>
              </v:textbox>
            </v:rect>
            <v:rect id="_x0000_s1160" style="position:absolute;left:5117;top:6841;width:3000;height:953">
              <v:textbox style="mso-next-textbox:#_x0000_s1160">
                <w:txbxContent>
                  <w:p w:rsidR="00C221A5" w:rsidRPr="00A90ADA" w:rsidRDefault="00C221A5" w:rsidP="00AD05CD">
                    <w:pPr>
                      <w:pStyle w:val="ListParagraph"/>
                      <w:numPr>
                        <w:ilvl w:val="0"/>
                        <w:numId w:val="21"/>
                      </w:numPr>
                      <w:spacing w:after="0" w:line="240" w:lineRule="auto"/>
                      <w:rPr>
                        <w:rFonts w:ascii="Times New Roman" w:hAnsi="Times New Roman"/>
                      </w:rPr>
                    </w:pPr>
                    <w:r w:rsidRPr="00A90ADA">
                      <w:rPr>
                        <w:rFonts w:ascii="Times New Roman" w:hAnsi="Times New Roman"/>
                      </w:rPr>
                      <w:t>Mean Deviation (coefficient of M.D)</w:t>
                    </w:r>
                  </w:p>
                  <w:p w:rsidR="00C221A5" w:rsidRPr="00A90ADA" w:rsidRDefault="00C221A5" w:rsidP="00AD05CD">
                    <w:pPr>
                      <w:pStyle w:val="ListParagraph"/>
                      <w:numPr>
                        <w:ilvl w:val="0"/>
                        <w:numId w:val="21"/>
                      </w:numPr>
                      <w:spacing w:after="0" w:line="240" w:lineRule="auto"/>
                      <w:rPr>
                        <w:rFonts w:ascii="Times New Roman" w:hAnsi="Times New Roman"/>
                      </w:rPr>
                    </w:pPr>
                    <w:r w:rsidRPr="00A90ADA">
                      <w:rPr>
                        <w:rFonts w:ascii="Times New Roman" w:hAnsi="Times New Roman"/>
                      </w:rPr>
                      <w:t xml:space="preserve">Standard Deviation </w:t>
                    </w:r>
                  </w:p>
                </w:txbxContent>
              </v:textbox>
            </v:rect>
            <v:rect id="_x0000_s1161" style="position:absolute;left:1712;top:6841;width:3000;height:1239">
              <v:textbox style="mso-next-textbox:#_x0000_s1161">
                <w:txbxContent>
                  <w:p w:rsidR="00C221A5" w:rsidRPr="00A90ADA" w:rsidRDefault="00C221A5" w:rsidP="00AD05CD">
                    <w:pPr>
                      <w:pStyle w:val="ListParagraph"/>
                      <w:numPr>
                        <w:ilvl w:val="0"/>
                        <w:numId w:val="22"/>
                      </w:numPr>
                      <w:spacing w:after="0" w:line="240" w:lineRule="auto"/>
                      <w:rPr>
                        <w:rFonts w:ascii="Times New Roman" w:hAnsi="Times New Roman"/>
                      </w:rPr>
                    </w:pPr>
                    <w:r w:rsidRPr="00A90ADA">
                      <w:rPr>
                        <w:rFonts w:ascii="Times New Roman" w:hAnsi="Times New Roman"/>
                      </w:rPr>
                      <w:t>Range (coefficient of Range)</w:t>
                    </w:r>
                  </w:p>
                  <w:p w:rsidR="00C221A5" w:rsidRPr="00A90ADA" w:rsidRDefault="00C221A5" w:rsidP="00AD05CD">
                    <w:pPr>
                      <w:pStyle w:val="ListParagraph"/>
                      <w:numPr>
                        <w:ilvl w:val="0"/>
                        <w:numId w:val="22"/>
                      </w:numPr>
                      <w:spacing w:after="0" w:line="240" w:lineRule="auto"/>
                      <w:rPr>
                        <w:rFonts w:ascii="Times New Roman" w:hAnsi="Times New Roman"/>
                      </w:rPr>
                    </w:pPr>
                    <w:r w:rsidRPr="0060294D">
                      <w:rPr>
                        <w:rFonts w:ascii="Times New Roman" w:hAnsi="Times New Roman"/>
                      </w:rPr>
                      <w:t>Inter-quartile, coefficient of Range (IQR), (IQR)</w:t>
                    </w:r>
                  </w:p>
                </w:txbxContent>
              </v:textbox>
            </v:rect>
            <v:shapetype id="_x0000_t32" coordsize="21600,21600" o:spt="32" o:oned="t" path="m,l21600,21600e" filled="f">
              <v:path arrowok="t" fillok="f" o:connecttype="none"/>
              <o:lock v:ext="edit" shapetype="t"/>
            </v:shapetype>
            <v:shape id="_x0000_s1162" type="#_x0000_t32" style="position:absolute;left:3309;top:5802;width:5265;height:0" o:connectortype="straight"/>
            <v:shape id="_x0000_s1163" type="#_x0000_t32" style="position:absolute;left:6264;top:5628;width:0;height:225" o:connectortype="straight"/>
            <v:shape id="_x0000_s1164" type="#_x0000_t32" style="position:absolute;left:3309;top:5817;width:0;height:225" o:connectortype="straight"/>
            <v:shape id="_x0000_s1165" type="#_x0000_t32" style="position:absolute;left:6264;top:5832;width:0;height:225" o:connectortype="straight"/>
            <v:shape id="_x0000_s1166" type="#_x0000_t32" style="position:absolute;left:8574;top:5802;width:0;height:225" o:connectortype="straight"/>
            <v:shape id="_x0000_s1167" type="#_x0000_t32" style="position:absolute;left:3137;top:6417;width:0;height:525" o:connectortype="straight"/>
            <v:shape id="_x0000_s1168" type="#_x0000_t32" style="position:absolute;left:6212;top:6417;width:0;height:525" o:connectortype="straight"/>
            <v:rect id="_x0000_s1169" style="position:absolute;left:8522;top:6840;width:1560;height:765">
              <v:textbox style="mso-next-textbox:#_x0000_s1169">
                <w:txbxContent>
                  <w:p w:rsidR="00C221A5" w:rsidRPr="00A90ADA" w:rsidRDefault="00C221A5" w:rsidP="00301FC1">
                    <w:pPr>
                      <w:spacing w:after="0" w:line="240" w:lineRule="auto"/>
                      <w:jc w:val="center"/>
                      <w:rPr>
                        <w:rFonts w:ascii="Times New Roman" w:hAnsi="Times New Roman"/>
                      </w:rPr>
                    </w:pPr>
                    <w:r w:rsidRPr="00A90ADA">
                      <w:rPr>
                        <w:rFonts w:ascii="Times New Roman" w:hAnsi="Times New Roman"/>
                      </w:rPr>
                      <w:t>Lorenz Curve</w:t>
                    </w:r>
                  </w:p>
                </w:txbxContent>
              </v:textbox>
            </v:rect>
            <v:shape id="_x0000_s1170" type="#_x0000_t32" style="position:absolute;left:9032;top:6417;width:0;height:525" o:connectortype="straight"/>
          </v:group>
        </w:pi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pStyle w:val="ListParagraph"/>
        <w:spacing w:after="0" w:line="240" w:lineRule="auto"/>
        <w:ind w:left="0"/>
        <w:jc w:val="both"/>
        <w:rPr>
          <w:rFonts w:asciiTheme="majorHAnsi" w:hAnsiTheme="majorHAnsi"/>
        </w:rPr>
      </w:pP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Range: -</w:t>
      </w:r>
      <w:r w:rsidRPr="009F6AC2">
        <w:rPr>
          <w:rFonts w:asciiTheme="majorHAnsi" w:hAnsiTheme="majorHAnsi"/>
        </w:rPr>
        <w:t xml:space="preserve"> Range (R) is defined as the difference between the value of largest item and value of smallest item included in the distributions. Only two extreme of values are taken into considerations. It also does not consider the frequency at all series.</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Quartile Deviation: -</w:t>
      </w:r>
      <w:r w:rsidRPr="009F6AC2">
        <w:rPr>
          <w:rFonts w:asciiTheme="majorHAnsi" w:hAnsiTheme="majorHAnsi"/>
        </w:rPr>
        <w:t xml:space="preserve"> Quartile Deviation is half of the difference between upper quartile (Q3) and lower quartile (Q1). It is very much affected by sampling distribution. </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Mean Deviation: -</w:t>
      </w:r>
      <w:r w:rsidRPr="009F6AC2">
        <w:rPr>
          <w:rFonts w:asciiTheme="majorHAnsi" w:hAnsiTheme="majorHAnsi"/>
        </w:rPr>
        <w:t xml:space="preserve"> Mean Deviation or Average Deviation (</w:t>
      </w:r>
      <w:r w:rsidRPr="009F6AC2">
        <w:rPr>
          <w:rFonts w:asciiTheme="majorHAnsi" w:hAnsiTheme="majorHAnsi"/>
        </w:rPr>
        <w:sym w:font="Symbol" w:char="F064"/>
      </w:r>
      <w:r w:rsidRPr="009F6AC2">
        <w:rPr>
          <w:rFonts w:asciiTheme="majorHAnsi" w:hAnsiTheme="majorHAnsi"/>
        </w:rPr>
        <w:t>Alpha) is arithmetic average of deviation of all the values taken from a statistical average (Mean, Median, and Mode) of the series. In taking deviation of values, algebraic sign + and – are also treated as positive deviations. This is also known as first absolute moment.</w:t>
      </w:r>
    </w:p>
    <w:p w:rsidR="00BC39B1" w:rsidRPr="009F6AC2" w:rsidRDefault="00BC39B1" w:rsidP="00AD05CD">
      <w:pPr>
        <w:pStyle w:val="ListParagraph"/>
        <w:numPr>
          <w:ilvl w:val="0"/>
          <w:numId w:val="23"/>
        </w:numPr>
        <w:spacing w:after="0" w:line="240" w:lineRule="auto"/>
        <w:ind w:left="540" w:hanging="540"/>
        <w:jc w:val="both"/>
        <w:rPr>
          <w:rFonts w:asciiTheme="majorHAnsi" w:hAnsiTheme="majorHAnsi"/>
        </w:rPr>
      </w:pPr>
      <w:r w:rsidRPr="009F6AC2">
        <w:rPr>
          <w:rFonts w:asciiTheme="majorHAnsi" w:hAnsiTheme="majorHAnsi"/>
          <w:b/>
        </w:rPr>
        <w:t>Standard Deviation:-</w:t>
      </w:r>
      <w:r w:rsidRPr="009F6AC2">
        <w:rPr>
          <w:rFonts w:asciiTheme="majorHAnsi" w:hAnsiTheme="majorHAnsi"/>
        </w:rPr>
        <w:t xml:space="preserve"> The standard deviation is the positive root of the arithmetic mean of the squared deviation of various values from their arithmetic mean. The S.D. is denoted as </w:t>
      </w:r>
      <w:r w:rsidRPr="009F6AC2">
        <w:rPr>
          <w:rFonts w:asciiTheme="majorHAnsi" w:hAnsiTheme="majorHAnsi"/>
        </w:rPr>
        <w:sym w:font="Symbol" w:char="F073"/>
      </w:r>
      <w:r w:rsidRPr="009F6AC2">
        <w:rPr>
          <w:rFonts w:asciiTheme="majorHAnsi" w:hAnsiTheme="majorHAnsi"/>
        </w:rPr>
        <w:t xml:space="preserve"> Sigma.</w:t>
      </w:r>
    </w:p>
    <w:p w:rsidR="00BC39B1" w:rsidRPr="009F6AC2" w:rsidRDefault="00B93FB2" w:rsidP="00BC39B1">
      <w:pPr>
        <w:spacing w:after="0" w:line="240" w:lineRule="auto"/>
        <w:jc w:val="both"/>
        <w:rPr>
          <w:rFonts w:asciiTheme="majorHAnsi" w:hAnsiTheme="majorHAnsi"/>
          <w:b/>
        </w:rPr>
      </w:pPr>
      <w:r>
        <w:rPr>
          <w:rFonts w:asciiTheme="majorHAnsi" w:hAnsiTheme="majorHAnsi"/>
          <w:b/>
        </w:rPr>
        <w:t xml:space="preserve">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Method of calculating standard Deviation-</w:t>
      </w:r>
    </w:p>
    <w:p w:rsidR="00BC39B1" w:rsidRPr="009F6AC2" w:rsidRDefault="00BC39B1" w:rsidP="00BC39B1">
      <w:pPr>
        <w:pStyle w:val="ListParagraph"/>
        <w:spacing w:after="0" w:line="240" w:lineRule="auto"/>
        <w:ind w:left="0"/>
        <w:jc w:val="both"/>
        <w:rPr>
          <w:rFonts w:asciiTheme="majorHAnsi" w:hAnsiTheme="majorHAnsi"/>
        </w:rPr>
      </w:pPr>
      <w:r w:rsidRPr="009F6AC2">
        <w:rPr>
          <w:rFonts w:asciiTheme="majorHAnsi" w:hAnsiTheme="majorHAnsi"/>
        </w:rPr>
        <w:t xml:space="preserve">1. Direct Method </w:t>
      </w:r>
      <w:r w:rsidRPr="009F6AC2">
        <w:rPr>
          <w:rFonts w:asciiTheme="majorHAnsi" w:hAnsiTheme="majorHAnsi"/>
        </w:rPr>
        <w:tab/>
        <w:t>2. Short-cut-Method</w:t>
      </w:r>
      <w:r w:rsidRPr="009F6AC2">
        <w:rPr>
          <w:rFonts w:asciiTheme="majorHAnsi" w:hAnsiTheme="majorHAnsi"/>
        </w:rPr>
        <w:tab/>
        <w:t>3.</w:t>
      </w:r>
      <w:r w:rsidR="00B93FB2">
        <w:rPr>
          <w:rFonts w:asciiTheme="majorHAnsi" w:hAnsiTheme="majorHAnsi"/>
        </w:rPr>
        <w:t xml:space="preserve"> </w:t>
      </w:r>
      <w:r w:rsidRPr="009F6AC2">
        <w:rPr>
          <w:rFonts w:asciiTheme="majorHAnsi" w:hAnsiTheme="majorHAnsi"/>
        </w:rPr>
        <w:t xml:space="preserve">Step deviations Method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Properti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ixed Relationship among measures of dispersion in a normal distribution there is a fixed relationship between quartile Deviation, Mean Deviation and Standard Deviation Q.D = 2/3 </w:t>
      </w:r>
      <w:r w:rsidRPr="009F6AC2">
        <w:rPr>
          <w:rFonts w:asciiTheme="majorHAnsi" w:hAnsiTheme="majorHAnsi"/>
        </w:rPr>
        <w:sym w:font="Symbol" w:char="F073"/>
      </w:r>
      <w:r w:rsidRPr="009F6AC2">
        <w:rPr>
          <w:rFonts w:asciiTheme="majorHAnsi" w:hAnsiTheme="majorHAnsi"/>
        </w:rPr>
        <w:t>, Mean Deviation = 4/5</w:t>
      </w:r>
      <w:r w:rsidRPr="009F6AC2">
        <w:rPr>
          <w:rFonts w:asciiTheme="majorHAnsi" w:hAnsiTheme="majorHAnsi"/>
        </w:rPr>
        <w:sym w:font="Symbol" w:char="F073"/>
      </w:r>
      <w:r w:rsidRPr="009F6AC2">
        <w:rPr>
          <w:rFonts w:asciiTheme="majorHAnsi" w:hAnsiTheme="majorHAnsi"/>
        </w:rPr>
        <w:t>.</w:t>
      </w:r>
    </w:p>
    <w:p w:rsidR="00BC39B1" w:rsidRDefault="00BC39B1"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Default="0088743C" w:rsidP="00BC39B1">
      <w:pPr>
        <w:spacing w:after="0" w:line="240" w:lineRule="auto"/>
        <w:jc w:val="both"/>
        <w:rPr>
          <w:rFonts w:asciiTheme="majorHAnsi" w:hAnsiTheme="majorHAnsi"/>
          <w:b/>
        </w:rPr>
      </w:pPr>
    </w:p>
    <w:p w:rsidR="0088743C" w:rsidRPr="009F6AC2" w:rsidRDefault="0088743C"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lastRenderedPageBreak/>
        <w:t>Distinction between mean deviation and standard deviation</w:t>
      </w:r>
    </w:p>
    <w:tbl>
      <w:tblPr>
        <w:tblStyle w:val="TableGrid"/>
        <w:tblW w:w="0" w:type="auto"/>
        <w:jc w:val="center"/>
        <w:tblLook w:val="04A0"/>
      </w:tblPr>
      <w:tblGrid>
        <w:gridCol w:w="2059"/>
        <w:gridCol w:w="3089"/>
        <w:gridCol w:w="3780"/>
      </w:tblGrid>
      <w:tr w:rsidR="00BC39B1" w:rsidRPr="009F6AC2" w:rsidTr="00942F72">
        <w:trPr>
          <w:jc w:val="center"/>
        </w:trPr>
        <w:tc>
          <w:tcPr>
            <w:tcW w:w="2059" w:type="dxa"/>
          </w:tcPr>
          <w:p w:rsidR="00BC39B1" w:rsidRPr="009F6AC2" w:rsidRDefault="00BC39B1" w:rsidP="00CC3F93">
            <w:pPr>
              <w:jc w:val="center"/>
              <w:rPr>
                <w:rFonts w:asciiTheme="majorHAnsi" w:hAnsiTheme="majorHAnsi"/>
                <w:b/>
              </w:rPr>
            </w:pPr>
            <w:r w:rsidRPr="009F6AC2">
              <w:rPr>
                <w:rFonts w:asciiTheme="majorHAnsi" w:hAnsiTheme="majorHAnsi"/>
                <w:b/>
              </w:rPr>
              <w:t>Base</w:t>
            </w:r>
          </w:p>
        </w:tc>
        <w:tc>
          <w:tcPr>
            <w:tcW w:w="3089" w:type="dxa"/>
          </w:tcPr>
          <w:p w:rsidR="00BC39B1" w:rsidRPr="009F6AC2" w:rsidRDefault="00BC39B1" w:rsidP="00CC3F93">
            <w:pPr>
              <w:jc w:val="center"/>
              <w:rPr>
                <w:rFonts w:asciiTheme="majorHAnsi" w:hAnsiTheme="majorHAnsi"/>
                <w:b/>
              </w:rPr>
            </w:pPr>
            <w:r w:rsidRPr="009F6AC2">
              <w:rPr>
                <w:rFonts w:asciiTheme="majorHAnsi" w:hAnsiTheme="majorHAnsi"/>
                <w:b/>
              </w:rPr>
              <w:t>Mean Deviation</w:t>
            </w:r>
          </w:p>
        </w:tc>
        <w:tc>
          <w:tcPr>
            <w:tcW w:w="3780" w:type="dxa"/>
          </w:tcPr>
          <w:p w:rsidR="00BC39B1" w:rsidRPr="009F6AC2" w:rsidRDefault="00BC39B1" w:rsidP="00CC3F93">
            <w:pPr>
              <w:jc w:val="center"/>
              <w:rPr>
                <w:rFonts w:asciiTheme="majorHAnsi" w:hAnsiTheme="majorHAnsi"/>
                <w:b/>
              </w:rPr>
            </w:pPr>
            <w:r w:rsidRPr="009F6AC2">
              <w:rPr>
                <w:rFonts w:asciiTheme="majorHAnsi" w:hAnsiTheme="majorHAnsi"/>
                <w:b/>
              </w:rPr>
              <w:t>Standard Deviation</w:t>
            </w:r>
          </w:p>
        </w:tc>
      </w:tr>
      <w:tr w:rsidR="00BC39B1" w:rsidRPr="009F6AC2" w:rsidTr="00942F72">
        <w:trPr>
          <w:jc w:val="center"/>
        </w:trPr>
        <w:tc>
          <w:tcPr>
            <w:tcW w:w="2059" w:type="dxa"/>
          </w:tcPr>
          <w:p w:rsidR="00942F72" w:rsidRPr="009F6AC2" w:rsidRDefault="00942F72" w:rsidP="00942F72">
            <w:pPr>
              <w:spacing w:after="0" w:line="240" w:lineRule="auto"/>
              <w:rPr>
                <w:rFonts w:asciiTheme="majorHAnsi" w:hAnsiTheme="majorHAnsi"/>
              </w:rPr>
            </w:pPr>
            <w:r w:rsidRPr="009F6AC2">
              <w:rPr>
                <w:rFonts w:asciiTheme="majorHAnsi" w:hAnsiTheme="majorHAnsi"/>
              </w:rPr>
              <w:t xml:space="preserve">1. </w:t>
            </w:r>
            <w:r w:rsidR="00C647E2" w:rsidRPr="009F6AC2">
              <w:rPr>
                <w:rFonts w:asciiTheme="majorHAnsi" w:hAnsiTheme="majorHAnsi"/>
              </w:rPr>
              <w:t>Algebraic</w:t>
            </w:r>
            <w:r w:rsidR="00BC39B1" w:rsidRPr="009F6AC2">
              <w:rPr>
                <w:rFonts w:asciiTheme="majorHAnsi" w:hAnsiTheme="majorHAnsi"/>
              </w:rPr>
              <w:t xml:space="preserve"> Sign</w:t>
            </w:r>
          </w:p>
          <w:p w:rsidR="00BC39B1" w:rsidRPr="009F6AC2" w:rsidRDefault="00BC39B1" w:rsidP="00942F72">
            <w:pPr>
              <w:ind w:firstLine="720"/>
            </w:pP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Actual +, - Signs are ignored and all deviation are taken as positiv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Actual signs +, - are not ignored whereas they are squared logically to be ignored.</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2. </w:t>
            </w:r>
            <w:r w:rsidR="00BC39B1" w:rsidRPr="009F6AC2">
              <w:rPr>
                <w:rFonts w:asciiTheme="majorHAnsi" w:hAnsiTheme="majorHAnsi"/>
              </w:rPr>
              <w:t xml:space="preserve">Use of Measure </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Mean deviation can be computed from mean, median, mod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Standard deviation is computed through mean only</w:t>
            </w:r>
          </w:p>
        </w:tc>
      </w:tr>
      <w:tr w:rsidR="00BC39B1" w:rsidRPr="009F6AC2" w:rsidTr="00BE621C">
        <w:trPr>
          <w:trHeight w:val="566"/>
          <w:jc w:val="center"/>
        </w:trPr>
        <w:tc>
          <w:tcPr>
            <w:tcW w:w="2059" w:type="dxa"/>
          </w:tcPr>
          <w:p w:rsidR="00BC39B1" w:rsidRPr="009F6AC2" w:rsidRDefault="00942F72" w:rsidP="00EB2507">
            <w:pPr>
              <w:pStyle w:val="ListParagraph"/>
              <w:spacing w:after="0" w:line="240" w:lineRule="auto"/>
              <w:ind w:left="0"/>
              <w:rPr>
                <w:rFonts w:asciiTheme="majorHAnsi" w:hAnsiTheme="majorHAnsi"/>
              </w:rPr>
            </w:pPr>
            <w:r w:rsidRPr="009F6AC2">
              <w:rPr>
                <w:rFonts w:asciiTheme="majorHAnsi" w:hAnsiTheme="majorHAnsi"/>
              </w:rPr>
              <w:t xml:space="preserve">3. </w:t>
            </w:r>
            <w:r w:rsidR="00BC39B1" w:rsidRPr="009F6AC2">
              <w:rPr>
                <w:rFonts w:asciiTheme="majorHAnsi" w:hAnsiTheme="majorHAnsi"/>
              </w:rPr>
              <w:t>Formula</w:t>
            </w:r>
          </w:p>
        </w:tc>
        <w:tc>
          <w:tcPr>
            <w:tcW w:w="3089" w:type="dxa"/>
          </w:tcPr>
          <w:p w:rsidR="00BC39B1" w:rsidRPr="009F6AC2" w:rsidRDefault="00BC39B1" w:rsidP="00EB2507">
            <w:pPr>
              <w:spacing w:after="0" w:line="240" w:lineRule="auto"/>
              <w:jc w:val="both"/>
              <w:rPr>
                <w:rFonts w:asciiTheme="majorHAnsi" w:hAnsiTheme="majorHAnsi"/>
              </w:rPr>
            </w:pPr>
            <w:r w:rsidRPr="009F6AC2">
              <w:rPr>
                <w:rFonts w:asciiTheme="majorHAnsi" w:hAnsiTheme="majorHAnsi"/>
              </w:rPr>
              <w:t xml:space="preserve">M.D or </w:t>
            </w:r>
            <w:r w:rsidRPr="009F6AC2">
              <w:rPr>
                <w:rFonts w:asciiTheme="majorHAnsi" w:hAnsiTheme="majorHAnsi"/>
              </w:rPr>
              <w:sym w:font="Symbol" w:char="F064"/>
            </w:r>
            <w:r w:rsidRPr="009F6AC2">
              <w:rPr>
                <w:rFonts w:asciiTheme="majorHAnsi" w:hAnsiTheme="majorHAnsi"/>
              </w:rPr>
              <w:t xml:space="preserve"> = </w:t>
            </w:r>
            <m:oMath>
              <m:f>
                <m:fPr>
                  <m:ctrlPr>
                    <w:rPr>
                      <w:rFonts w:ascii="Cambria Math" w:hAnsiTheme="majorHAnsi"/>
                    </w:rPr>
                  </m:ctrlPr>
                </m:fPr>
                <m:num>
                  <m:r>
                    <m:rPr>
                      <m:sty m:val="p"/>
                    </m:rPr>
                    <w:rPr>
                      <w:rFonts w:ascii="Cambria Math" w:hAnsiTheme="majorHAnsi"/>
                    </w:rPr>
                    <w:sym w:font="Symbol" w:char="F053"/>
                  </m:r>
                  <m:r>
                    <m:rPr>
                      <m:sty m:val="p"/>
                    </m:rPr>
                    <w:rPr>
                      <w:rFonts w:ascii="Cambria Math" w:hAnsiTheme="majorHAnsi"/>
                    </w:rPr>
                    <m:t>fdx</m:t>
                  </m:r>
                </m:num>
                <m:den>
                  <m:r>
                    <m:rPr>
                      <m:sty m:val="p"/>
                    </m:rPr>
                    <w:rPr>
                      <w:rFonts w:ascii="Cambria Math" w:hAnsiTheme="majorHAnsi" w:cs="Cambria Math"/>
                    </w:rPr>
                    <m:t>N</m:t>
                  </m:r>
                </m:den>
              </m:f>
            </m:oMath>
          </w:p>
        </w:tc>
        <w:tc>
          <w:tcPr>
            <w:tcW w:w="3780" w:type="dxa"/>
          </w:tcPr>
          <w:p w:rsidR="00BC39B1" w:rsidRPr="009F6AC2" w:rsidRDefault="00BC39B1" w:rsidP="00EB2507">
            <w:pPr>
              <w:spacing w:after="0" w:line="240" w:lineRule="auto"/>
              <w:jc w:val="both"/>
              <w:rPr>
                <w:rFonts w:asciiTheme="majorHAnsi" w:hAnsiTheme="majorHAnsi"/>
              </w:rPr>
            </w:pPr>
            <w:r w:rsidRPr="009F6AC2">
              <w:rPr>
                <w:rFonts w:asciiTheme="majorHAnsi" w:hAnsiTheme="majorHAnsi"/>
              </w:rPr>
              <w:t xml:space="preserve">S.D or </w:t>
            </w:r>
            <w:r w:rsidRPr="009F6AC2">
              <w:rPr>
                <w:rFonts w:asciiTheme="majorHAnsi" w:hAnsiTheme="majorHAnsi"/>
              </w:rPr>
              <w:sym w:font="Symbol" w:char="F073"/>
            </w:r>
            <w:r w:rsidRPr="009F6AC2">
              <w:rPr>
                <w:rFonts w:asciiTheme="majorHAnsi" w:hAnsiTheme="majorHAnsi"/>
              </w:rPr>
              <w:t xml:space="preserve"> = </w:t>
            </w:r>
            <m:oMath>
              <m:f>
                <m:fPr>
                  <m:ctrlPr>
                    <w:rPr>
                      <w:rFonts w:ascii="Cambria Math" w:hAnsiTheme="majorHAnsi"/>
                    </w:rPr>
                  </m:ctrlPr>
                </m:fPr>
                <m:num>
                  <m:rad>
                    <m:radPr>
                      <m:degHide m:val="on"/>
                      <m:ctrlPr>
                        <w:rPr>
                          <w:rFonts w:ascii="Cambria Math" w:hAnsiTheme="majorHAnsi"/>
                        </w:rPr>
                      </m:ctrlPr>
                    </m:radPr>
                    <m:deg/>
                    <m:e>
                      <m:sSup>
                        <m:sSupPr>
                          <m:ctrlPr>
                            <w:rPr>
                              <w:rFonts w:ascii="Cambria Math" w:hAnsiTheme="majorHAnsi"/>
                            </w:rPr>
                          </m:ctrlPr>
                        </m:sSupPr>
                        <m:e>
                          <m:r>
                            <m:rPr>
                              <m:sty m:val="p"/>
                            </m:rPr>
                            <w:rPr>
                              <w:rFonts w:ascii="Cambria Math" w:hAnsiTheme="majorHAnsi" w:cs="Cambria Math"/>
                            </w:rPr>
                            <w:sym w:font="Symbol" w:char="F053"/>
                          </m:r>
                          <m:r>
                            <m:rPr>
                              <m:sty m:val="p"/>
                            </m:rPr>
                            <w:rPr>
                              <w:rFonts w:ascii="Cambria Math" w:hAnsi="Cambria Math" w:cs="Cambria Math"/>
                            </w:rPr>
                            <m:t>fx</m:t>
                          </m:r>
                        </m:e>
                        <m:sup>
                          <m:r>
                            <m:rPr>
                              <m:sty m:val="p"/>
                            </m:rPr>
                            <w:rPr>
                              <w:rFonts w:ascii="Cambria Math" w:hAnsiTheme="majorHAnsi" w:cs="Cambria Math"/>
                            </w:rPr>
                            <m:t>2</m:t>
                          </m:r>
                        </m:sup>
                      </m:sSup>
                    </m:e>
                  </m:rad>
                </m:num>
                <m:den>
                  <m:r>
                    <m:rPr>
                      <m:sty m:val="p"/>
                    </m:rPr>
                    <w:rPr>
                      <w:rFonts w:ascii="Cambria Math" w:hAnsiTheme="majorHAnsi" w:cs="Cambria Math"/>
                    </w:rPr>
                    <m:t>N</m:t>
                  </m:r>
                </m:den>
              </m:f>
            </m:oMath>
          </w:p>
        </w:tc>
      </w:tr>
      <w:tr w:rsidR="00BC39B1" w:rsidRPr="009F6AC2" w:rsidTr="00942F72">
        <w:trPr>
          <w:jc w:val="center"/>
        </w:trPr>
        <w:tc>
          <w:tcPr>
            <w:tcW w:w="2059" w:type="dxa"/>
          </w:tcPr>
          <w:p w:rsidR="00942F72"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4. </w:t>
            </w:r>
            <w:r w:rsidR="00BC39B1" w:rsidRPr="009F6AC2">
              <w:rPr>
                <w:rFonts w:asciiTheme="majorHAnsi" w:hAnsiTheme="majorHAnsi"/>
              </w:rPr>
              <w:t xml:space="preserve">Further algebraic </w:t>
            </w:r>
          </w:p>
          <w:p w:rsidR="00BC39B1" w:rsidRPr="009F6AC2" w:rsidRDefault="00B93FB2" w:rsidP="00942F72">
            <w:pPr>
              <w:pStyle w:val="ListParagraph"/>
              <w:spacing w:after="0" w:line="240" w:lineRule="auto"/>
              <w:ind w:left="0"/>
              <w:rPr>
                <w:rFonts w:asciiTheme="majorHAnsi" w:hAnsiTheme="majorHAnsi"/>
              </w:rPr>
            </w:pPr>
            <w:r>
              <w:rPr>
                <w:rFonts w:asciiTheme="majorHAnsi" w:hAnsiTheme="majorHAnsi"/>
              </w:rPr>
              <w:t xml:space="preserve">  </w:t>
            </w:r>
            <w:r w:rsidR="00942F72" w:rsidRPr="009F6AC2">
              <w:rPr>
                <w:rFonts w:asciiTheme="majorHAnsi" w:hAnsiTheme="majorHAnsi"/>
              </w:rPr>
              <w:t xml:space="preserve"> </w:t>
            </w:r>
            <w:r w:rsidR="00BC39B1" w:rsidRPr="009F6AC2">
              <w:rPr>
                <w:rFonts w:asciiTheme="majorHAnsi" w:hAnsiTheme="majorHAnsi"/>
              </w:rPr>
              <w:t>Treatment</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It is not capable of further algebraic treatment.</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 xml:space="preserve">It is capable of further algebraic treatment </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5. </w:t>
            </w:r>
            <w:r w:rsidR="00BC39B1" w:rsidRPr="009F6AC2">
              <w:rPr>
                <w:rFonts w:asciiTheme="majorHAnsi" w:hAnsiTheme="majorHAnsi"/>
              </w:rPr>
              <w:t xml:space="preserve">Simplicity </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M.D is simple to understand and easy to calculate</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 xml:space="preserve">S.D is somewhat complex than mean deviation. </w:t>
            </w:r>
          </w:p>
        </w:tc>
      </w:tr>
      <w:tr w:rsidR="00BC39B1" w:rsidRPr="009F6AC2" w:rsidTr="00942F72">
        <w:trPr>
          <w:jc w:val="center"/>
        </w:trPr>
        <w:tc>
          <w:tcPr>
            <w:tcW w:w="2059" w:type="dxa"/>
          </w:tcPr>
          <w:p w:rsidR="00BC39B1" w:rsidRPr="009F6AC2" w:rsidRDefault="00942F72" w:rsidP="00942F72">
            <w:pPr>
              <w:pStyle w:val="ListParagraph"/>
              <w:spacing w:after="0" w:line="240" w:lineRule="auto"/>
              <w:ind w:left="0"/>
              <w:rPr>
                <w:rFonts w:asciiTheme="majorHAnsi" w:hAnsiTheme="majorHAnsi"/>
              </w:rPr>
            </w:pPr>
            <w:r w:rsidRPr="009F6AC2">
              <w:rPr>
                <w:rFonts w:asciiTheme="majorHAnsi" w:hAnsiTheme="majorHAnsi"/>
              </w:rPr>
              <w:t xml:space="preserve">6. </w:t>
            </w:r>
            <w:r w:rsidR="00BC39B1" w:rsidRPr="009F6AC2">
              <w:rPr>
                <w:rFonts w:asciiTheme="majorHAnsi" w:hAnsiTheme="majorHAnsi"/>
              </w:rPr>
              <w:t>Based</w:t>
            </w:r>
          </w:p>
        </w:tc>
        <w:tc>
          <w:tcPr>
            <w:tcW w:w="3089" w:type="dxa"/>
          </w:tcPr>
          <w:p w:rsidR="00BC39B1" w:rsidRPr="009F6AC2" w:rsidRDefault="00BC39B1" w:rsidP="00CC3F93">
            <w:pPr>
              <w:jc w:val="both"/>
              <w:rPr>
                <w:rFonts w:asciiTheme="majorHAnsi" w:hAnsiTheme="majorHAnsi"/>
              </w:rPr>
            </w:pPr>
            <w:r w:rsidRPr="009F6AC2">
              <w:rPr>
                <w:rFonts w:asciiTheme="majorHAnsi" w:hAnsiTheme="majorHAnsi"/>
              </w:rPr>
              <w:t>It is based on simple average of sum of absolute deviation</w:t>
            </w:r>
          </w:p>
        </w:tc>
        <w:tc>
          <w:tcPr>
            <w:tcW w:w="3780" w:type="dxa"/>
          </w:tcPr>
          <w:p w:rsidR="00BC39B1" w:rsidRPr="009F6AC2" w:rsidRDefault="00BC39B1" w:rsidP="00CC3F93">
            <w:pPr>
              <w:jc w:val="both"/>
              <w:rPr>
                <w:rFonts w:asciiTheme="majorHAnsi" w:hAnsiTheme="majorHAnsi"/>
              </w:rPr>
            </w:pPr>
            <w:r w:rsidRPr="009F6AC2">
              <w:rPr>
                <w:rFonts w:asciiTheme="majorHAnsi" w:hAnsiTheme="majorHAnsi"/>
              </w:rPr>
              <w:t>It is based on square root of the average of the squared deviation</w:t>
            </w:r>
          </w:p>
        </w:tc>
      </w:tr>
    </w:tbl>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Variance</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 square of the standard deviation is called variance. In other words the arithmetic mean of the squares of the deviation from arithmetic mean of various values is called variance and is denoted as </w:t>
      </w:r>
      <w:r w:rsidRPr="009F6AC2">
        <w:rPr>
          <w:rFonts w:asciiTheme="majorHAnsi" w:hAnsiTheme="majorHAnsi"/>
        </w:rPr>
        <w:sym w:font="Symbol" w:char="F073"/>
      </w:r>
      <w:r w:rsidRPr="009F6AC2">
        <w:rPr>
          <w:rFonts w:asciiTheme="majorHAnsi" w:hAnsiTheme="majorHAnsi"/>
        </w:rPr>
        <w:t>2. Variance is also known as second movement from mean. In other way, the positive root of the variance is called S.D.</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oefficient of Variations- To compare the dispersion between two and more series we define coefficient of S.D. The expression is</w:t>
      </w:r>
      <w:r w:rsidR="00CF5E7D" w:rsidRPr="00CF5E7D">
        <w:rPr>
          <w:rFonts w:asciiTheme="majorHAnsi" w:hAnsiTheme="majorHAnsi"/>
          <w:position w:val="-24"/>
        </w:rPr>
        <w:object w:dxaOrig="320" w:dyaOrig="620">
          <v:shape id="_x0000_i1033" type="#_x0000_t75" style="width:15.75pt;height:30.75pt" o:ole="">
            <v:imagedata r:id="rId26" o:title=""/>
          </v:shape>
          <o:OLEObject Type="Embed" ProgID="Equation.DSMT4" ShapeID="_x0000_i1033" DrawAspect="Content" ObjectID="_1552482223" r:id="rId27"/>
        </w:object>
      </w:r>
      <w:r w:rsidRPr="009F6AC2">
        <w:rPr>
          <w:rFonts w:asciiTheme="majorHAnsi" w:hAnsiTheme="majorHAnsi"/>
        </w:rPr>
        <w:t>x 100 = known as coefficient of variations.</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Interpretation of Coefficient of Variance-</w:t>
      </w:r>
    </w:p>
    <w:tbl>
      <w:tblPr>
        <w:tblStyle w:val="TableGrid"/>
        <w:tblW w:w="0" w:type="auto"/>
        <w:tblLook w:val="04A0"/>
      </w:tblPr>
      <w:tblGrid>
        <w:gridCol w:w="2142"/>
        <w:gridCol w:w="7101"/>
      </w:tblGrid>
      <w:tr w:rsidR="00BC39B1" w:rsidRPr="009F6AC2" w:rsidTr="00CC3F93">
        <w:tc>
          <w:tcPr>
            <w:tcW w:w="0" w:type="auto"/>
          </w:tcPr>
          <w:p w:rsidR="00BC39B1" w:rsidRPr="009F6AC2" w:rsidRDefault="00BC39B1" w:rsidP="00CC3F93">
            <w:pPr>
              <w:jc w:val="center"/>
              <w:rPr>
                <w:rFonts w:asciiTheme="majorHAnsi" w:hAnsiTheme="majorHAnsi"/>
                <w:b/>
              </w:rPr>
            </w:pPr>
            <w:r w:rsidRPr="009F6AC2">
              <w:rPr>
                <w:rFonts w:asciiTheme="majorHAnsi" w:hAnsiTheme="majorHAnsi"/>
                <w:b/>
              </w:rPr>
              <w:t>Value of variance</w:t>
            </w:r>
          </w:p>
        </w:tc>
        <w:tc>
          <w:tcPr>
            <w:tcW w:w="0" w:type="auto"/>
          </w:tcPr>
          <w:p w:rsidR="00BC39B1" w:rsidRPr="009F6AC2" w:rsidRDefault="00BC39B1" w:rsidP="00CC3F93">
            <w:pPr>
              <w:jc w:val="center"/>
              <w:rPr>
                <w:rFonts w:asciiTheme="majorHAnsi" w:hAnsiTheme="majorHAnsi"/>
                <w:b/>
              </w:rPr>
            </w:pPr>
            <w:r w:rsidRPr="009F6AC2">
              <w:rPr>
                <w:rFonts w:asciiTheme="majorHAnsi" w:hAnsiTheme="majorHAnsi"/>
                <w:b/>
              </w:rPr>
              <w:t>Interpretation</w:t>
            </w:r>
          </w:p>
        </w:tc>
      </w:tr>
      <w:tr w:rsidR="00BC39B1" w:rsidRPr="009F6AC2" w:rsidTr="00CC3F93">
        <w:tc>
          <w:tcPr>
            <w:tcW w:w="0" w:type="auto"/>
          </w:tcPr>
          <w:p w:rsidR="00BC39B1" w:rsidRPr="009F6AC2" w:rsidRDefault="00BC39B1" w:rsidP="00CC3F93">
            <w:pPr>
              <w:jc w:val="both"/>
              <w:rPr>
                <w:rFonts w:asciiTheme="majorHAnsi" w:hAnsiTheme="majorHAnsi"/>
              </w:rPr>
            </w:pPr>
            <w:r w:rsidRPr="009F6AC2">
              <w:rPr>
                <w:rFonts w:asciiTheme="majorHAnsi" w:hAnsiTheme="majorHAnsi"/>
              </w:rPr>
              <w:t xml:space="preserve">Smaller the value of </w:t>
            </w:r>
            <w:r w:rsidRPr="009F6AC2">
              <w:rPr>
                <w:rFonts w:asciiTheme="majorHAnsi" w:hAnsiTheme="majorHAnsi"/>
              </w:rPr>
              <w:sym w:font="Symbol" w:char="F073"/>
            </w:r>
            <w:r w:rsidRPr="009F6AC2">
              <w:rPr>
                <w:rFonts w:asciiTheme="majorHAnsi" w:hAnsiTheme="majorHAnsi"/>
              </w:rPr>
              <w:t>2</w:t>
            </w:r>
          </w:p>
        </w:tc>
        <w:tc>
          <w:tcPr>
            <w:tcW w:w="0" w:type="auto"/>
          </w:tcPr>
          <w:p w:rsidR="00BC39B1" w:rsidRPr="009F6AC2" w:rsidRDefault="00BC39B1" w:rsidP="00CC3F93">
            <w:pPr>
              <w:jc w:val="both"/>
              <w:rPr>
                <w:rFonts w:asciiTheme="majorHAnsi" w:hAnsiTheme="majorHAnsi"/>
              </w:rPr>
            </w:pPr>
            <w:r w:rsidRPr="009F6AC2">
              <w:rPr>
                <w:rFonts w:asciiTheme="majorHAnsi" w:hAnsiTheme="majorHAnsi"/>
              </w:rPr>
              <w:t>Lesser the variability or greater the uniformity/ stable/ homogenous of population</w:t>
            </w:r>
          </w:p>
        </w:tc>
      </w:tr>
      <w:tr w:rsidR="00BC39B1" w:rsidRPr="009F6AC2" w:rsidTr="00CC3F93">
        <w:tc>
          <w:tcPr>
            <w:tcW w:w="0" w:type="auto"/>
          </w:tcPr>
          <w:p w:rsidR="00BC39B1" w:rsidRPr="009F6AC2" w:rsidRDefault="00BC39B1" w:rsidP="00CC3F93">
            <w:pPr>
              <w:jc w:val="both"/>
              <w:rPr>
                <w:rFonts w:asciiTheme="majorHAnsi" w:hAnsiTheme="majorHAnsi"/>
              </w:rPr>
            </w:pPr>
            <w:r w:rsidRPr="009F6AC2">
              <w:rPr>
                <w:rFonts w:asciiTheme="majorHAnsi" w:hAnsiTheme="majorHAnsi"/>
              </w:rPr>
              <w:t xml:space="preserve">Larger the value of </w:t>
            </w:r>
            <w:r w:rsidRPr="009F6AC2">
              <w:rPr>
                <w:rFonts w:asciiTheme="majorHAnsi" w:hAnsiTheme="majorHAnsi"/>
              </w:rPr>
              <w:sym w:font="Symbol" w:char="F073"/>
            </w:r>
            <w:r w:rsidRPr="009F6AC2">
              <w:rPr>
                <w:rFonts w:asciiTheme="majorHAnsi" w:hAnsiTheme="majorHAnsi"/>
              </w:rPr>
              <w:t>2</w:t>
            </w:r>
          </w:p>
        </w:tc>
        <w:tc>
          <w:tcPr>
            <w:tcW w:w="0" w:type="auto"/>
          </w:tcPr>
          <w:p w:rsidR="00BC39B1" w:rsidRPr="009F6AC2" w:rsidRDefault="00BC39B1" w:rsidP="00CC3F93">
            <w:pPr>
              <w:jc w:val="both"/>
              <w:rPr>
                <w:rFonts w:asciiTheme="majorHAnsi" w:hAnsiTheme="majorHAnsi"/>
              </w:rPr>
            </w:pPr>
            <w:r w:rsidRPr="009F6AC2">
              <w:rPr>
                <w:rFonts w:asciiTheme="majorHAnsi" w:hAnsiTheme="majorHAnsi"/>
              </w:rPr>
              <w:t>Greater the variability or lesser the uniformity/ consistency of the population</w:t>
            </w:r>
          </w:p>
        </w:tc>
      </w:tr>
    </w:tbl>
    <w:p w:rsidR="00BC39B1" w:rsidRPr="009F6AC2" w:rsidRDefault="00BC39B1" w:rsidP="00BC39B1">
      <w:pPr>
        <w:spacing w:after="0" w:line="240" w:lineRule="auto"/>
        <w:rPr>
          <w:rFonts w:asciiTheme="majorHAnsi" w:eastAsiaTheme="minorEastAsia" w:hAnsiTheme="majorHAnsi"/>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Dispersion</w:t>
      </w:r>
    </w:p>
    <w:p w:rsidR="00BC39B1" w:rsidRPr="009F6AC2" w:rsidRDefault="00BC39B1" w:rsidP="00BC39B1">
      <w:pPr>
        <w:spacing w:after="0" w:line="240" w:lineRule="auto"/>
        <w:rPr>
          <w:rFonts w:asciiTheme="majorHAnsi" w:hAnsiTheme="majorHAnsi"/>
          <w:b/>
          <w:caps/>
        </w:rPr>
      </w:pPr>
      <w:r w:rsidRPr="009F6AC2">
        <w:rPr>
          <w:rFonts w:asciiTheme="majorHAnsi" w:hAnsiTheme="majorHAnsi"/>
          <w:b/>
          <w:caps/>
        </w:rPr>
        <w:t xml:space="preserve">Range = 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6"/>
        <w:gridCol w:w="2872"/>
        <w:gridCol w:w="3150"/>
      </w:tblGrid>
      <w:tr w:rsidR="00BC39B1" w:rsidRPr="009F6AC2" w:rsidTr="00942F72">
        <w:trPr>
          <w:trHeight w:val="275"/>
          <w:jc w:val="center"/>
        </w:trPr>
        <w:tc>
          <w:tcPr>
            <w:tcW w:w="3086"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Individual Series</w:t>
            </w:r>
          </w:p>
        </w:tc>
        <w:tc>
          <w:tcPr>
            <w:tcW w:w="2872"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Discrete Series</w:t>
            </w:r>
          </w:p>
        </w:tc>
        <w:tc>
          <w:tcPr>
            <w:tcW w:w="3150" w:type="dxa"/>
          </w:tcPr>
          <w:p w:rsidR="00BC39B1" w:rsidRPr="009F6AC2" w:rsidRDefault="00BC39B1" w:rsidP="00942F72">
            <w:pPr>
              <w:spacing w:after="0" w:line="240" w:lineRule="auto"/>
              <w:jc w:val="center"/>
              <w:rPr>
                <w:rFonts w:asciiTheme="majorHAnsi" w:hAnsiTheme="majorHAnsi"/>
                <w:b/>
              </w:rPr>
            </w:pPr>
            <w:r w:rsidRPr="009F6AC2">
              <w:rPr>
                <w:rFonts w:asciiTheme="majorHAnsi" w:hAnsiTheme="majorHAnsi"/>
                <w:b/>
              </w:rPr>
              <w:t>Continuous Series</w:t>
            </w:r>
          </w:p>
        </w:tc>
      </w:tr>
      <w:tr w:rsidR="00BC39B1" w:rsidRPr="009F6AC2" w:rsidTr="00942F72">
        <w:trPr>
          <w:trHeight w:val="836"/>
          <w:jc w:val="center"/>
        </w:trPr>
        <w:tc>
          <w:tcPr>
            <w:tcW w:w="3086"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Range = L-S</w:t>
            </w:r>
          </w:p>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Where L=Largest, </w:t>
            </w:r>
          </w:p>
          <w:p w:rsidR="00BC39B1" w:rsidRPr="009F6AC2" w:rsidRDefault="00BC39B1" w:rsidP="00CC3F93">
            <w:pPr>
              <w:spacing w:after="0" w:line="240" w:lineRule="auto"/>
              <w:rPr>
                <w:rFonts w:asciiTheme="majorHAnsi" w:hAnsiTheme="majorHAnsi"/>
              </w:rPr>
            </w:pPr>
            <w:r w:rsidRPr="009F6AC2">
              <w:rPr>
                <w:rFonts w:asciiTheme="majorHAnsi" w:hAnsiTheme="majorHAnsi"/>
              </w:rPr>
              <w:t>S=Smallest</w:t>
            </w:r>
            <w:r w:rsidR="00B93FB2">
              <w:rPr>
                <w:rFonts w:asciiTheme="majorHAnsi" w:hAnsiTheme="majorHAnsi"/>
              </w:rPr>
              <w:t xml:space="preserve"> </w:t>
            </w:r>
            <w:r w:rsidRPr="009F6AC2">
              <w:rPr>
                <w:rFonts w:asciiTheme="majorHAnsi" w:hAnsiTheme="majorHAnsi"/>
              </w:rPr>
              <w:t xml:space="preserve">Observation </w:t>
            </w:r>
          </w:p>
        </w:tc>
        <w:tc>
          <w:tcPr>
            <w:tcW w:w="2872" w:type="dxa"/>
          </w:tcPr>
          <w:p w:rsidR="003D7A18" w:rsidRDefault="003D7A18" w:rsidP="00093B7C">
            <w:pPr>
              <w:spacing w:after="0" w:line="240" w:lineRule="auto"/>
              <w:jc w:val="center"/>
              <w:rPr>
                <w:rFonts w:asciiTheme="majorHAnsi" w:hAnsiTheme="majorHAnsi"/>
                <w:position w:val="-6"/>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6"/>
              </w:rPr>
              <w:object w:dxaOrig="999" w:dyaOrig="279">
                <v:shape id="_x0000_i1034" type="#_x0000_t75" style="width:49.5pt;height:12.75pt" o:ole="">
                  <v:imagedata r:id="rId28" o:title=""/>
                </v:shape>
                <o:OLEObject Type="Embed" ProgID="Equation.3" ShapeID="_x0000_i1034" DrawAspect="Content" ObjectID="_1552482224" r:id="rId29"/>
              </w:object>
            </w:r>
          </w:p>
        </w:tc>
        <w:tc>
          <w:tcPr>
            <w:tcW w:w="3150" w:type="dxa"/>
          </w:tcPr>
          <w:p w:rsidR="003D7A18" w:rsidRDefault="003D7A18" w:rsidP="00093B7C">
            <w:pPr>
              <w:spacing w:after="0" w:line="240" w:lineRule="auto"/>
              <w:jc w:val="center"/>
              <w:rPr>
                <w:rFonts w:asciiTheme="majorHAnsi" w:hAnsiTheme="majorHAnsi"/>
                <w:position w:val="-6"/>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6"/>
              </w:rPr>
              <w:object w:dxaOrig="999" w:dyaOrig="279">
                <v:shape id="_x0000_i1035" type="#_x0000_t75" style="width:49.5pt;height:12.75pt" o:ole="">
                  <v:imagedata r:id="rId30" o:title=""/>
                </v:shape>
                <o:OLEObject Type="Embed" ProgID="Equation.3" ShapeID="_x0000_i1035" DrawAspect="Content" ObjectID="_1552482225" r:id="rId31"/>
              </w:object>
            </w:r>
          </w:p>
        </w:tc>
      </w:tr>
      <w:tr w:rsidR="00BC39B1" w:rsidRPr="009F6AC2" w:rsidTr="00942F72">
        <w:trPr>
          <w:trHeight w:val="918"/>
          <w:jc w:val="center"/>
        </w:trPr>
        <w:tc>
          <w:tcPr>
            <w:tcW w:w="3086"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Coefficient of Range</w:t>
            </w:r>
          </w:p>
          <w:p w:rsidR="00BC39B1" w:rsidRPr="009F6AC2" w:rsidRDefault="00BC39B1" w:rsidP="00CC3F93">
            <w:pPr>
              <w:spacing w:after="0" w:line="240" w:lineRule="auto"/>
              <w:rPr>
                <w:rFonts w:asciiTheme="majorHAnsi" w:hAnsiTheme="majorHAnsi"/>
              </w:rPr>
            </w:pPr>
            <w:r w:rsidRPr="009F6AC2">
              <w:rPr>
                <w:rFonts w:asciiTheme="majorHAnsi" w:hAnsiTheme="majorHAnsi"/>
                <w:position w:val="-24"/>
              </w:rPr>
              <w:object w:dxaOrig="660" w:dyaOrig="620">
                <v:shape id="_x0000_i1036" type="#_x0000_t75" style="width:33.75pt;height:30.75pt" o:ole="">
                  <v:imagedata r:id="rId32" o:title=""/>
                </v:shape>
                <o:OLEObject Type="Embed" ProgID="Equation.3" ShapeID="_x0000_i1036" DrawAspect="Content" ObjectID="_1552482226" r:id="rId33"/>
              </w:object>
            </w:r>
          </w:p>
        </w:tc>
        <w:tc>
          <w:tcPr>
            <w:tcW w:w="2872" w:type="dxa"/>
          </w:tcPr>
          <w:p w:rsidR="003D7A18" w:rsidRDefault="003D7A18" w:rsidP="00093B7C">
            <w:pPr>
              <w:spacing w:after="0" w:line="240" w:lineRule="auto"/>
              <w:jc w:val="center"/>
              <w:rPr>
                <w:rFonts w:asciiTheme="majorHAnsi" w:hAnsiTheme="majorHAnsi"/>
                <w:position w:val="-24"/>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24"/>
              </w:rPr>
              <w:object w:dxaOrig="660" w:dyaOrig="620">
                <v:shape id="_x0000_i1037" type="#_x0000_t75" style="width:33.75pt;height:30.75pt" o:ole="">
                  <v:imagedata r:id="rId34" o:title=""/>
                </v:shape>
                <o:OLEObject Type="Embed" ProgID="Equation.3" ShapeID="_x0000_i1037" DrawAspect="Content" ObjectID="_1552482227" r:id="rId35"/>
              </w:object>
            </w:r>
          </w:p>
        </w:tc>
        <w:tc>
          <w:tcPr>
            <w:tcW w:w="3150" w:type="dxa"/>
          </w:tcPr>
          <w:p w:rsidR="003D7A18" w:rsidRDefault="003D7A18" w:rsidP="00093B7C">
            <w:pPr>
              <w:spacing w:after="0" w:line="240" w:lineRule="auto"/>
              <w:jc w:val="center"/>
              <w:rPr>
                <w:rFonts w:asciiTheme="majorHAnsi" w:hAnsiTheme="majorHAnsi"/>
                <w:position w:val="-24"/>
              </w:rPr>
            </w:pPr>
          </w:p>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24"/>
              </w:rPr>
              <w:object w:dxaOrig="660" w:dyaOrig="620">
                <v:shape id="_x0000_i1038" type="#_x0000_t75" style="width:33.75pt;height:30.75pt" o:ole="">
                  <v:imagedata r:id="rId34" o:title=""/>
                </v:shape>
                <o:OLEObject Type="Embed" ProgID="Equation.3" ShapeID="_x0000_i1038" DrawAspect="Content" ObjectID="_1552482228" r:id="rId36"/>
              </w:object>
            </w:r>
          </w:p>
        </w:tc>
      </w:tr>
    </w:tbl>
    <w:p w:rsidR="00BC39B1" w:rsidRPr="009F6AC2" w:rsidRDefault="00BC39B1" w:rsidP="00BC39B1">
      <w:pPr>
        <w:spacing w:after="0" w:line="240" w:lineRule="auto"/>
        <w:rPr>
          <w:rFonts w:asciiTheme="majorHAnsi" w:hAnsiTheme="majorHAnsi"/>
          <w:b/>
          <w:caps/>
        </w:rPr>
      </w:pPr>
      <w:r w:rsidRPr="009F6AC2">
        <w:rPr>
          <w:rFonts w:asciiTheme="majorHAnsi" w:hAnsiTheme="majorHAnsi"/>
          <w:b/>
          <w:caps/>
        </w:rPr>
        <w:lastRenderedPageBreak/>
        <w:t>Quartile Deviation - Q.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1"/>
        <w:gridCol w:w="3081"/>
        <w:gridCol w:w="3081"/>
      </w:tblGrid>
      <w:tr w:rsidR="00BC39B1" w:rsidRPr="009F6AC2" w:rsidTr="00CC3F93">
        <w:trPr>
          <w:trHeight w:val="341"/>
          <w:jc w:val="center"/>
        </w:trPr>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455"/>
          <w:jc w:val="center"/>
        </w:trPr>
        <w:tc>
          <w:tcPr>
            <w:tcW w:w="32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12"/>
              </w:rPr>
              <w:object w:dxaOrig="1480" w:dyaOrig="360">
                <v:shape id="_x0000_i1039" type="#_x0000_t75" style="width:75.75pt;height:18.75pt" o:ole="">
                  <v:imagedata r:id="rId37" o:title=""/>
                </v:shape>
                <o:OLEObject Type="Embed" ProgID="Equation.3" ShapeID="_x0000_i1039" DrawAspect="Content" ObjectID="_1552482229" r:id="rId38"/>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12"/>
              </w:rPr>
              <w:object w:dxaOrig="1480" w:dyaOrig="360">
                <v:shape id="_x0000_i1040" type="#_x0000_t75" style="width:75.75pt;height:18.75pt" o:ole="">
                  <v:imagedata r:id="rId39" o:title=""/>
                </v:shape>
                <o:OLEObject Type="Embed" ProgID="Equation.3" ShapeID="_x0000_i1040" DrawAspect="Content" ObjectID="_1552482230" r:id="rId40"/>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12"/>
              </w:rPr>
              <w:object w:dxaOrig="1480" w:dyaOrig="360">
                <v:shape id="_x0000_i1041" type="#_x0000_t75" style="width:75.75pt;height:18.75pt" o:ole="">
                  <v:imagedata r:id="rId41" o:title=""/>
                </v:shape>
                <o:OLEObject Type="Embed" ProgID="Equation.3" ShapeID="_x0000_i1041" DrawAspect="Content" ObjectID="_1552482231" r:id="rId42"/>
              </w:object>
            </w:r>
          </w:p>
        </w:tc>
      </w:tr>
      <w:tr w:rsidR="00BC39B1" w:rsidRPr="009F6AC2" w:rsidTr="00CC3F93">
        <w:trPr>
          <w:trHeight w:val="683"/>
          <w:jc w:val="center"/>
        </w:trPr>
        <w:tc>
          <w:tcPr>
            <w:tcW w:w="32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 xml:space="preserve">Coefficient of Q.D. </w:t>
            </w:r>
            <w:r w:rsidRPr="009F6AC2">
              <w:rPr>
                <w:rFonts w:asciiTheme="majorHAnsi" w:hAnsiTheme="majorHAnsi"/>
                <w:position w:val="-30"/>
              </w:rPr>
              <w:object w:dxaOrig="1040" w:dyaOrig="700">
                <v:shape id="_x0000_i1042" type="#_x0000_t75" style="width:53.25pt;height:33.75pt" o:ole="">
                  <v:imagedata r:id="rId43" o:title=""/>
                </v:shape>
                <o:OLEObject Type="Embed" ProgID="Equation.3" ShapeID="_x0000_i1042" DrawAspect="Content" ObjectID="_1552482232" r:id="rId44"/>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30"/>
              </w:rPr>
              <w:object w:dxaOrig="1040" w:dyaOrig="700">
                <v:shape id="_x0000_i1043" type="#_x0000_t75" style="width:53.25pt;height:33.75pt" o:ole="">
                  <v:imagedata r:id="rId45" o:title=""/>
                </v:shape>
                <o:OLEObject Type="Embed" ProgID="Equation.3" ShapeID="_x0000_i1043" DrawAspect="Content" ObjectID="_1552482233" r:id="rId46"/>
              </w:object>
            </w:r>
          </w:p>
        </w:tc>
        <w:tc>
          <w:tcPr>
            <w:tcW w:w="3224" w:type="dxa"/>
          </w:tcPr>
          <w:p w:rsidR="00BC39B1" w:rsidRPr="009F6AC2" w:rsidRDefault="00BC39B1" w:rsidP="00093B7C">
            <w:pPr>
              <w:spacing w:after="0" w:line="240" w:lineRule="auto"/>
              <w:jc w:val="center"/>
              <w:rPr>
                <w:rFonts w:asciiTheme="majorHAnsi" w:hAnsiTheme="majorHAnsi"/>
              </w:rPr>
            </w:pPr>
            <w:r w:rsidRPr="009F6AC2">
              <w:rPr>
                <w:rFonts w:asciiTheme="majorHAnsi" w:hAnsiTheme="majorHAnsi"/>
                <w:position w:val="-30"/>
              </w:rPr>
              <w:object w:dxaOrig="1040" w:dyaOrig="700">
                <v:shape id="_x0000_i1044" type="#_x0000_t75" style="width:53.25pt;height:33.75pt" o:ole="">
                  <v:imagedata r:id="rId45" o:title=""/>
                </v:shape>
                <o:OLEObject Type="Embed" ProgID="Equation.3" ShapeID="_x0000_i1044" DrawAspect="Content" ObjectID="_1552482234" r:id="rId47"/>
              </w:object>
            </w:r>
          </w:p>
        </w:tc>
      </w:tr>
    </w:tbl>
    <w:p w:rsidR="00BC39B1" w:rsidRPr="009F6AC2" w:rsidRDefault="00BC39B1" w:rsidP="00BC39B1">
      <w:pPr>
        <w:spacing w:after="0" w:line="240" w:lineRule="auto"/>
        <w:rPr>
          <w:rFonts w:asciiTheme="majorHAnsi" w:hAnsiTheme="majorHAnsi"/>
          <w:b/>
          <w:caps/>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caps/>
        </w:rPr>
        <w:t>Mean Deviation - M.D.</w:t>
      </w:r>
      <w:r w:rsidRPr="009F6AC2">
        <w:rPr>
          <w:rFonts w:asciiTheme="majorHAnsi" w:hAnsiTheme="majorHAnsi"/>
          <w:b/>
        </w:rPr>
        <w:t xml:space="preserve"> </w:t>
      </w:r>
      <w:r w:rsidR="007B1E1E" w:rsidRPr="007B1E1E">
        <w:rPr>
          <w:rFonts w:asciiTheme="majorHAnsi" w:hAnsiTheme="majorHAnsi"/>
          <w:b/>
          <w:sz w:val="30"/>
        </w:rPr>
        <w:sym w:font="Symbol" w:char="F064"/>
      </w:r>
      <w:r w:rsidR="007B1E1E" w:rsidRPr="009F6AC2">
        <w:rPr>
          <w:rFonts w:asciiTheme="majorHAnsi" w:hAnsiTheme="majorHAnsi"/>
          <w:b/>
        </w:rPr>
        <w:t xml:space="preserve"> </w:t>
      </w:r>
      <w:r w:rsidRPr="009F6AC2">
        <w:rPr>
          <w:rFonts w:asciiTheme="majorHAnsi" w:hAnsiTheme="majorHAnsi"/>
          <w:b/>
        </w:rPr>
        <w:t xml:space="preserve">(“Through actual </w:t>
      </w:r>
      <w:r w:rsidRPr="009F6AC2">
        <w:rPr>
          <w:rFonts w:asciiTheme="majorHAnsi" w:hAnsiTheme="majorHAnsi"/>
          <w:b/>
          <w:caps/>
        </w:rPr>
        <w:t>m</w:t>
      </w:r>
      <w:r w:rsidRPr="009F6AC2">
        <w:rPr>
          <w:rFonts w:asciiTheme="majorHAnsi" w:hAnsiTheme="majorHAnsi"/>
          <w:b/>
        </w:rPr>
        <w:t xml:space="preserve">ean, </w:t>
      </w:r>
      <w:r w:rsidRPr="009F6AC2">
        <w:rPr>
          <w:rFonts w:asciiTheme="majorHAnsi" w:hAnsiTheme="majorHAnsi"/>
          <w:b/>
          <w:caps/>
        </w:rPr>
        <w:t>m</w:t>
      </w:r>
      <w:r w:rsidRPr="009F6AC2">
        <w:rPr>
          <w:rFonts w:asciiTheme="majorHAnsi" w:hAnsiTheme="majorHAnsi"/>
          <w:b/>
        </w:rPr>
        <w:t xml:space="preserve">ode, </w:t>
      </w:r>
      <w:r w:rsidRPr="009F6AC2">
        <w:rPr>
          <w:rFonts w:asciiTheme="majorHAnsi" w:hAnsiTheme="majorHAnsi"/>
          <w:b/>
          <w:caps/>
        </w:rPr>
        <w:t>m</w:t>
      </w:r>
      <w:r w:rsidRPr="009F6AC2">
        <w:rPr>
          <w:rFonts w:asciiTheme="majorHAnsi" w:hAnsiTheme="majorHAnsi"/>
          <w:b/>
        </w:rPr>
        <w:t>ed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8"/>
        <w:gridCol w:w="3039"/>
        <w:gridCol w:w="3066"/>
      </w:tblGrid>
      <w:tr w:rsidR="00BC39B1" w:rsidRPr="009F6AC2" w:rsidTr="00CC3F93">
        <w:trPr>
          <w:trHeight w:val="267"/>
          <w:jc w:val="center"/>
        </w:trPr>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32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669"/>
          <w:jc w:val="center"/>
        </w:trPr>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2240" w:dyaOrig="680">
                <v:shape id="_x0000_i1045" type="#_x0000_t75" style="width:99.75pt;height:30.75pt" o:ole="">
                  <v:imagedata r:id="rId48" o:title=""/>
                </v:shape>
                <o:OLEObject Type="Embed" ProgID="Equation.3" ShapeID="_x0000_i1045" DrawAspect="Content" ObjectID="_1552482235" r:id="rId49"/>
              </w:object>
            </w:r>
          </w:p>
        </w:tc>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880" w:dyaOrig="680">
                <v:shape id="_x0000_i1046" type="#_x0000_t75" style="width:38.25pt;height:30pt" o:ole="">
                  <v:imagedata r:id="rId50" o:title=""/>
                </v:shape>
                <o:OLEObject Type="Embed" ProgID="Equation.3" ShapeID="_x0000_i1046" DrawAspect="Content" ObjectID="_1552482236" r:id="rId51"/>
              </w:object>
            </w:r>
          </w:p>
        </w:tc>
        <w:tc>
          <w:tcPr>
            <w:tcW w:w="3224" w:type="dxa"/>
          </w:tcPr>
          <w:p w:rsidR="00BC39B1" w:rsidRPr="009F6AC2" w:rsidRDefault="00942F72" w:rsidP="00CC3F93">
            <w:pPr>
              <w:spacing w:after="0" w:line="240" w:lineRule="auto"/>
              <w:jc w:val="center"/>
              <w:rPr>
                <w:rFonts w:asciiTheme="majorHAnsi" w:hAnsiTheme="majorHAnsi"/>
              </w:rPr>
            </w:pPr>
            <w:r w:rsidRPr="009F6AC2">
              <w:rPr>
                <w:rFonts w:asciiTheme="majorHAnsi" w:hAnsiTheme="majorHAnsi"/>
                <w:position w:val="-24"/>
              </w:rPr>
              <w:object w:dxaOrig="880" w:dyaOrig="680">
                <v:shape id="_x0000_i1047" type="#_x0000_t75" style="width:35.25pt;height:27pt" o:ole="">
                  <v:imagedata r:id="rId52" o:title=""/>
                </v:shape>
                <o:OLEObject Type="Embed" ProgID="Equation.3" ShapeID="_x0000_i1047" DrawAspect="Content" ObjectID="_1552482237" r:id="rId53"/>
              </w:object>
            </w:r>
          </w:p>
        </w:tc>
      </w:tr>
      <w:tr w:rsidR="00BC39B1" w:rsidRPr="009F6AC2" w:rsidTr="00CC3F93">
        <w:trPr>
          <w:trHeight w:val="624"/>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Coefficient</w:t>
            </w:r>
            <w:r w:rsidR="00B93FB2">
              <w:rPr>
                <w:rFonts w:asciiTheme="majorHAnsi" w:hAnsiTheme="majorHAnsi"/>
              </w:rPr>
              <w:t xml:space="preserve"> </w:t>
            </w:r>
            <w:r w:rsidRPr="009F6AC2">
              <w:rPr>
                <w:rFonts w:asciiTheme="majorHAnsi" w:hAnsiTheme="majorHAnsi"/>
              </w:rPr>
              <w:t xml:space="preserve">of </w:t>
            </w:r>
            <w:r w:rsidRPr="009F6AC2">
              <w:rPr>
                <w:rFonts w:asciiTheme="majorHAnsi" w:hAnsiTheme="majorHAnsi"/>
                <w:position w:val="-24"/>
              </w:rPr>
              <w:object w:dxaOrig="760" w:dyaOrig="620">
                <v:shape id="_x0000_i1048" type="#_x0000_t75" style="width:38.25pt;height:30.75pt" o:ole="">
                  <v:imagedata r:id="rId54" o:title=""/>
                </v:shape>
                <o:OLEObject Type="Embed" ProgID="Equation.3" ShapeID="_x0000_i1048" DrawAspect="Content" ObjectID="_1552482238" r:id="rId55"/>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60" w:dyaOrig="620">
                <v:shape id="_x0000_i1049" type="#_x0000_t75" style="width:38.25pt;height:30.75pt" o:ole="">
                  <v:imagedata r:id="rId56" o:title=""/>
                </v:shape>
                <o:OLEObject Type="Embed" ProgID="Equation.3" ShapeID="_x0000_i1049" DrawAspect="Content" ObjectID="_1552482239" r:id="rId57"/>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60" w:dyaOrig="620">
                <v:shape id="_x0000_i1050" type="#_x0000_t75" style="width:38.25pt;height:30.75pt" o:ole="">
                  <v:imagedata r:id="rId56" o:title=""/>
                </v:shape>
                <o:OLEObject Type="Embed" ProgID="Equation.3" ShapeID="_x0000_i1050" DrawAspect="Content" ObjectID="_1552482240" r:id="rId58"/>
              </w:object>
            </w:r>
          </w:p>
        </w:tc>
      </w:tr>
      <w:tr w:rsidR="00BC39B1" w:rsidRPr="009F6AC2" w:rsidTr="00CC3F93">
        <w:trPr>
          <w:trHeight w:val="611"/>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 xml:space="preserve">Mean </w:t>
            </w:r>
            <w:r w:rsidRPr="009F6AC2">
              <w:rPr>
                <w:rFonts w:asciiTheme="majorHAnsi" w:hAnsiTheme="majorHAnsi"/>
                <w:position w:val="-24"/>
              </w:rPr>
              <w:object w:dxaOrig="1240" w:dyaOrig="680">
                <v:shape id="_x0000_i1051" type="#_x0000_t75" style="width:60.75pt;height:33.75pt" o:ole="">
                  <v:imagedata r:id="rId59" o:title=""/>
                </v:shape>
                <o:OLEObject Type="Embed" ProgID="Equation.3" ShapeID="_x0000_i1051" DrawAspect="Content" ObjectID="_1552482241" r:id="rId60"/>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80" w:dyaOrig="700">
                <v:shape id="_x0000_i1052" type="#_x0000_t75" style="width:38.25pt;height:33.75pt" o:ole="">
                  <v:imagedata r:id="rId61" o:title=""/>
                </v:shape>
                <o:OLEObject Type="Embed" ProgID="Equation.3" ShapeID="_x0000_i1052" DrawAspect="Content" ObjectID="_1552482242" r:id="rId6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80" w:dyaOrig="700">
                <v:shape id="_x0000_i1053" type="#_x0000_t75" style="width:38.25pt;height:33.75pt" o:ole="">
                  <v:imagedata r:id="rId63" o:title=""/>
                </v:shape>
                <o:OLEObject Type="Embed" ProgID="Equation.3" ShapeID="_x0000_i1053" DrawAspect="Content" ObjectID="_1552482243" r:id="rId64"/>
              </w:object>
            </w:r>
          </w:p>
        </w:tc>
      </w:tr>
      <w:tr w:rsidR="00BC39B1" w:rsidRPr="009F6AC2" w:rsidTr="00CC3F93">
        <w:trPr>
          <w:trHeight w:val="680"/>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Coefficient</w:t>
            </w:r>
            <w:r w:rsidR="00B93FB2">
              <w:rPr>
                <w:rFonts w:asciiTheme="majorHAnsi" w:hAnsiTheme="majorHAnsi"/>
              </w:rPr>
              <w:t xml:space="preserve"> </w:t>
            </w:r>
            <w:r w:rsidRPr="009F6AC2">
              <w:rPr>
                <w:rFonts w:asciiTheme="majorHAnsi" w:hAnsiTheme="majorHAnsi"/>
              </w:rPr>
              <w:t xml:space="preserve">of </w:t>
            </w:r>
            <w:r w:rsidRPr="009F6AC2">
              <w:rPr>
                <w:rFonts w:asciiTheme="majorHAnsi" w:hAnsiTheme="majorHAnsi"/>
                <w:position w:val="-26"/>
              </w:rPr>
              <w:object w:dxaOrig="780" w:dyaOrig="639">
                <v:shape id="_x0000_i1054" type="#_x0000_t75" style="width:38.25pt;height:33.75pt" o:ole="">
                  <v:imagedata r:id="rId65" o:title=""/>
                </v:shape>
                <o:OLEObject Type="Embed" ProgID="Equation.3" ShapeID="_x0000_i1054" DrawAspect="Content" ObjectID="_1552482244" r:id="rId66"/>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6"/>
              </w:rPr>
              <w:object w:dxaOrig="320" w:dyaOrig="639">
                <v:shape id="_x0000_i1055" type="#_x0000_t75" style="width:18.75pt;height:33.75pt" o:ole="">
                  <v:imagedata r:id="rId67" o:title=""/>
                </v:shape>
                <o:OLEObject Type="Embed" ProgID="Equation.3" ShapeID="_x0000_i1055" DrawAspect="Content" ObjectID="_1552482245" r:id="rId68"/>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6"/>
              </w:rPr>
              <w:object w:dxaOrig="320" w:dyaOrig="639">
                <v:shape id="_x0000_i1056" type="#_x0000_t75" style="width:18.75pt;height:33.75pt" o:ole="">
                  <v:imagedata r:id="rId69" o:title=""/>
                </v:shape>
                <o:OLEObject Type="Embed" ProgID="Equation.3" ShapeID="_x0000_i1056" DrawAspect="Content" ObjectID="_1552482246" r:id="rId70"/>
              </w:object>
            </w:r>
          </w:p>
        </w:tc>
      </w:tr>
      <w:tr w:rsidR="00BC39B1" w:rsidRPr="009F6AC2" w:rsidTr="00CC3F93">
        <w:trPr>
          <w:trHeight w:val="638"/>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Mode)</w:t>
            </w:r>
            <w:r w:rsidRPr="009F6AC2">
              <w:rPr>
                <w:rFonts w:asciiTheme="majorHAnsi" w:hAnsiTheme="majorHAnsi"/>
                <w:position w:val="-24"/>
              </w:rPr>
              <w:object w:dxaOrig="1140" w:dyaOrig="680">
                <v:shape id="_x0000_i1057" type="#_x0000_t75" style="width:57pt;height:33.75pt" o:ole="">
                  <v:imagedata r:id="rId71" o:title=""/>
                </v:shape>
                <o:OLEObject Type="Embed" ProgID="Equation.3" ShapeID="_x0000_i1057" DrawAspect="Content" ObjectID="_1552482247" r:id="rId7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40" w:dyaOrig="680">
                <v:shape id="_x0000_i1058" type="#_x0000_t75" style="width:38.25pt;height:33.75pt" o:ole="">
                  <v:imagedata r:id="rId73" o:title=""/>
                </v:shape>
                <o:OLEObject Type="Embed" ProgID="Equation.3" ShapeID="_x0000_i1058" DrawAspect="Content" ObjectID="_1552482248" r:id="rId74"/>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740" w:dyaOrig="680">
                <v:shape id="_x0000_i1059" type="#_x0000_t75" style="width:38.25pt;height:33.75pt" o:ole="">
                  <v:imagedata r:id="rId75" o:title=""/>
                </v:shape>
                <o:OLEObject Type="Embed" ProgID="Equation.3" ShapeID="_x0000_i1059" DrawAspect="Content" ObjectID="_1552482249" r:id="rId76"/>
              </w:object>
            </w:r>
          </w:p>
        </w:tc>
      </w:tr>
      <w:tr w:rsidR="00BC39B1" w:rsidRPr="009F6AC2" w:rsidTr="00CC3F93">
        <w:trPr>
          <w:trHeight w:val="615"/>
          <w:jc w:val="center"/>
        </w:trPr>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rPr>
              <w:t xml:space="preserve">Coefficient of </w:t>
            </w:r>
            <w:r w:rsidRPr="009F6AC2">
              <w:rPr>
                <w:rFonts w:asciiTheme="majorHAnsi" w:hAnsiTheme="majorHAnsi"/>
                <w:position w:val="-6"/>
              </w:rPr>
              <w:object w:dxaOrig="340" w:dyaOrig="279">
                <v:shape id="_x0000_i1060" type="#_x0000_t75" style="width:18.75pt;height:12.75pt" o:ole="">
                  <v:imagedata r:id="rId77" o:title=""/>
                </v:shape>
                <o:OLEObject Type="Embed" ProgID="Equation.3" ShapeID="_x0000_i1060" DrawAspect="Content" ObjectID="_1552482250" r:id="rId78"/>
              </w:object>
            </w:r>
            <w:r w:rsidRPr="009F6AC2">
              <w:rPr>
                <w:rFonts w:asciiTheme="majorHAnsi" w:hAnsiTheme="majorHAnsi"/>
              </w:rPr>
              <w:t xml:space="preserve"> </w:t>
            </w:r>
            <w:r w:rsidRPr="009F6AC2">
              <w:rPr>
                <w:rFonts w:asciiTheme="majorHAnsi" w:hAnsiTheme="majorHAnsi"/>
                <w:position w:val="-24"/>
              </w:rPr>
              <w:object w:dxaOrig="279" w:dyaOrig="620">
                <v:shape id="_x0000_i1061" type="#_x0000_t75" style="width:12.75pt;height:30.75pt" o:ole="">
                  <v:imagedata r:id="rId79" o:title=""/>
                </v:shape>
                <o:OLEObject Type="Embed" ProgID="Equation.3" ShapeID="_x0000_i1061" DrawAspect="Content" ObjectID="_1552482251" r:id="rId80"/>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279" w:dyaOrig="620">
                <v:shape id="_x0000_i1062" type="#_x0000_t75" style="width:12.75pt;height:30.75pt" o:ole="">
                  <v:imagedata r:id="rId81" o:title=""/>
                </v:shape>
                <o:OLEObject Type="Embed" ProgID="Equation.3" ShapeID="_x0000_i1062" DrawAspect="Content" ObjectID="_1552482252" r:id="rId82"/>
              </w:object>
            </w:r>
          </w:p>
        </w:tc>
        <w:tc>
          <w:tcPr>
            <w:tcW w:w="3224" w:type="dxa"/>
          </w:tcPr>
          <w:p w:rsidR="00BC39B1" w:rsidRPr="009F6AC2" w:rsidRDefault="00BC39B1" w:rsidP="00CC3F93">
            <w:pPr>
              <w:spacing w:after="0" w:line="240" w:lineRule="auto"/>
              <w:jc w:val="center"/>
              <w:rPr>
                <w:rFonts w:asciiTheme="majorHAnsi" w:hAnsiTheme="majorHAnsi"/>
              </w:rPr>
            </w:pPr>
            <w:r w:rsidRPr="009F6AC2">
              <w:rPr>
                <w:rFonts w:asciiTheme="majorHAnsi" w:hAnsiTheme="majorHAnsi"/>
                <w:position w:val="-24"/>
              </w:rPr>
              <w:object w:dxaOrig="279" w:dyaOrig="620">
                <v:shape id="_x0000_i1063" type="#_x0000_t75" style="width:12.75pt;height:30.75pt" o:ole="">
                  <v:imagedata r:id="rId81" o:title=""/>
                </v:shape>
                <o:OLEObject Type="Embed" ProgID="Equation.3" ShapeID="_x0000_i1063" DrawAspect="Content" ObjectID="_1552482253" r:id="rId83"/>
              </w:object>
            </w:r>
          </w:p>
        </w:tc>
      </w:tr>
    </w:tbl>
    <w:p w:rsidR="00BC39B1" w:rsidRPr="009F6AC2" w:rsidRDefault="00BC39B1" w:rsidP="00BC39B1">
      <w:pPr>
        <w:spacing w:after="0" w:line="240" w:lineRule="auto"/>
        <w:rPr>
          <w:rFonts w:asciiTheme="majorHAnsi" w:hAnsiTheme="majorHAnsi"/>
          <w:b/>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t>Standard Deviation =</w:t>
      </w:r>
      <w:r w:rsidR="00B93FB2">
        <w:rPr>
          <w:rFonts w:asciiTheme="majorHAnsi" w:hAnsiTheme="majorHAnsi"/>
          <w:b/>
        </w:rPr>
        <w:t xml:space="preserve"> </w:t>
      </w:r>
      <w:r w:rsidRPr="009F6AC2">
        <w:rPr>
          <w:rFonts w:asciiTheme="majorHAnsi" w:hAnsiTheme="majorHAnsi"/>
          <w:b/>
          <w:position w:val="-6"/>
        </w:rPr>
        <w:object w:dxaOrig="240" w:dyaOrig="220">
          <v:shape id="_x0000_i1064" type="#_x0000_t75" style="width:12.75pt;height:11.25pt" o:ole="">
            <v:imagedata r:id="rId84" o:title=""/>
          </v:shape>
          <o:OLEObject Type="Embed" ProgID="Equation.3" ShapeID="_x0000_i1064" DrawAspect="Content" ObjectID="_1552482254" r:id="rId85"/>
        </w:object>
      </w:r>
      <w:r w:rsidRPr="009F6AC2">
        <w:rPr>
          <w:rFonts w:asciiTheme="majorHAnsi" w:hAnsiTheme="majorHAnsi"/>
          <w:b/>
        </w:rPr>
        <w:t xml:space="preserve"> can be calculated through mean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1"/>
        <w:gridCol w:w="2436"/>
        <w:gridCol w:w="2728"/>
        <w:gridCol w:w="2728"/>
      </w:tblGrid>
      <w:tr w:rsidR="00BC39B1" w:rsidRPr="009F6AC2" w:rsidTr="00CC3F93">
        <w:trPr>
          <w:trHeight w:val="293"/>
          <w:jc w:val="center"/>
        </w:trPr>
        <w:tc>
          <w:tcPr>
            <w:tcW w:w="1940" w:type="dxa"/>
          </w:tcPr>
          <w:p w:rsidR="00BC39B1" w:rsidRPr="009F6AC2" w:rsidRDefault="00BC39B1" w:rsidP="00CC3F93">
            <w:pPr>
              <w:spacing w:after="0" w:line="240" w:lineRule="auto"/>
              <w:rPr>
                <w:rFonts w:asciiTheme="majorHAnsi" w:hAnsiTheme="majorHAnsi"/>
                <w:b/>
              </w:rPr>
            </w:pPr>
          </w:p>
        </w:tc>
        <w:tc>
          <w:tcPr>
            <w:tcW w:w="2424"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Individual Series</w:t>
            </w:r>
          </w:p>
        </w:tc>
        <w:tc>
          <w:tcPr>
            <w:tcW w:w="2747"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 xml:space="preserve">Discrete Series </w:t>
            </w:r>
          </w:p>
        </w:tc>
        <w:tc>
          <w:tcPr>
            <w:tcW w:w="2747" w:type="dxa"/>
          </w:tcPr>
          <w:p w:rsidR="00BC39B1" w:rsidRPr="009F6AC2" w:rsidRDefault="00BC39B1" w:rsidP="00CC3F93">
            <w:pPr>
              <w:spacing w:after="0" w:line="240" w:lineRule="auto"/>
              <w:rPr>
                <w:rFonts w:asciiTheme="majorHAnsi" w:hAnsiTheme="majorHAnsi"/>
                <w:b/>
              </w:rPr>
            </w:pPr>
            <w:r w:rsidRPr="009F6AC2">
              <w:rPr>
                <w:rFonts w:asciiTheme="majorHAnsi" w:hAnsiTheme="majorHAnsi"/>
                <w:b/>
              </w:rPr>
              <w:t>Continuous Series</w:t>
            </w:r>
            <w:r w:rsidR="00B93FB2">
              <w:rPr>
                <w:rFonts w:asciiTheme="majorHAnsi" w:hAnsiTheme="majorHAnsi"/>
                <w:b/>
              </w:rPr>
              <w:t xml:space="preserve"> </w:t>
            </w:r>
          </w:p>
        </w:tc>
      </w:tr>
      <w:tr w:rsidR="00BC39B1" w:rsidRPr="009F6AC2" w:rsidTr="00CC3F93">
        <w:trPr>
          <w:trHeight w:val="896"/>
          <w:jc w:val="center"/>
        </w:trPr>
        <w:tc>
          <w:tcPr>
            <w:tcW w:w="1940"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Direct</w:t>
            </w:r>
          </w:p>
          <w:p w:rsidR="00BC39B1" w:rsidRPr="009F6AC2" w:rsidRDefault="00BC39B1" w:rsidP="00CC3F93">
            <w:pPr>
              <w:spacing w:after="0" w:line="240" w:lineRule="auto"/>
              <w:rPr>
                <w:rFonts w:asciiTheme="majorHAnsi" w:hAnsiTheme="majorHAnsi"/>
              </w:rPr>
            </w:pPr>
            <w:r w:rsidRPr="009F6AC2">
              <w:rPr>
                <w:rFonts w:asciiTheme="majorHAnsi" w:hAnsiTheme="majorHAnsi"/>
              </w:rPr>
              <w:t>(Through actual</w:t>
            </w:r>
            <w:r w:rsidR="00B93FB2">
              <w:rPr>
                <w:rFonts w:asciiTheme="majorHAnsi" w:hAnsiTheme="majorHAnsi"/>
              </w:rPr>
              <w:t xml:space="preserve"> </w:t>
            </w:r>
            <w:r w:rsidRPr="009F6AC2">
              <w:rPr>
                <w:rFonts w:asciiTheme="majorHAnsi" w:hAnsiTheme="majorHAnsi"/>
              </w:rPr>
              <w:t>mean)</w:t>
            </w:r>
          </w:p>
        </w:tc>
        <w:tc>
          <w:tcPr>
            <w:tcW w:w="2424"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5" type="#_x0000_t75" style="width:48.75pt;height:38.25pt" o:ole="">
                  <v:imagedata r:id="rId86" o:title=""/>
                </v:shape>
                <o:OLEObject Type="Embed" ProgID="Equation.3" ShapeID="_x0000_i1065" DrawAspect="Content" ObjectID="_1552482255" r:id="rId87"/>
              </w:object>
            </w:r>
          </w:p>
        </w:tc>
        <w:tc>
          <w:tcPr>
            <w:tcW w:w="2747"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6" type="#_x0000_t75" style="width:48.75pt;height:38.25pt" o:ole="">
                  <v:imagedata r:id="rId88" o:title=""/>
                </v:shape>
                <o:OLEObject Type="Embed" ProgID="Equation.3" ShapeID="_x0000_i1066" DrawAspect="Content" ObjectID="_1552482256" r:id="rId89"/>
              </w:object>
            </w:r>
          </w:p>
        </w:tc>
        <w:tc>
          <w:tcPr>
            <w:tcW w:w="2747" w:type="dxa"/>
          </w:tcPr>
          <w:p w:rsidR="00BC39B1" w:rsidRPr="009F6AC2" w:rsidRDefault="00BC39B1" w:rsidP="00CC3F93">
            <w:pPr>
              <w:spacing w:after="0" w:line="240" w:lineRule="auto"/>
              <w:rPr>
                <w:rFonts w:asciiTheme="majorHAnsi" w:hAnsiTheme="majorHAnsi"/>
              </w:rPr>
            </w:pPr>
            <w:r w:rsidRPr="009F6AC2">
              <w:rPr>
                <w:rFonts w:asciiTheme="majorHAnsi" w:hAnsiTheme="majorHAnsi"/>
                <w:position w:val="-26"/>
              </w:rPr>
              <w:object w:dxaOrig="960" w:dyaOrig="760">
                <v:shape id="_x0000_i1067" type="#_x0000_t75" style="width:48.75pt;height:38.25pt" o:ole="">
                  <v:imagedata r:id="rId90" o:title=""/>
                </v:shape>
                <o:OLEObject Type="Embed" ProgID="Equation.3" ShapeID="_x0000_i1067" DrawAspect="Content" ObjectID="_1552482257" r:id="rId91"/>
              </w:object>
            </w:r>
          </w:p>
        </w:tc>
      </w:tr>
      <w:tr w:rsidR="00BC39B1" w:rsidRPr="009F6AC2" w:rsidTr="00CC3F93">
        <w:trPr>
          <w:trHeight w:val="951"/>
          <w:jc w:val="center"/>
        </w:trPr>
        <w:tc>
          <w:tcPr>
            <w:tcW w:w="1940" w:type="dxa"/>
          </w:tcPr>
          <w:p w:rsidR="00BC39B1" w:rsidRPr="009F6AC2" w:rsidRDefault="00BC39B1" w:rsidP="00CC3F93">
            <w:pPr>
              <w:spacing w:after="0" w:line="240" w:lineRule="auto"/>
              <w:rPr>
                <w:rFonts w:asciiTheme="majorHAnsi" w:hAnsiTheme="majorHAnsi"/>
              </w:rPr>
            </w:pPr>
            <w:r w:rsidRPr="009F6AC2">
              <w:rPr>
                <w:rFonts w:asciiTheme="majorHAnsi" w:hAnsiTheme="majorHAnsi"/>
              </w:rPr>
              <w:t>Indirect (Through assumed mean)</w:t>
            </w:r>
          </w:p>
        </w:tc>
        <w:tc>
          <w:tcPr>
            <w:tcW w:w="2424" w:type="dxa"/>
          </w:tcPr>
          <w:p w:rsidR="00BC39B1" w:rsidRPr="009F6AC2" w:rsidRDefault="0070406C" w:rsidP="00CC3F93">
            <w:pPr>
              <w:spacing w:after="0" w:line="240" w:lineRule="auto"/>
              <w:rPr>
                <w:rFonts w:asciiTheme="majorHAnsi" w:hAnsiTheme="majorHAnsi"/>
              </w:rPr>
            </w:pPr>
            <w:r>
              <w:rPr>
                <w:rFonts w:asciiTheme="majorHAnsi" w:hAnsiTheme="majorHAnsi"/>
                <w:noProof/>
              </w:rPr>
              <w:pict>
                <v:line id="_x0000_s1149" style="position:absolute;z-index:251644928;mso-position-horizontal-relative:text;mso-position-vertical-relative:text" from="37.95pt,3.35pt" to="100.95pt,3.35pt"/>
              </w:pict>
            </w:r>
            <w:r w:rsidR="00BC39B1" w:rsidRPr="009F6AC2">
              <w:rPr>
                <w:rFonts w:asciiTheme="majorHAnsi" w:hAnsiTheme="majorHAnsi"/>
                <w:position w:val="-34"/>
              </w:rPr>
              <w:object w:dxaOrig="2180" w:dyaOrig="859">
                <v:shape id="_x0000_i1068" type="#_x0000_t75" style="width:111pt;height:44.25pt" o:ole="">
                  <v:imagedata r:id="rId92" o:title=""/>
                </v:shape>
                <o:OLEObject Type="Embed" ProgID="Equation.3" ShapeID="_x0000_i1068" DrawAspect="Content" ObjectID="_1552482258" r:id="rId93"/>
              </w:object>
            </w:r>
          </w:p>
        </w:tc>
        <w:tc>
          <w:tcPr>
            <w:tcW w:w="2747" w:type="dxa"/>
          </w:tcPr>
          <w:p w:rsidR="00BC39B1" w:rsidRPr="009F6AC2" w:rsidRDefault="0070406C" w:rsidP="00CC3F93">
            <w:pPr>
              <w:spacing w:after="0" w:line="240" w:lineRule="auto"/>
              <w:rPr>
                <w:rFonts w:asciiTheme="majorHAnsi" w:hAnsiTheme="majorHAnsi"/>
              </w:rPr>
            </w:pPr>
            <w:r w:rsidRPr="0070406C">
              <w:rPr>
                <w:rFonts w:asciiTheme="majorHAnsi" w:hAnsiTheme="majorHAnsi" w:cs="Arial"/>
                <w:noProof/>
              </w:rPr>
              <w:pict>
                <v:line id="_x0000_s1150" style="position:absolute;z-index:251645952;mso-position-horizontal-relative:text;mso-position-vertical-relative:text" from="50.1pt,3.2pt" to="113.1pt,3.2pt"/>
              </w:pict>
            </w:r>
            <w:r w:rsidR="00BC39B1" w:rsidRPr="009F6AC2">
              <w:rPr>
                <w:rFonts w:asciiTheme="majorHAnsi" w:hAnsiTheme="majorHAnsi"/>
                <w:position w:val="-34"/>
              </w:rPr>
              <w:object w:dxaOrig="2500" w:dyaOrig="859">
                <v:shape id="_x0000_i1069" type="#_x0000_t75" style="width:125.25pt;height:44.25pt" o:ole="">
                  <v:imagedata r:id="rId94" o:title=""/>
                </v:shape>
                <o:OLEObject Type="Embed" ProgID="Equation.3" ShapeID="_x0000_i1069" DrawAspect="Content" ObjectID="_1552482259" r:id="rId95"/>
              </w:object>
            </w:r>
          </w:p>
        </w:tc>
        <w:tc>
          <w:tcPr>
            <w:tcW w:w="2747" w:type="dxa"/>
          </w:tcPr>
          <w:p w:rsidR="00BC39B1" w:rsidRPr="009F6AC2" w:rsidRDefault="0070406C" w:rsidP="00CC3F93">
            <w:pPr>
              <w:spacing w:after="0" w:line="240" w:lineRule="auto"/>
              <w:rPr>
                <w:rFonts w:asciiTheme="majorHAnsi" w:hAnsiTheme="majorHAnsi"/>
              </w:rPr>
            </w:pPr>
            <w:r w:rsidRPr="0070406C">
              <w:rPr>
                <w:rFonts w:asciiTheme="majorHAnsi" w:hAnsiTheme="majorHAnsi" w:cs="Arial"/>
                <w:noProof/>
              </w:rPr>
              <w:pict>
                <v:line id="_x0000_s1151" style="position:absolute;z-index:251646976;mso-position-horizontal-relative:text;mso-position-vertical-relative:text" from="49.9pt,3.2pt" to="112.9pt,3.2pt"/>
              </w:pict>
            </w:r>
            <w:r w:rsidR="00BC39B1" w:rsidRPr="009F6AC2">
              <w:rPr>
                <w:rFonts w:asciiTheme="majorHAnsi" w:hAnsiTheme="majorHAnsi"/>
                <w:position w:val="-34"/>
              </w:rPr>
              <w:object w:dxaOrig="2500" w:dyaOrig="859">
                <v:shape id="_x0000_i1070" type="#_x0000_t75" style="width:125.25pt;height:44.25pt" o:ole="">
                  <v:imagedata r:id="rId96" o:title=""/>
                </v:shape>
                <o:OLEObject Type="Embed" ProgID="Equation.3" ShapeID="_x0000_i1070" DrawAspect="Content" ObjectID="_1552482260" r:id="rId97"/>
              </w:object>
            </w:r>
          </w:p>
        </w:tc>
      </w:tr>
    </w:tbl>
    <w:p w:rsidR="00093B7C" w:rsidRPr="009F6AC2" w:rsidRDefault="00093B7C" w:rsidP="00BC39B1">
      <w:pPr>
        <w:spacing w:after="0" w:line="240" w:lineRule="auto"/>
        <w:jc w:val="both"/>
        <w:rPr>
          <w:rFonts w:asciiTheme="majorHAnsi" w:hAnsiTheme="majorHAnsi"/>
          <w:b/>
        </w:rPr>
      </w:pPr>
    </w:p>
    <w:p w:rsidR="00FE4504" w:rsidRPr="009F6AC2" w:rsidRDefault="00FE4504" w:rsidP="00BC39B1">
      <w:pPr>
        <w:spacing w:after="0" w:line="240" w:lineRule="auto"/>
        <w:jc w:val="both"/>
        <w:rPr>
          <w:rFonts w:asciiTheme="majorHAnsi" w:hAnsiTheme="majorHAnsi"/>
          <w:b/>
        </w:rPr>
      </w:pPr>
    </w:p>
    <w:p w:rsidR="00BC39B1" w:rsidRPr="00014372" w:rsidRDefault="00BC39B1" w:rsidP="00014372">
      <w:pPr>
        <w:spacing w:before="240" w:after="0" w:line="240" w:lineRule="auto"/>
        <w:jc w:val="both"/>
        <w:rPr>
          <w:rFonts w:asciiTheme="majorHAnsi" w:hAnsiTheme="majorHAnsi"/>
        </w:rPr>
      </w:pPr>
    </w:p>
    <w:p w:rsidR="00BC39B1" w:rsidRPr="009F6AC2" w:rsidRDefault="00BC39B1" w:rsidP="00014372">
      <w:pPr>
        <w:pStyle w:val="ListParagraph"/>
        <w:spacing w:before="240" w:after="0" w:line="240" w:lineRule="auto"/>
        <w:ind w:left="547"/>
        <w:contextualSpacing w:val="0"/>
        <w:jc w:val="both"/>
        <w:rPr>
          <w:rFonts w:asciiTheme="majorHAnsi" w:hAnsiTheme="majorHAnsi"/>
        </w:rPr>
      </w:pPr>
    </w:p>
    <w:p w:rsidR="00BC39B1" w:rsidRPr="009F6AC2" w:rsidRDefault="00BC39B1" w:rsidP="00BC39B1">
      <w:pPr>
        <w:pStyle w:val="ListParagraph"/>
        <w:spacing w:after="0" w:line="240" w:lineRule="auto"/>
        <w:ind w:left="0"/>
        <w:jc w:val="both"/>
        <w:rPr>
          <w:rFonts w:asciiTheme="majorHAnsi" w:hAnsiTheme="majorHAnsi"/>
        </w:rPr>
      </w:pPr>
    </w:p>
    <w:p w:rsidR="00BC39B1" w:rsidRPr="00014372" w:rsidRDefault="00BC39B1" w:rsidP="00014372">
      <w:pPr>
        <w:pStyle w:val="ListParagraph"/>
        <w:spacing w:after="0" w:line="240" w:lineRule="auto"/>
        <w:ind w:left="0"/>
        <w:jc w:val="center"/>
        <w:rPr>
          <w:rFonts w:asciiTheme="majorHAnsi" w:hAnsiTheme="majorHAnsi"/>
          <w:b/>
          <w:u w:val="single"/>
        </w:rPr>
      </w:pPr>
    </w:p>
    <w:p w:rsidR="00BC39B1" w:rsidRDefault="00BC39B1" w:rsidP="00014372">
      <w:pPr>
        <w:spacing w:after="0" w:line="240" w:lineRule="auto"/>
        <w:rPr>
          <w:rFonts w:asciiTheme="majorHAnsi" w:hAnsiTheme="majorHAnsi"/>
        </w:rPr>
      </w:pPr>
    </w:p>
    <w:p w:rsidR="00F3545D" w:rsidRPr="00014372" w:rsidRDefault="00F3545D" w:rsidP="00014372">
      <w:pPr>
        <w:spacing w:after="0" w:line="240" w:lineRule="auto"/>
        <w:rPr>
          <w:rFonts w:asciiTheme="majorHAnsi" w:hAnsiTheme="majorHAnsi"/>
        </w:rPr>
      </w:pPr>
    </w:p>
    <w:p w:rsidR="00BC39B1" w:rsidRPr="009F6AC2" w:rsidRDefault="00BC39B1" w:rsidP="00BC39B1">
      <w:pPr>
        <w:spacing w:after="0" w:line="240" w:lineRule="auto"/>
        <w:jc w:val="center"/>
        <w:rPr>
          <w:rFonts w:asciiTheme="majorHAnsi" w:hAnsiTheme="majorHAnsi"/>
          <w:b/>
        </w:rPr>
      </w:pPr>
    </w:p>
    <w:p w:rsidR="00BC39B1" w:rsidRPr="009F6AC2" w:rsidRDefault="00BC39B1" w:rsidP="00BC39B1">
      <w:pPr>
        <w:spacing w:after="0" w:line="240" w:lineRule="auto"/>
        <w:jc w:val="center"/>
        <w:rPr>
          <w:rFonts w:ascii="Times New Roman" w:hAnsi="Times New Roman"/>
          <w:b/>
          <w:caps/>
          <w:sz w:val="32"/>
        </w:rPr>
      </w:pPr>
      <w:r w:rsidRPr="009F6AC2">
        <w:rPr>
          <w:rFonts w:ascii="Times New Roman" w:hAnsi="Times New Roman"/>
          <w:b/>
          <w:caps/>
          <w:sz w:val="32"/>
        </w:rPr>
        <w:lastRenderedPageBreak/>
        <w:t>UNIT-IV</w:t>
      </w:r>
    </w:p>
    <w:p w:rsidR="00BC39B1" w:rsidRPr="009F6AC2" w:rsidRDefault="00BC39B1" w:rsidP="00BC39B1">
      <w:pPr>
        <w:spacing w:after="0" w:line="240" w:lineRule="auto"/>
        <w:jc w:val="center"/>
        <w:rPr>
          <w:rFonts w:ascii="Times New Roman" w:hAnsi="Times New Roman"/>
          <w:b/>
          <w:caps/>
        </w:rPr>
      </w:pPr>
      <w:r w:rsidRPr="009F6AC2">
        <w:rPr>
          <w:rFonts w:ascii="Times New Roman" w:hAnsi="Times New Roman"/>
          <w:b/>
          <w:caps/>
          <w:sz w:val="24"/>
        </w:rPr>
        <w:t>Correlati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Introduction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Correlation is a statistical tool &amp; it enables us to measure and analyse the degree or extent to which two or more variable fluctuate/vary/change w.e.t. to each other.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For example – Demand is affected by price and price in turn is also affected by demand. Therefore we can say that demand and price are affected by each other &amp; hence are correlated. the other example of correlated variable are –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While studying correlation between 2 variables use should make clear that there must be cause and effect relationship between these variables. </w:t>
      </w:r>
      <w:r w:rsidR="00FE3B0E" w:rsidRPr="009F6AC2">
        <w:rPr>
          <w:rFonts w:asciiTheme="majorHAnsi" w:hAnsiTheme="majorHAnsi"/>
        </w:rPr>
        <w:t>For</w:t>
      </w:r>
      <w:r w:rsidRPr="009F6AC2">
        <w:rPr>
          <w:rFonts w:asciiTheme="majorHAnsi" w:hAnsiTheme="majorHAnsi"/>
        </w:rPr>
        <w:t xml:space="preserve"> e.g. – when price of a certain commodity is changed (</w:t>
      </w:r>
      <w:r w:rsidRPr="009F6AC2">
        <w:rPr>
          <w:rFonts w:asciiTheme="majorHAnsi" w:hAnsiTheme="majorHAnsi"/>
        </w:rPr>
        <w:sym w:font="Symbol" w:char="F0AD"/>
      </w:r>
      <w:r w:rsidRPr="009F6AC2">
        <w:rPr>
          <w:rFonts w:asciiTheme="majorHAnsi" w:hAnsiTheme="majorHAnsi"/>
        </w:rPr>
        <w:t xml:space="preserve"> or </w:t>
      </w:r>
      <w:r w:rsidRPr="009F6AC2">
        <w:rPr>
          <w:rFonts w:asciiTheme="majorHAnsi" w:hAnsiTheme="majorHAnsi"/>
        </w:rPr>
        <w:sym w:font="Symbol" w:char="F0AD"/>
      </w:r>
      <w:r w:rsidRPr="009F6AC2">
        <w:rPr>
          <w:rFonts w:asciiTheme="majorHAnsi" w:hAnsiTheme="majorHAnsi"/>
        </w:rPr>
        <w:t>) its demand also changed (</w:t>
      </w:r>
      <w:r w:rsidRPr="009F6AC2">
        <w:rPr>
          <w:rFonts w:asciiTheme="majorHAnsi" w:hAnsiTheme="majorHAnsi"/>
        </w:rPr>
        <w:sym w:font="Symbol" w:char="F0AD"/>
      </w:r>
      <w:r w:rsidRPr="009F6AC2">
        <w:rPr>
          <w:rFonts w:asciiTheme="majorHAnsi" w:hAnsiTheme="majorHAnsi"/>
        </w:rPr>
        <w:t xml:space="preserve"> or </w:t>
      </w:r>
      <w:r w:rsidRPr="009F6AC2">
        <w:rPr>
          <w:rFonts w:asciiTheme="majorHAnsi" w:hAnsiTheme="majorHAnsi"/>
        </w:rPr>
        <w:sym w:font="Symbol" w:char="F0AD"/>
      </w:r>
      <w:r w:rsidRPr="009F6AC2">
        <w:rPr>
          <w:rFonts w:asciiTheme="majorHAnsi" w:hAnsiTheme="majorHAnsi"/>
        </w:rPr>
        <w:t xml:space="preserve">) so there is case &amp; effect relationship between demand and price thus correlation exists between them. Take another eg. </w:t>
      </w:r>
      <w:r w:rsidR="00FE3B0E" w:rsidRPr="009F6AC2">
        <w:rPr>
          <w:rFonts w:asciiTheme="majorHAnsi" w:hAnsiTheme="majorHAnsi"/>
        </w:rPr>
        <w:t>Where</w:t>
      </w:r>
      <w:r w:rsidRPr="009F6AC2">
        <w:rPr>
          <w:rFonts w:asciiTheme="majorHAnsi" w:hAnsiTheme="majorHAnsi"/>
        </w:rPr>
        <w:t xml:space="preserve"> height of students; as well as height of tree increases, then one cannot call it a case of correlation because neither height of students is affected by height of three nor height of tree is affected by height of students, so there is no cause &amp; effect relationship between these 2 so no correlation exists between these 2 variables. </w:t>
      </w:r>
    </w:p>
    <w:p w:rsidR="00BC39B1" w:rsidRPr="009F6AC2" w:rsidRDefault="00BC39B1" w:rsidP="00AD05CD">
      <w:pPr>
        <w:pStyle w:val="ListParagraph"/>
        <w:numPr>
          <w:ilvl w:val="0"/>
          <w:numId w:val="47"/>
        </w:numPr>
        <w:spacing w:after="0" w:line="240" w:lineRule="auto"/>
        <w:jc w:val="both"/>
        <w:rPr>
          <w:rFonts w:asciiTheme="majorHAnsi" w:hAnsiTheme="majorHAnsi"/>
          <w:b/>
          <w:caps/>
        </w:rPr>
      </w:pPr>
      <w:r w:rsidRPr="009F6AC2">
        <w:rPr>
          <w:rFonts w:asciiTheme="majorHAnsi" w:hAnsiTheme="majorHAnsi"/>
        </w:rPr>
        <w:t xml:space="preserve">In correlation both the variables may be mutually influencing each other so neither can be designated as cause and the other effect for e.g. – </w:t>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Price </w:t>
      </w:r>
      <w:r w:rsidRPr="009F6AC2">
        <w:rPr>
          <w:rFonts w:asciiTheme="majorHAnsi" w:hAnsiTheme="majorHAnsi"/>
        </w:rPr>
        <w:sym w:font="Symbol" w:char="F0AD"/>
      </w:r>
      <w:r w:rsidRPr="009F6AC2">
        <w:rPr>
          <w:rFonts w:asciiTheme="majorHAnsi" w:hAnsiTheme="majorHAnsi"/>
        </w:rPr>
        <w:sym w:font="Symbol" w:char="F0AE"/>
      </w:r>
      <w:r w:rsidRPr="009F6AC2">
        <w:rPr>
          <w:rFonts w:asciiTheme="majorHAnsi" w:hAnsiTheme="majorHAnsi"/>
        </w:rPr>
        <w:t xml:space="preserve"> Demand </w:t>
      </w:r>
      <w:r w:rsidRPr="009F6AC2">
        <w:rPr>
          <w:rFonts w:asciiTheme="majorHAnsi" w:hAnsiTheme="majorHAnsi"/>
        </w:rPr>
        <w:sym w:font="Symbol" w:char="F0AF"/>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Demand </w:t>
      </w:r>
      <w:r w:rsidRPr="009F6AC2">
        <w:rPr>
          <w:rFonts w:asciiTheme="majorHAnsi" w:hAnsiTheme="majorHAnsi"/>
        </w:rPr>
        <w:sym w:font="Symbol" w:char="F0AF"/>
      </w:r>
      <w:r w:rsidRPr="009F6AC2">
        <w:rPr>
          <w:rFonts w:asciiTheme="majorHAnsi" w:hAnsiTheme="majorHAnsi"/>
        </w:rPr>
        <w:sym w:font="Symbol" w:char="F0AE"/>
      </w:r>
      <w:r w:rsidRPr="009F6AC2">
        <w:rPr>
          <w:rFonts w:asciiTheme="majorHAnsi" w:hAnsiTheme="majorHAnsi"/>
        </w:rPr>
        <w:t xml:space="preserve"> Price </w:t>
      </w:r>
      <w:r w:rsidRPr="009F6AC2">
        <w:rPr>
          <w:rFonts w:asciiTheme="majorHAnsi" w:hAnsiTheme="majorHAnsi"/>
        </w:rPr>
        <w:sym w:font="Symbol" w:char="F0AD"/>
      </w:r>
    </w:p>
    <w:p w:rsidR="00BC39B1" w:rsidRPr="009F6AC2" w:rsidRDefault="00BC39B1" w:rsidP="00BC39B1">
      <w:pPr>
        <w:pStyle w:val="ListParagraph"/>
        <w:spacing w:after="0" w:line="240" w:lineRule="auto"/>
        <w:ind w:left="770"/>
        <w:jc w:val="both"/>
        <w:rPr>
          <w:rFonts w:asciiTheme="majorHAnsi" w:hAnsiTheme="majorHAnsi"/>
        </w:rPr>
      </w:pPr>
      <w:r w:rsidRPr="009F6AC2">
        <w:rPr>
          <w:rFonts w:asciiTheme="majorHAnsi" w:hAnsiTheme="majorHAnsi"/>
        </w:rPr>
        <w:t xml:space="preserve">So, both price &amp; demand are affected by each other therefore use cannot tell in real sense which one is cause and which one is cause and which one is effect. </w:t>
      </w:r>
    </w:p>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definitions of Correlation </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caps/>
        </w:rPr>
        <w:t>“</w:t>
      </w:r>
      <w:r w:rsidRPr="009F6AC2">
        <w:rPr>
          <w:rFonts w:asciiTheme="majorHAnsi" w:hAnsiTheme="majorHAnsi"/>
        </w:rPr>
        <w:t>If 2 or more quantities vary is sympathy, so that movements is one tend to be accompanied by corresponding movements in the other(s), then they are said to be correlated”.</w:t>
      </w:r>
      <w:r w:rsidR="00B93FB2">
        <w:rPr>
          <w:rFonts w:asciiTheme="majorHAnsi" w:hAnsiTheme="majorHAnsi"/>
        </w:rPr>
        <w:t xml:space="preserve">  </w:t>
      </w:r>
      <w:r w:rsidRPr="009F6AC2">
        <w:rPr>
          <w:rFonts w:asciiTheme="majorHAnsi" w:hAnsiTheme="majorHAnsi"/>
        </w:rPr>
        <w:t xml:space="preserve"> </w:t>
      </w:r>
      <w:r w:rsidRPr="009F6AC2">
        <w:rPr>
          <w:rFonts w:asciiTheme="majorHAnsi" w:hAnsiTheme="majorHAnsi"/>
          <w:b/>
        </w:rPr>
        <w:t>Connor.</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Correlation means that between 2 series or groups of data there exists some casual correction”.</w:t>
      </w:r>
      <w:r w:rsidR="00B93FB2">
        <w:rPr>
          <w:rFonts w:asciiTheme="majorHAnsi" w:hAnsiTheme="majorHAnsi"/>
        </w:rPr>
        <w:t xml:space="preserve">  </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b/>
        </w:rPr>
        <w:t>WI King</w:t>
      </w:r>
      <w:r w:rsidRPr="009F6AC2">
        <w:rPr>
          <w:rFonts w:asciiTheme="majorHAnsi" w:hAnsiTheme="majorHAnsi"/>
        </w:rPr>
        <w:t xml:space="preserve"> </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Analysis of Correlation between 2 or more variables is usually called correlation.”</w:t>
      </w:r>
      <w:r w:rsidR="00B93FB2">
        <w:rPr>
          <w:rFonts w:asciiTheme="majorHAnsi" w:hAnsiTheme="majorHAnsi"/>
        </w:rPr>
        <w:t xml:space="preserve"> </w:t>
      </w:r>
      <w:r w:rsidRPr="009F6AC2">
        <w:rPr>
          <w:rFonts w:asciiTheme="majorHAnsi" w:hAnsiTheme="majorHAnsi"/>
        </w:rPr>
        <w:t xml:space="preserve"> </w:t>
      </w:r>
      <w:r w:rsidRPr="009F6AC2">
        <w:rPr>
          <w:rFonts w:asciiTheme="majorHAnsi" w:hAnsiTheme="majorHAnsi"/>
          <w:b/>
        </w:rPr>
        <w:t>A.M. Turtle</w:t>
      </w:r>
    </w:p>
    <w:p w:rsidR="00BC39B1" w:rsidRPr="009F6AC2" w:rsidRDefault="00BC39B1" w:rsidP="00AD05CD">
      <w:pPr>
        <w:pStyle w:val="ListParagraph"/>
        <w:numPr>
          <w:ilvl w:val="0"/>
          <w:numId w:val="48"/>
        </w:numPr>
        <w:spacing w:after="0" w:line="240" w:lineRule="auto"/>
        <w:jc w:val="both"/>
        <w:rPr>
          <w:rFonts w:asciiTheme="majorHAnsi" w:hAnsiTheme="majorHAnsi"/>
          <w:b/>
          <w:caps/>
        </w:rPr>
      </w:pPr>
      <w:r w:rsidRPr="009F6AC2">
        <w:rPr>
          <w:rFonts w:asciiTheme="majorHAnsi" w:hAnsiTheme="majorHAnsi"/>
        </w:rPr>
        <w:t>“Correlation analysis attempts to determine the degree of relationship between variables.</w:t>
      </w:r>
      <w:r w:rsidR="00B93FB2">
        <w:rPr>
          <w:rFonts w:asciiTheme="majorHAnsi" w:hAnsiTheme="majorHAnsi"/>
        </w:rPr>
        <w:t xml:space="preserve"> </w:t>
      </w:r>
      <w:r w:rsidR="00B93FB2">
        <w:rPr>
          <w:rFonts w:asciiTheme="majorHAnsi" w:hAnsiTheme="majorHAnsi"/>
          <w:b/>
        </w:rPr>
        <w:t xml:space="preserve"> </w:t>
      </w:r>
      <w:r w:rsidRPr="009F6AC2">
        <w:rPr>
          <w:rFonts w:asciiTheme="majorHAnsi" w:hAnsiTheme="majorHAnsi"/>
          <w:b/>
        </w:rPr>
        <w:t xml:space="preserve"> </w:t>
      </w:r>
    </w:p>
    <w:p w:rsidR="00BC39B1" w:rsidRPr="009F6AC2" w:rsidRDefault="001E7B86" w:rsidP="001E7B86">
      <w:pPr>
        <w:spacing w:after="0" w:line="240" w:lineRule="auto"/>
        <w:ind w:left="7200"/>
        <w:jc w:val="both"/>
        <w:rPr>
          <w:rFonts w:asciiTheme="majorHAnsi" w:hAnsiTheme="majorHAnsi"/>
          <w:b/>
          <w:caps/>
        </w:rPr>
      </w:pPr>
      <w:r>
        <w:rPr>
          <w:rFonts w:asciiTheme="majorHAnsi" w:hAnsiTheme="majorHAnsi"/>
          <w:b/>
        </w:rPr>
        <w:t xml:space="preserve">           </w:t>
      </w:r>
      <w:r w:rsidR="00BC39B1" w:rsidRPr="009F6AC2">
        <w:rPr>
          <w:rFonts w:asciiTheme="majorHAnsi" w:hAnsiTheme="majorHAnsi"/>
          <w:b/>
        </w:rPr>
        <w:t xml:space="preserve"> Ya Lun chou</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types of correlation </w:t>
      </w:r>
      <w:r w:rsidR="001E7B86">
        <w:rPr>
          <w:rFonts w:asciiTheme="majorHAnsi" w:hAnsiTheme="majorHAnsi"/>
          <w:b/>
          <w:caps/>
        </w:rPr>
        <w:t xml:space="preserve"> </w:t>
      </w:r>
    </w:p>
    <w:p w:rsidR="00BC39B1" w:rsidRPr="009F6AC2" w:rsidRDefault="0070406C" w:rsidP="00BC39B1">
      <w:pPr>
        <w:spacing w:after="0" w:line="240" w:lineRule="auto"/>
        <w:jc w:val="both"/>
        <w:rPr>
          <w:rFonts w:asciiTheme="majorHAnsi" w:hAnsiTheme="majorHAnsi"/>
          <w:caps/>
        </w:rPr>
      </w:pPr>
      <w:r>
        <w:rPr>
          <w:rFonts w:asciiTheme="majorHAnsi" w:hAnsiTheme="majorHAnsi"/>
          <w:caps/>
          <w:noProof/>
        </w:rPr>
        <w:pict>
          <v:group id="_x0000_s1232" style="position:absolute;left:0;text-align:left;margin-left:-1.15pt;margin-top:5.25pt;width:473.9pt;height:71.4pt;z-index:251669504" coordorigin="1417,10505" coordsize="9478,1428">
            <v:rect id="_x0000_s1233" style="position:absolute;left:5635;top:10505;width:1415;height:401" filled="f">
              <v:textbox style="mso-next-textbox:#_x0000_s1233">
                <w:txbxContent>
                  <w:p w:rsidR="00C221A5" w:rsidRPr="001032CA" w:rsidRDefault="00C221A5" w:rsidP="00BC39B1">
                    <w:pPr>
                      <w:rPr>
                        <w:rFonts w:asciiTheme="majorHAnsi" w:hAnsiTheme="majorHAnsi"/>
                      </w:rPr>
                    </w:pPr>
                    <w:r w:rsidRPr="001032CA">
                      <w:rPr>
                        <w:rFonts w:asciiTheme="majorHAnsi" w:hAnsiTheme="majorHAnsi"/>
                      </w:rPr>
                      <w:t xml:space="preserve">Correlation </w:t>
                    </w:r>
                  </w:p>
                </w:txbxContent>
              </v:textbox>
            </v:rect>
            <v:rect id="_x0000_s1234" style="position:absolute;left:1417;top:11284;width:2026;height:649" filled="f">
              <v:textbox style="mso-next-textbox:#_x0000_s1234">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Positive Negative </w:t>
                    </w:r>
                    <w:r w:rsidRPr="001032CA">
                      <w:rPr>
                        <w:rFonts w:asciiTheme="majorHAnsi" w:hAnsiTheme="majorHAnsi"/>
                      </w:rPr>
                      <w:t xml:space="preserve">Correlation </w:t>
                    </w:r>
                  </w:p>
                </w:txbxContent>
              </v:textbox>
            </v:rect>
            <v:rect id="_x0000_s1235" style="position:absolute;left:4024;top:11284;width:1986;height:649" filled="f">
              <v:textbox style="mso-next-textbox:#_x0000_s1235">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Simple &amp; Multiple </w:t>
                    </w:r>
                    <w:r w:rsidRPr="001032CA">
                      <w:rPr>
                        <w:rFonts w:asciiTheme="majorHAnsi" w:hAnsiTheme="majorHAnsi"/>
                      </w:rPr>
                      <w:t xml:space="preserve">Correlation </w:t>
                    </w:r>
                  </w:p>
                </w:txbxContent>
              </v:textbox>
            </v:rect>
            <v:rect id="_x0000_s1236" style="position:absolute;left:6541;top:11284;width:1685;height:649" filled="f">
              <v:textbox style="mso-next-textbox:#_x0000_s1236">
                <w:txbxContent>
                  <w:p w:rsidR="00C221A5" w:rsidRPr="001032CA" w:rsidRDefault="00C221A5" w:rsidP="00BC39B1">
                    <w:pPr>
                      <w:spacing w:after="0" w:line="240" w:lineRule="auto"/>
                      <w:rPr>
                        <w:rFonts w:asciiTheme="majorHAnsi" w:hAnsiTheme="majorHAnsi"/>
                      </w:rPr>
                    </w:pPr>
                    <w:r>
                      <w:rPr>
                        <w:rFonts w:asciiTheme="majorHAnsi" w:hAnsiTheme="majorHAnsi"/>
                      </w:rPr>
                      <w:t>Partial &amp; Total Correlation</w:t>
                    </w:r>
                    <w:r w:rsidRPr="001032CA">
                      <w:rPr>
                        <w:rFonts w:asciiTheme="majorHAnsi" w:hAnsiTheme="majorHAnsi"/>
                      </w:rPr>
                      <w:t xml:space="preserve"> </w:t>
                    </w:r>
                  </w:p>
                </w:txbxContent>
              </v:textbox>
            </v:rect>
            <v:rect id="_x0000_s1237" style="position:absolute;left:8789;top:11284;width:2106;height:649" filled="f">
              <v:textbox style="mso-next-textbox:#_x0000_s1237">
                <w:txbxContent>
                  <w:p w:rsidR="00C221A5" w:rsidRPr="001032CA" w:rsidRDefault="00C221A5" w:rsidP="00BC39B1">
                    <w:pPr>
                      <w:spacing w:after="0" w:line="240" w:lineRule="auto"/>
                      <w:rPr>
                        <w:rFonts w:asciiTheme="majorHAnsi" w:hAnsiTheme="majorHAnsi"/>
                      </w:rPr>
                    </w:pPr>
                    <w:r>
                      <w:rPr>
                        <w:rFonts w:asciiTheme="majorHAnsi" w:hAnsiTheme="majorHAnsi"/>
                      </w:rPr>
                      <w:t xml:space="preserve">Liner &amp; Non Linear </w:t>
                    </w:r>
                    <w:r w:rsidRPr="001032CA">
                      <w:rPr>
                        <w:rFonts w:asciiTheme="majorHAnsi" w:hAnsiTheme="majorHAnsi"/>
                      </w:rPr>
                      <w:t xml:space="preserve">Correlation </w:t>
                    </w:r>
                  </w:p>
                </w:txbxContent>
              </v:textbox>
            </v:rect>
            <v:shape id="_x0000_s1238" type="#_x0000_t32" style="position:absolute;left:2266;top:11102;width:7827;height:0" o:connectortype="straight"/>
            <v:shape id="_x0000_s1239" type="#_x0000_t32" style="position:absolute;left:2266;top:11102;width:0;height:216" o:connectortype="straight">
              <v:stroke endarrow="block"/>
            </v:shape>
            <v:shape id="_x0000_s1240" type="#_x0000_t32" style="position:absolute;left:4959;top:11102;width:0;height:216" o:connectortype="straight">
              <v:stroke endarrow="block"/>
            </v:shape>
            <v:shape id="_x0000_s1241" type="#_x0000_t32" style="position:absolute;left:10093;top:11102;width:0;height:216" o:connectortype="straight">
              <v:stroke endarrow="block"/>
            </v:shape>
            <v:shape id="_x0000_s1242" type="#_x0000_t32" style="position:absolute;left:7425;top:11102;width:0;height:216" o:connectortype="straight">
              <v:stroke endarrow="block"/>
            </v:shape>
          </v:group>
        </w:pict>
      </w: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E95662" w:rsidRDefault="00E95662" w:rsidP="00BC39B1">
      <w:pPr>
        <w:spacing w:after="0" w:line="240" w:lineRule="auto"/>
        <w:jc w:val="both"/>
        <w:rPr>
          <w:rFonts w:asciiTheme="majorHAnsi" w:hAnsiTheme="majorHAnsi"/>
          <w:caps/>
        </w:rPr>
      </w:pPr>
    </w:p>
    <w:p w:rsidR="0068692A" w:rsidRPr="009F6AC2" w:rsidRDefault="0068692A" w:rsidP="00BC39B1">
      <w:pPr>
        <w:spacing w:after="0" w:line="240" w:lineRule="auto"/>
        <w:jc w:val="both"/>
        <w:rPr>
          <w:rFonts w:asciiTheme="majorHAnsi" w:hAnsiTheme="majorHAnsi"/>
          <w:caps/>
        </w:rPr>
      </w:pPr>
    </w:p>
    <w:p w:rsidR="00E95662" w:rsidRPr="009F6AC2" w:rsidRDefault="00E95662" w:rsidP="00BC39B1">
      <w:pPr>
        <w:spacing w:after="0" w:line="240" w:lineRule="auto"/>
        <w:jc w:val="both"/>
        <w:rPr>
          <w:rFonts w:asciiTheme="majorHAnsi" w:hAnsiTheme="majorHAnsi"/>
          <w:caps/>
        </w:rPr>
      </w:pPr>
    </w:p>
    <w:p w:rsidR="00E95662" w:rsidRPr="009F6AC2" w:rsidRDefault="00E95662" w:rsidP="00BC39B1">
      <w:pPr>
        <w:spacing w:after="0" w:line="240" w:lineRule="auto"/>
        <w:jc w:val="both"/>
        <w:rPr>
          <w:rFonts w:asciiTheme="majorHAnsi" w:hAnsiTheme="majorHAnsi"/>
          <w:caps/>
        </w:rPr>
      </w:pPr>
    </w:p>
    <w:tbl>
      <w:tblPr>
        <w:tblStyle w:val="TableGrid"/>
        <w:tblW w:w="0" w:type="auto"/>
        <w:jc w:val="center"/>
        <w:tblLook w:val="04A0"/>
      </w:tblPr>
      <w:tblGrid>
        <w:gridCol w:w="378"/>
        <w:gridCol w:w="3870"/>
        <w:gridCol w:w="4050"/>
      </w:tblGrid>
      <w:tr w:rsidR="00BC39B1" w:rsidRPr="009F6AC2" w:rsidTr="0057131A">
        <w:trPr>
          <w:jc w:val="center"/>
        </w:trPr>
        <w:tc>
          <w:tcPr>
            <w:tcW w:w="378" w:type="dxa"/>
          </w:tcPr>
          <w:p w:rsidR="00BC39B1" w:rsidRPr="009F6AC2" w:rsidRDefault="00BC39B1" w:rsidP="00CC3F93">
            <w:pPr>
              <w:jc w:val="both"/>
              <w:rPr>
                <w:rFonts w:asciiTheme="majorHAnsi" w:hAnsiTheme="majorHAnsi"/>
                <w:b/>
                <w:caps/>
              </w:rPr>
            </w:pPr>
          </w:p>
        </w:tc>
        <w:tc>
          <w:tcPr>
            <w:tcW w:w="3870" w:type="dxa"/>
          </w:tcPr>
          <w:p w:rsidR="00BC39B1" w:rsidRPr="009F6AC2" w:rsidRDefault="00BC39B1" w:rsidP="00502E26">
            <w:pPr>
              <w:jc w:val="center"/>
              <w:rPr>
                <w:rFonts w:asciiTheme="majorHAnsi" w:hAnsiTheme="majorHAnsi"/>
                <w:b/>
                <w:caps/>
              </w:rPr>
            </w:pPr>
            <w:r w:rsidRPr="009F6AC2">
              <w:rPr>
                <w:rFonts w:asciiTheme="majorHAnsi" w:hAnsiTheme="majorHAnsi"/>
                <w:b/>
                <w:caps/>
              </w:rPr>
              <w:t>Positive Correlation</w:t>
            </w:r>
          </w:p>
        </w:tc>
        <w:tc>
          <w:tcPr>
            <w:tcW w:w="4050" w:type="dxa"/>
          </w:tcPr>
          <w:p w:rsidR="00BC39B1" w:rsidRPr="009F6AC2" w:rsidRDefault="00BC39B1" w:rsidP="00502E26">
            <w:pPr>
              <w:jc w:val="center"/>
              <w:rPr>
                <w:rFonts w:asciiTheme="majorHAnsi" w:hAnsiTheme="majorHAnsi"/>
                <w:b/>
                <w:caps/>
              </w:rPr>
            </w:pPr>
            <w:r w:rsidRPr="009F6AC2">
              <w:rPr>
                <w:rFonts w:asciiTheme="majorHAnsi" w:hAnsiTheme="majorHAnsi"/>
                <w:b/>
                <w:caps/>
              </w:rPr>
              <w:t>Negative Correlation</w:t>
            </w:r>
          </w:p>
        </w:tc>
      </w:tr>
      <w:tr w:rsidR="00BC39B1" w:rsidRPr="009F6AC2" w:rsidTr="0057131A">
        <w:trPr>
          <w:jc w:val="center"/>
        </w:trPr>
        <w:tc>
          <w:tcPr>
            <w:tcW w:w="37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3870" w:type="dxa"/>
          </w:tcPr>
          <w:p w:rsidR="00BC39B1" w:rsidRPr="009F6AC2" w:rsidRDefault="00BC39B1" w:rsidP="00CC3F93">
            <w:pPr>
              <w:jc w:val="both"/>
              <w:rPr>
                <w:rFonts w:asciiTheme="majorHAnsi" w:hAnsiTheme="majorHAnsi"/>
                <w:caps/>
              </w:rPr>
            </w:pPr>
            <w:r w:rsidRPr="009F6AC2">
              <w:rPr>
                <w:rFonts w:asciiTheme="majorHAnsi" w:hAnsiTheme="majorHAnsi"/>
              </w:rPr>
              <w:t>Value of 2 variables move in the same direction i.e. when increase/decrease in value of one variable will cause increase or decrease in value of other variable.</w:t>
            </w:r>
            <w:r w:rsidR="00B93FB2">
              <w:rPr>
                <w:rFonts w:asciiTheme="majorHAnsi" w:hAnsiTheme="majorHAnsi"/>
              </w:rPr>
              <w:t xml:space="preserve"> </w:t>
            </w:r>
          </w:p>
        </w:tc>
        <w:tc>
          <w:tcPr>
            <w:tcW w:w="4050" w:type="dxa"/>
          </w:tcPr>
          <w:p w:rsidR="00BC39B1" w:rsidRPr="009F6AC2" w:rsidRDefault="00BC39B1" w:rsidP="00CC3F93">
            <w:pPr>
              <w:jc w:val="both"/>
              <w:rPr>
                <w:rFonts w:asciiTheme="majorHAnsi" w:hAnsiTheme="majorHAnsi"/>
                <w:caps/>
              </w:rPr>
            </w:pPr>
            <w:r w:rsidRPr="009F6AC2">
              <w:rPr>
                <w:rFonts w:asciiTheme="majorHAnsi" w:hAnsiTheme="majorHAnsi"/>
              </w:rPr>
              <w:t>Value of 2 variables move in opposite direction i.e. when one variable increased, other variable decreases when one variable is decreased, other variable increase.</w:t>
            </w:r>
            <w:r w:rsidR="00B93FB2">
              <w:rPr>
                <w:rFonts w:asciiTheme="majorHAnsi" w:hAnsiTheme="majorHAnsi"/>
              </w:rPr>
              <w:t xml:space="preserve"> </w:t>
            </w:r>
          </w:p>
        </w:tc>
      </w:tr>
      <w:tr w:rsidR="00BC39B1" w:rsidRPr="009F6AC2" w:rsidTr="0057131A">
        <w:trPr>
          <w:jc w:val="center"/>
        </w:trPr>
        <w:tc>
          <w:tcPr>
            <w:tcW w:w="37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3870" w:type="dxa"/>
          </w:tcPr>
          <w:p w:rsidR="00BC39B1" w:rsidRPr="009F6AC2" w:rsidRDefault="00BC39B1" w:rsidP="00CC3F93">
            <w:pPr>
              <w:jc w:val="both"/>
              <w:rPr>
                <w:rFonts w:asciiTheme="majorHAnsi" w:hAnsiTheme="majorHAnsi"/>
              </w:rPr>
            </w:pPr>
            <w:r w:rsidRPr="009F6AC2">
              <w:rPr>
                <w:rFonts w:asciiTheme="majorHAnsi" w:hAnsiTheme="majorHAnsi"/>
              </w:rPr>
              <w:t>E.g. Supply &amp; Price</w:t>
            </w:r>
          </w:p>
          <w:p w:rsidR="00BC39B1" w:rsidRPr="009F6AC2" w:rsidRDefault="00BC39B1" w:rsidP="00CC3F93">
            <w:pPr>
              <w:jc w:val="both"/>
              <w:rPr>
                <w:rFonts w:asciiTheme="majorHAnsi" w:hAnsiTheme="majorHAnsi"/>
              </w:rPr>
            </w:pPr>
            <w:r w:rsidRPr="009F6AC2">
              <w:rPr>
                <w:rFonts w:asciiTheme="majorHAnsi" w:hAnsiTheme="majorHAnsi"/>
              </w:rPr>
              <w:t xml:space="preserve">So, supply and price are …….correlated </w:t>
            </w:r>
          </w:p>
          <w:p w:rsidR="00BC39B1" w:rsidRPr="009F6AC2" w:rsidRDefault="00BC39B1" w:rsidP="00CC3F93">
            <w:pPr>
              <w:jc w:val="both"/>
              <w:rPr>
                <w:rFonts w:asciiTheme="majorHAnsi" w:hAnsiTheme="majorHAnsi"/>
              </w:rPr>
            </w:pPr>
            <w:r w:rsidRPr="009F6AC2">
              <w:rPr>
                <w:rFonts w:asciiTheme="majorHAnsi" w:hAnsiTheme="majorHAnsi"/>
              </w:rPr>
              <w:t>P = Price/Unit</w:t>
            </w:r>
          </w:p>
          <w:p w:rsidR="00BC39B1" w:rsidRPr="009F6AC2" w:rsidRDefault="00BC39B1" w:rsidP="00CC3F93">
            <w:pPr>
              <w:jc w:val="both"/>
              <w:rPr>
                <w:rFonts w:asciiTheme="majorHAnsi" w:hAnsiTheme="majorHAnsi"/>
                <w:caps/>
              </w:rPr>
            </w:pPr>
            <w:r w:rsidRPr="009F6AC2">
              <w:rPr>
                <w:rFonts w:asciiTheme="majorHAnsi" w:hAnsiTheme="majorHAnsi"/>
              </w:rPr>
              <w:t xml:space="preserve">Q = quantity Supplied </w:t>
            </w:r>
          </w:p>
        </w:tc>
        <w:tc>
          <w:tcPr>
            <w:tcW w:w="4050"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So, Demand &amp; Price vely correlated </w:t>
            </w:r>
          </w:p>
          <w:p w:rsidR="00BC39B1" w:rsidRPr="009F6AC2" w:rsidRDefault="00BC39B1" w:rsidP="00CC3F93">
            <w:pPr>
              <w:jc w:val="both"/>
              <w:rPr>
                <w:rFonts w:asciiTheme="majorHAnsi" w:hAnsiTheme="majorHAnsi"/>
              </w:rPr>
            </w:pPr>
            <w:r w:rsidRPr="009F6AC2">
              <w:rPr>
                <w:rFonts w:asciiTheme="majorHAnsi" w:hAnsiTheme="majorHAnsi"/>
              </w:rPr>
              <w:t>P = Price/Unit</w:t>
            </w:r>
          </w:p>
          <w:p w:rsidR="00BC39B1" w:rsidRPr="009F6AC2" w:rsidRDefault="00BC39B1" w:rsidP="00CC3F93">
            <w:pPr>
              <w:jc w:val="both"/>
              <w:rPr>
                <w:rFonts w:asciiTheme="majorHAnsi" w:hAnsiTheme="majorHAnsi"/>
                <w:caps/>
              </w:rPr>
            </w:pPr>
            <w:r w:rsidRPr="009F6AC2">
              <w:rPr>
                <w:rFonts w:asciiTheme="majorHAnsi" w:hAnsiTheme="majorHAnsi"/>
              </w:rPr>
              <w:t xml:space="preserve">Q = quantity Supplied </w:t>
            </w:r>
          </w:p>
        </w:tc>
      </w:tr>
    </w:tbl>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53"/>
        <w:gridCol w:w="4427"/>
        <w:gridCol w:w="4363"/>
      </w:tblGrid>
      <w:tr w:rsidR="00BC39B1" w:rsidRPr="009F6AC2" w:rsidTr="00CC3F93">
        <w:tc>
          <w:tcPr>
            <w:tcW w:w="468" w:type="dxa"/>
          </w:tcPr>
          <w:p w:rsidR="00BC39B1" w:rsidRPr="009F6AC2" w:rsidRDefault="00BC39B1" w:rsidP="00CC3F93">
            <w:pPr>
              <w:jc w:val="both"/>
              <w:rPr>
                <w:rFonts w:asciiTheme="majorHAnsi" w:hAnsiTheme="majorHAnsi"/>
                <w:b/>
                <w:caps/>
              </w:rPr>
            </w:pPr>
          </w:p>
        </w:tc>
        <w:tc>
          <w:tcPr>
            <w:tcW w:w="4770" w:type="dxa"/>
          </w:tcPr>
          <w:p w:rsidR="00BC39B1" w:rsidRPr="009F6AC2" w:rsidRDefault="00BC39B1" w:rsidP="00502E26">
            <w:pPr>
              <w:jc w:val="center"/>
              <w:rPr>
                <w:rFonts w:asciiTheme="majorHAnsi" w:hAnsiTheme="majorHAnsi"/>
                <w:b/>
                <w:caps/>
              </w:rPr>
            </w:pPr>
            <w:r w:rsidRPr="009F6AC2">
              <w:rPr>
                <w:rFonts w:asciiTheme="majorHAnsi" w:hAnsiTheme="majorHAnsi"/>
                <w:b/>
                <w:caps/>
              </w:rPr>
              <w:t>simple Correlation</w:t>
            </w:r>
          </w:p>
        </w:tc>
        <w:tc>
          <w:tcPr>
            <w:tcW w:w="4698" w:type="dxa"/>
          </w:tcPr>
          <w:p w:rsidR="00BC39B1" w:rsidRPr="009F6AC2" w:rsidRDefault="00BC39B1" w:rsidP="00502E26">
            <w:pPr>
              <w:jc w:val="center"/>
              <w:rPr>
                <w:rFonts w:asciiTheme="majorHAnsi" w:hAnsiTheme="majorHAnsi"/>
                <w:b/>
                <w:caps/>
              </w:rPr>
            </w:pPr>
            <w:r w:rsidRPr="009F6AC2">
              <w:rPr>
                <w:rFonts w:asciiTheme="majorHAnsi" w:hAnsiTheme="majorHAnsi"/>
                <w:b/>
                <w:caps/>
              </w:rPr>
              <w:t>multiple Correlation</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4770" w:type="dxa"/>
          </w:tcPr>
          <w:p w:rsidR="00BC39B1" w:rsidRPr="009F6AC2" w:rsidRDefault="00BC39B1" w:rsidP="00CC3F93">
            <w:pPr>
              <w:jc w:val="both"/>
              <w:rPr>
                <w:rFonts w:asciiTheme="majorHAnsi" w:hAnsiTheme="majorHAnsi"/>
                <w:caps/>
              </w:rPr>
            </w:pPr>
            <w:r w:rsidRPr="009F6AC2">
              <w:rPr>
                <w:rFonts w:asciiTheme="majorHAnsi" w:hAnsiTheme="majorHAnsi"/>
              </w:rPr>
              <w:t>In simple correlation, the relationship is confined to 2 variables only, i.e. the effect of only one variable is studied</w:t>
            </w:r>
            <w:r w:rsidR="00B93FB2">
              <w:rPr>
                <w:rFonts w:asciiTheme="majorHAnsi" w:hAnsiTheme="majorHAnsi"/>
              </w:rPr>
              <w:t xml:space="preserve"> </w:t>
            </w:r>
            <w:r w:rsidRPr="009F6AC2">
              <w:rPr>
                <w:rFonts w:asciiTheme="majorHAnsi" w:hAnsiTheme="majorHAnsi"/>
              </w:rPr>
              <w:t xml:space="preserve"> </w:t>
            </w:r>
          </w:p>
        </w:tc>
        <w:tc>
          <w:tcPr>
            <w:tcW w:w="4698" w:type="dxa"/>
          </w:tcPr>
          <w:p w:rsidR="00BC39B1" w:rsidRPr="009F6AC2" w:rsidRDefault="00BC39B1" w:rsidP="00CC3F93">
            <w:pPr>
              <w:jc w:val="both"/>
              <w:rPr>
                <w:rFonts w:asciiTheme="majorHAnsi" w:hAnsiTheme="majorHAnsi"/>
                <w:caps/>
              </w:rPr>
            </w:pPr>
            <w:r w:rsidRPr="009F6AC2">
              <w:rPr>
                <w:rFonts w:asciiTheme="majorHAnsi" w:hAnsiTheme="majorHAnsi"/>
              </w:rPr>
              <w:t>The relationship between more than 2 variables is studied.</w:t>
            </w:r>
            <w:r w:rsidR="00B93FB2">
              <w:rPr>
                <w:rFonts w:asciiTheme="majorHAnsi" w:hAnsiTheme="majorHAnsi"/>
              </w:rPr>
              <w:t xml:space="preserve"> </w:t>
            </w:r>
            <w:r w:rsidRPr="009F6AC2">
              <w:rPr>
                <w:rFonts w:asciiTheme="majorHAnsi" w:hAnsiTheme="majorHAnsi"/>
              </w:rPr>
              <w:t xml:space="preserve"> </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4770"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depends on </w:t>
            </w:r>
            <w:r w:rsidRPr="009F6AC2">
              <w:rPr>
                <w:rFonts w:asciiTheme="majorHAnsi" w:hAnsiTheme="majorHAnsi"/>
              </w:rPr>
              <w:sym w:font="Symbol" w:char="F0AE"/>
            </w:r>
            <w:r w:rsidRPr="009F6AC2">
              <w:rPr>
                <w:rFonts w:asciiTheme="majorHAnsi" w:hAnsiTheme="majorHAnsi"/>
              </w:rPr>
              <w:t xml:space="preserve"> Price</w:t>
            </w:r>
          </w:p>
          <w:p w:rsidR="00BC39B1" w:rsidRPr="009F6AC2" w:rsidRDefault="00BC39B1" w:rsidP="00CC3F93">
            <w:pPr>
              <w:jc w:val="both"/>
              <w:rPr>
                <w:rFonts w:asciiTheme="majorHAnsi" w:hAnsiTheme="majorHAnsi"/>
              </w:rPr>
            </w:pPr>
          </w:p>
          <w:p w:rsidR="00BC39B1" w:rsidRPr="009F6AC2" w:rsidRDefault="00BC39B1" w:rsidP="00CC3F93">
            <w:pPr>
              <w:jc w:val="both"/>
              <w:rPr>
                <w:rFonts w:asciiTheme="majorHAnsi" w:hAnsiTheme="majorHAnsi"/>
              </w:rPr>
            </w:pPr>
            <w:r w:rsidRPr="009F6AC2">
              <w:rPr>
                <w:rFonts w:asciiTheme="majorHAnsi" w:hAnsiTheme="majorHAnsi"/>
              </w:rPr>
              <w:t xml:space="preserve">This is case of simple correlation because relationship is confined to only one factor (that affects demand) i.e. price so we have to find correlation between demand &amp; price. </w:t>
            </w:r>
          </w:p>
          <w:p w:rsidR="00BC39B1" w:rsidRPr="009F6AC2" w:rsidRDefault="00BC39B1" w:rsidP="00CC3F93">
            <w:pPr>
              <w:jc w:val="both"/>
              <w:rPr>
                <w:rFonts w:asciiTheme="majorHAnsi" w:hAnsiTheme="majorHAnsi"/>
              </w:rPr>
            </w:pPr>
            <w:r w:rsidRPr="009F6AC2">
              <w:rPr>
                <w:rFonts w:asciiTheme="majorHAnsi" w:hAnsiTheme="majorHAnsi"/>
              </w:rPr>
              <w:t>If, demand = Y</w:t>
            </w:r>
          </w:p>
          <w:p w:rsidR="00BC39B1" w:rsidRPr="009F6AC2" w:rsidRDefault="00BC39B1" w:rsidP="00CC3F93">
            <w:pPr>
              <w:jc w:val="both"/>
              <w:rPr>
                <w:rFonts w:asciiTheme="majorHAnsi" w:hAnsiTheme="majorHAnsi"/>
              </w:rPr>
            </w:pPr>
            <w:r w:rsidRPr="009F6AC2">
              <w:rPr>
                <w:rFonts w:asciiTheme="majorHAnsi" w:hAnsiTheme="majorHAnsi"/>
              </w:rPr>
              <w:t>If, demand – X</w:t>
            </w:r>
          </w:p>
          <w:p w:rsidR="00BC39B1" w:rsidRPr="009F6AC2" w:rsidRDefault="00BC39B1" w:rsidP="00CC3F93">
            <w:pPr>
              <w:jc w:val="both"/>
              <w:rPr>
                <w:rFonts w:asciiTheme="majorHAnsi" w:hAnsiTheme="majorHAnsi"/>
              </w:rPr>
            </w:pPr>
            <w:r w:rsidRPr="009F6AC2">
              <w:rPr>
                <w:rFonts w:asciiTheme="majorHAnsi" w:hAnsiTheme="majorHAnsi"/>
              </w:rPr>
              <w:t xml:space="preserve">Then, Correlation between Y &amp; X </w:t>
            </w:r>
          </w:p>
        </w:tc>
        <w:tc>
          <w:tcPr>
            <w:tcW w:w="4698" w:type="dxa"/>
          </w:tcPr>
          <w:p w:rsidR="00BC39B1" w:rsidRPr="009F6AC2" w:rsidRDefault="00BC39B1" w:rsidP="00CC3F93">
            <w:pPr>
              <w:jc w:val="both"/>
              <w:rPr>
                <w:rFonts w:asciiTheme="majorHAnsi" w:hAnsiTheme="majorHAnsi"/>
              </w:rPr>
            </w:pPr>
            <w:r w:rsidRPr="009F6AC2">
              <w:rPr>
                <w:rFonts w:asciiTheme="majorHAnsi" w:hAnsiTheme="majorHAnsi"/>
              </w:rPr>
              <w:t>E.g. Demand &amp;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depends on </w:t>
            </w:r>
            <w:r w:rsidRPr="009F6AC2">
              <w:rPr>
                <w:rFonts w:asciiTheme="majorHAnsi" w:hAnsiTheme="majorHAnsi"/>
              </w:rPr>
              <w:sym w:font="Symbol" w:char="F0AE"/>
            </w:r>
            <w:r w:rsidRPr="009F6AC2">
              <w:rPr>
                <w:rFonts w:asciiTheme="majorHAnsi" w:hAnsiTheme="majorHAnsi"/>
              </w:rPr>
              <w:t xml:space="preserve"> Price</w:t>
            </w:r>
          </w:p>
          <w:p w:rsidR="00BC39B1" w:rsidRPr="009F6AC2" w:rsidRDefault="00BC39B1" w:rsidP="00CC3F93">
            <w:pPr>
              <w:jc w:val="both"/>
              <w:rPr>
                <w:rFonts w:asciiTheme="majorHAnsi" w:hAnsiTheme="majorHAnsi"/>
              </w:rPr>
            </w:pPr>
            <w:r w:rsidRPr="009F6AC2">
              <w:rPr>
                <w:rFonts w:asciiTheme="majorHAnsi" w:hAnsiTheme="majorHAnsi"/>
              </w:rPr>
              <w:t xml:space="preserve">Demand on </w:t>
            </w:r>
            <w:r w:rsidRPr="009F6AC2">
              <w:rPr>
                <w:rFonts w:asciiTheme="majorHAnsi" w:hAnsiTheme="majorHAnsi"/>
              </w:rPr>
              <w:sym w:font="Symbol" w:char="F0AE"/>
            </w:r>
            <w:r w:rsidRPr="009F6AC2">
              <w:rPr>
                <w:rFonts w:asciiTheme="majorHAnsi" w:hAnsiTheme="majorHAnsi"/>
              </w:rPr>
              <w:t xml:space="preserve"> income</w:t>
            </w:r>
          </w:p>
          <w:p w:rsidR="00BC39B1" w:rsidRPr="009F6AC2" w:rsidRDefault="00BC39B1" w:rsidP="00CC3F93">
            <w:pPr>
              <w:jc w:val="both"/>
              <w:rPr>
                <w:rFonts w:asciiTheme="majorHAnsi" w:hAnsiTheme="majorHAnsi"/>
              </w:rPr>
            </w:pPr>
            <w:r w:rsidRPr="009F6AC2">
              <w:rPr>
                <w:rFonts w:asciiTheme="majorHAnsi" w:hAnsiTheme="majorHAnsi"/>
              </w:rPr>
              <w:t xml:space="preserve">This is case of multiple correlations because 2 factors (Price &amp; Income) that affects demand are taken. We have to find correlation between demand &amp; price. </w:t>
            </w:r>
          </w:p>
          <w:p w:rsidR="00BC39B1" w:rsidRPr="009F6AC2" w:rsidRDefault="00BC39B1" w:rsidP="00CC3F93">
            <w:pPr>
              <w:jc w:val="both"/>
              <w:rPr>
                <w:rFonts w:asciiTheme="majorHAnsi" w:hAnsiTheme="majorHAnsi"/>
              </w:rPr>
            </w:pPr>
            <w:r w:rsidRPr="009F6AC2">
              <w:rPr>
                <w:rFonts w:asciiTheme="majorHAnsi" w:hAnsiTheme="majorHAnsi"/>
              </w:rPr>
              <w:t>Demand &amp; Price</w:t>
            </w:r>
          </w:p>
          <w:p w:rsidR="00BC39B1" w:rsidRPr="009F6AC2" w:rsidRDefault="00BC39B1" w:rsidP="00CC3F93">
            <w:pPr>
              <w:jc w:val="both"/>
              <w:rPr>
                <w:rFonts w:asciiTheme="majorHAnsi" w:hAnsiTheme="majorHAnsi"/>
              </w:rPr>
            </w:pPr>
            <w:r w:rsidRPr="009F6AC2">
              <w:rPr>
                <w:rFonts w:asciiTheme="majorHAnsi" w:hAnsiTheme="majorHAnsi"/>
              </w:rPr>
              <w:t>If, demand = Y</w:t>
            </w:r>
          </w:p>
          <w:p w:rsidR="00BC39B1" w:rsidRPr="009F6AC2" w:rsidRDefault="00BC39B1" w:rsidP="00CC3F93">
            <w:pPr>
              <w:jc w:val="both"/>
              <w:rPr>
                <w:rFonts w:asciiTheme="majorHAnsi" w:hAnsiTheme="majorHAnsi"/>
              </w:rPr>
            </w:pPr>
            <w:r w:rsidRPr="009F6AC2">
              <w:rPr>
                <w:rFonts w:asciiTheme="majorHAnsi" w:hAnsiTheme="majorHAnsi"/>
              </w:rPr>
              <w:t>Price = X</w:t>
            </w:r>
            <w:r w:rsidRPr="009F6AC2">
              <w:rPr>
                <w:rFonts w:asciiTheme="majorHAnsi" w:hAnsiTheme="majorHAnsi"/>
                <w:vertAlign w:val="subscript"/>
              </w:rPr>
              <w:t>1</w:t>
            </w:r>
          </w:p>
          <w:p w:rsidR="00BC39B1" w:rsidRPr="009F6AC2" w:rsidRDefault="00BC39B1" w:rsidP="00CC3F93">
            <w:pPr>
              <w:jc w:val="both"/>
              <w:rPr>
                <w:rFonts w:asciiTheme="majorHAnsi" w:hAnsiTheme="majorHAnsi"/>
              </w:rPr>
            </w:pPr>
            <w:r w:rsidRPr="009F6AC2">
              <w:rPr>
                <w:rFonts w:asciiTheme="majorHAnsi" w:hAnsiTheme="majorHAnsi"/>
              </w:rPr>
              <w:t>Price = X</w:t>
            </w:r>
            <w:r w:rsidRPr="009F6AC2">
              <w:rPr>
                <w:rFonts w:asciiTheme="majorHAnsi" w:hAnsiTheme="majorHAnsi"/>
                <w:vertAlign w:val="subscript"/>
              </w:rPr>
              <w:t>2</w:t>
            </w:r>
          </w:p>
          <w:p w:rsidR="00BC39B1" w:rsidRPr="009F6AC2" w:rsidRDefault="00BC39B1" w:rsidP="00CC3F93">
            <w:pPr>
              <w:jc w:val="both"/>
              <w:rPr>
                <w:rFonts w:asciiTheme="majorHAnsi" w:hAnsiTheme="majorHAnsi"/>
              </w:rPr>
            </w:pPr>
            <w:r w:rsidRPr="009F6AC2">
              <w:rPr>
                <w:rFonts w:asciiTheme="majorHAnsi" w:hAnsiTheme="majorHAnsi"/>
              </w:rPr>
              <w:t xml:space="preserve">Then </w:t>
            </w:r>
          </w:p>
          <w:p w:rsidR="00BC39B1" w:rsidRPr="009F6AC2" w:rsidRDefault="00BC39B1" w:rsidP="00CC3F93">
            <w:pPr>
              <w:jc w:val="both"/>
              <w:rPr>
                <w:rFonts w:asciiTheme="majorHAnsi" w:hAnsiTheme="majorHAnsi"/>
              </w:rPr>
            </w:pPr>
            <w:r w:rsidRPr="009F6AC2">
              <w:rPr>
                <w:rFonts w:asciiTheme="majorHAnsi" w:hAnsiTheme="majorHAnsi"/>
              </w:rPr>
              <w:t>Correlation between Y &amp; X</w:t>
            </w:r>
            <w:r w:rsidRPr="009F6AC2">
              <w:rPr>
                <w:rFonts w:asciiTheme="majorHAnsi" w:hAnsiTheme="majorHAnsi"/>
                <w:vertAlign w:val="subscript"/>
              </w:rPr>
              <w:t>1</w:t>
            </w:r>
          </w:p>
          <w:p w:rsidR="00BC39B1" w:rsidRPr="009F6AC2" w:rsidRDefault="00BC39B1" w:rsidP="00CC3F93">
            <w:pPr>
              <w:jc w:val="both"/>
              <w:rPr>
                <w:rFonts w:asciiTheme="majorHAnsi" w:hAnsiTheme="majorHAnsi"/>
              </w:rPr>
            </w:pPr>
            <w:r w:rsidRPr="009F6AC2">
              <w:rPr>
                <w:rFonts w:asciiTheme="majorHAnsi" w:hAnsiTheme="majorHAnsi"/>
              </w:rPr>
              <w:t>Correlation between Y &amp; X</w:t>
            </w:r>
            <w:r w:rsidRPr="009F6AC2">
              <w:rPr>
                <w:rFonts w:asciiTheme="majorHAnsi" w:hAnsiTheme="majorHAnsi"/>
                <w:vertAlign w:val="subscript"/>
              </w:rPr>
              <w:t>2</w:t>
            </w:r>
          </w:p>
        </w:tc>
      </w:tr>
    </w:tbl>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760"/>
        <w:gridCol w:w="4483"/>
      </w:tblGrid>
      <w:tr w:rsidR="00BC39B1" w:rsidRPr="009F6AC2" w:rsidTr="00CC3F93">
        <w:tc>
          <w:tcPr>
            <w:tcW w:w="4878" w:type="dxa"/>
          </w:tcPr>
          <w:p w:rsidR="00BC39B1" w:rsidRPr="009F6AC2" w:rsidRDefault="00BC39B1" w:rsidP="00502E26">
            <w:pPr>
              <w:jc w:val="center"/>
              <w:rPr>
                <w:rFonts w:asciiTheme="majorHAnsi" w:hAnsiTheme="majorHAnsi"/>
                <w:b/>
                <w:caps/>
              </w:rPr>
            </w:pPr>
            <w:r w:rsidRPr="009F6AC2">
              <w:rPr>
                <w:rFonts w:asciiTheme="majorHAnsi" w:hAnsiTheme="majorHAnsi"/>
                <w:b/>
                <w:caps/>
              </w:rPr>
              <w:lastRenderedPageBreak/>
              <w:t>simple Correlation</w:t>
            </w:r>
          </w:p>
        </w:tc>
        <w:tc>
          <w:tcPr>
            <w:tcW w:w="4590" w:type="dxa"/>
          </w:tcPr>
          <w:p w:rsidR="00BC39B1" w:rsidRPr="009F6AC2" w:rsidRDefault="00BC39B1" w:rsidP="00502E26">
            <w:pPr>
              <w:jc w:val="center"/>
              <w:rPr>
                <w:rFonts w:asciiTheme="majorHAnsi" w:hAnsiTheme="majorHAnsi"/>
                <w:b/>
                <w:caps/>
              </w:rPr>
            </w:pPr>
            <w:r w:rsidRPr="009F6AC2">
              <w:rPr>
                <w:rFonts w:asciiTheme="majorHAnsi" w:hAnsiTheme="majorHAnsi"/>
                <w:b/>
                <w:caps/>
              </w:rPr>
              <w:t>multiple Correlation</w:t>
            </w:r>
          </w:p>
        </w:tc>
      </w:tr>
      <w:tr w:rsidR="00BC39B1" w:rsidRPr="009F6AC2" w:rsidTr="00CC3F93">
        <w:tc>
          <w:tcPr>
            <w:tcW w:w="4878" w:type="dxa"/>
          </w:tcPr>
          <w:p w:rsidR="00BC39B1" w:rsidRPr="009F6AC2" w:rsidRDefault="00BC39B1" w:rsidP="00CC3F93">
            <w:pPr>
              <w:jc w:val="both"/>
              <w:rPr>
                <w:rFonts w:asciiTheme="majorHAnsi" w:hAnsiTheme="majorHAnsi"/>
              </w:rPr>
            </w:pPr>
            <w:r w:rsidRPr="009F6AC2">
              <w:rPr>
                <w:rFonts w:asciiTheme="majorHAnsi" w:hAnsiTheme="majorHAnsi"/>
              </w:rPr>
              <w:t xml:space="preserve">In partial correlation though more than 2 factors are involved but correlation is studies only between to be constant. </w:t>
            </w:r>
          </w:p>
          <w:p w:rsidR="00BC39B1" w:rsidRPr="009F6AC2" w:rsidRDefault="00BC39B1" w:rsidP="00CC3F93">
            <w:pPr>
              <w:jc w:val="both"/>
              <w:rPr>
                <w:rFonts w:asciiTheme="majorHAnsi" w:hAnsiTheme="majorHAnsi"/>
              </w:rPr>
            </w:pPr>
            <w:r w:rsidRPr="009F6AC2">
              <w:rPr>
                <w:rFonts w:asciiTheme="majorHAnsi" w:hAnsiTheme="majorHAnsi"/>
              </w:rPr>
              <w:t xml:space="preserve">E.g. </w:t>
            </w:r>
          </w:p>
          <w:p w:rsidR="00BC39B1" w:rsidRPr="009F6AC2" w:rsidRDefault="0070406C" w:rsidP="00CC3F93">
            <w:pPr>
              <w:jc w:val="both"/>
              <w:rPr>
                <w:rFonts w:asciiTheme="majorHAnsi" w:hAnsiTheme="majorHAnsi"/>
              </w:rPr>
            </w:pPr>
            <w:r>
              <w:rPr>
                <w:rFonts w:asciiTheme="majorHAnsi" w:hAnsiTheme="majorHAnsi"/>
                <w:noProof/>
              </w:rPr>
              <w:pict>
                <v:group id="_x0000_s1243" style="position:absolute;left:0;text-align:left;margin-left:7.2pt;margin-top:11.2pt;width:40.7pt;height:35.1pt;z-index:251670528" coordorigin="1640,8187" coordsize="814,702">
                  <v:shape id="_x0000_s1244" type="#_x0000_t32" style="position:absolute;left:1640;top:8188;width:489;height:313;flip:y" o:connectortype="straight"/>
                  <v:shape id="_x0000_s1245" type="#_x0000_t32" style="position:absolute;left:1640;top:8500;width:489;height:327" o:connectortype="straight"/>
                  <v:shape id="_x0000_s1246" type="#_x0000_t32" style="position:absolute;left:2454;top:8187;width:0;height:702" o:connectortype="straight"/>
                </v:group>
              </w:pict>
            </w:r>
            <w:r w:rsidR="00B93FB2">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1</w:t>
            </w:r>
            <w:r w:rsidR="00B93FB2">
              <w:rPr>
                <w:rFonts w:asciiTheme="majorHAnsi" w:hAnsiTheme="majorHAnsi"/>
              </w:rPr>
              <w:t xml:space="preserve">    </w:t>
            </w:r>
            <w:r w:rsidR="00BC39B1" w:rsidRPr="009F6AC2">
              <w:rPr>
                <w:rFonts w:asciiTheme="majorHAnsi" w:hAnsiTheme="majorHAnsi"/>
              </w:rPr>
              <w:t xml:space="preserve"> Y = Demand </w:t>
            </w:r>
          </w:p>
          <w:p w:rsidR="00BC39B1" w:rsidRPr="009F6AC2" w:rsidRDefault="00B93FB2" w:rsidP="00CC3F93">
            <w:pPr>
              <w:jc w:val="both"/>
              <w:rPr>
                <w:rFonts w:asciiTheme="majorHAnsi" w:hAnsiTheme="majorHAnsi"/>
              </w:rPr>
            </w:pPr>
            <w:r>
              <w:rPr>
                <w:rFonts w:asciiTheme="majorHAnsi" w:hAnsiTheme="majorHAnsi"/>
              </w:rPr>
              <w:t xml:space="preserve"> </w:t>
            </w:r>
            <w:r w:rsidR="00BC39B1" w:rsidRPr="009F6AC2">
              <w:rPr>
                <w:rFonts w:asciiTheme="majorHAnsi" w:hAnsiTheme="majorHAnsi"/>
              </w:rPr>
              <w:t>Y</w:t>
            </w:r>
            <w:r>
              <w:rPr>
                <w:rFonts w:asciiTheme="majorHAnsi" w:hAnsiTheme="majorHAnsi"/>
              </w:rPr>
              <w:t xml:space="preserve">          </w:t>
            </w:r>
            <w:r w:rsidR="00BC39B1" w:rsidRPr="009F6AC2">
              <w:rPr>
                <w:rFonts w:asciiTheme="majorHAnsi" w:hAnsiTheme="majorHAnsi"/>
              </w:rPr>
              <w:t>X</w:t>
            </w:r>
            <w:r w:rsidR="00BC39B1" w:rsidRPr="009F6AC2">
              <w:rPr>
                <w:rFonts w:asciiTheme="majorHAnsi" w:hAnsiTheme="majorHAnsi"/>
                <w:vertAlign w:val="subscript"/>
              </w:rPr>
              <w:t>1</w:t>
            </w:r>
            <w:r w:rsidR="00BC39B1" w:rsidRPr="009F6AC2">
              <w:rPr>
                <w:rFonts w:asciiTheme="majorHAnsi" w:hAnsiTheme="majorHAnsi"/>
              </w:rPr>
              <w:t xml:space="preserve"> = Price </w:t>
            </w:r>
          </w:p>
          <w:p w:rsidR="00BC39B1" w:rsidRPr="009F6AC2" w:rsidRDefault="00B93FB2" w:rsidP="00CC3F93">
            <w:pPr>
              <w:jc w:val="both"/>
              <w:rPr>
                <w:rFonts w:asciiTheme="majorHAnsi" w:hAnsiTheme="majorHAnsi"/>
                <w:caps/>
              </w:rPr>
            </w:pP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sidR="00BC39B1" w:rsidRPr="009F6AC2">
              <w:rPr>
                <w:rFonts w:asciiTheme="majorHAnsi" w:hAnsiTheme="majorHAnsi"/>
              </w:rPr>
              <w:t xml:space="preserve"> = Income</w:t>
            </w:r>
          </w:p>
        </w:tc>
        <w:tc>
          <w:tcPr>
            <w:tcW w:w="4590" w:type="dxa"/>
          </w:tcPr>
          <w:p w:rsidR="00BC39B1" w:rsidRPr="009F6AC2" w:rsidRDefault="00BC39B1" w:rsidP="00CC3F93">
            <w:pPr>
              <w:jc w:val="both"/>
              <w:rPr>
                <w:rFonts w:asciiTheme="majorHAnsi" w:hAnsiTheme="majorHAnsi"/>
              </w:rPr>
            </w:pPr>
            <w:r w:rsidRPr="009F6AC2">
              <w:rPr>
                <w:rFonts w:asciiTheme="majorHAnsi" w:hAnsiTheme="majorHAnsi"/>
              </w:rPr>
              <w:t>In total correlation relationship between all the variables is studied i.e., none of item is assumed to be constant</w:t>
            </w:r>
          </w:p>
          <w:p w:rsidR="00BC39B1" w:rsidRPr="009F6AC2" w:rsidRDefault="00BC39B1" w:rsidP="00CC3F93">
            <w:pPr>
              <w:jc w:val="both"/>
              <w:rPr>
                <w:rFonts w:asciiTheme="majorHAnsi" w:hAnsiTheme="majorHAnsi"/>
              </w:rPr>
            </w:pPr>
            <w:r w:rsidRPr="009F6AC2">
              <w:rPr>
                <w:rFonts w:asciiTheme="majorHAnsi" w:hAnsiTheme="majorHAnsi"/>
              </w:rPr>
              <w:t xml:space="preserve">E.g. </w:t>
            </w:r>
          </w:p>
          <w:p w:rsidR="00BC39B1" w:rsidRPr="009F6AC2" w:rsidRDefault="0070406C" w:rsidP="00CC3F93">
            <w:pPr>
              <w:jc w:val="both"/>
              <w:rPr>
                <w:rFonts w:asciiTheme="majorHAnsi" w:hAnsiTheme="majorHAnsi"/>
              </w:rPr>
            </w:pPr>
            <w:r>
              <w:rPr>
                <w:rFonts w:asciiTheme="majorHAnsi" w:hAnsiTheme="majorHAnsi"/>
                <w:noProof/>
              </w:rPr>
              <w:pict>
                <v:group id="_x0000_s1247" style="position:absolute;left:0;text-align:left;margin-left:7.2pt;margin-top:11.7pt;width:40.7pt;height:35.1pt;z-index:251671552" coordorigin="1640,8187" coordsize="814,702">
                  <v:shape id="_x0000_s1248" type="#_x0000_t32" style="position:absolute;left:1640;top:8188;width:489;height:313;flip:y" o:connectortype="straight"/>
                  <v:shape id="_x0000_s1249" type="#_x0000_t32" style="position:absolute;left:1640;top:8500;width:489;height:327" o:connectortype="straight"/>
                  <v:shape id="_x0000_s1250" type="#_x0000_t32" style="position:absolute;left:2454;top:8187;width:0;height:702" o:connectortype="straight"/>
                </v:group>
              </w:pict>
            </w:r>
            <w:r w:rsidR="00B93FB2">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1</w:t>
            </w:r>
            <w:r w:rsidR="00B93FB2">
              <w:rPr>
                <w:rFonts w:asciiTheme="majorHAnsi" w:hAnsiTheme="majorHAnsi"/>
              </w:rPr>
              <w:t xml:space="preserve">    </w:t>
            </w:r>
            <w:r w:rsidR="00BC39B1" w:rsidRPr="009F6AC2">
              <w:rPr>
                <w:rFonts w:asciiTheme="majorHAnsi" w:hAnsiTheme="majorHAnsi"/>
              </w:rPr>
              <w:t xml:space="preserve"> Y = Demand </w:t>
            </w:r>
          </w:p>
          <w:p w:rsidR="00BC39B1" w:rsidRPr="009F6AC2" w:rsidRDefault="00B93FB2" w:rsidP="00CC3F93">
            <w:pPr>
              <w:jc w:val="both"/>
              <w:rPr>
                <w:rFonts w:asciiTheme="majorHAnsi" w:hAnsiTheme="majorHAnsi"/>
              </w:rPr>
            </w:pPr>
            <w:r>
              <w:rPr>
                <w:rFonts w:asciiTheme="majorHAnsi" w:hAnsiTheme="majorHAnsi"/>
              </w:rPr>
              <w:t xml:space="preserve"> </w:t>
            </w:r>
            <w:r w:rsidR="00BC39B1" w:rsidRPr="009F6AC2">
              <w:rPr>
                <w:rFonts w:asciiTheme="majorHAnsi" w:hAnsiTheme="majorHAnsi"/>
              </w:rPr>
              <w:t>Y</w:t>
            </w:r>
            <w:r>
              <w:rPr>
                <w:rFonts w:asciiTheme="majorHAnsi" w:hAnsiTheme="majorHAnsi"/>
              </w:rPr>
              <w:t xml:space="preserve">          </w:t>
            </w:r>
            <w:r w:rsidR="00BC39B1" w:rsidRPr="009F6AC2">
              <w:rPr>
                <w:rFonts w:asciiTheme="majorHAnsi" w:hAnsiTheme="majorHAnsi"/>
              </w:rPr>
              <w:t>X</w:t>
            </w:r>
            <w:r w:rsidR="00BC39B1" w:rsidRPr="009F6AC2">
              <w:rPr>
                <w:rFonts w:asciiTheme="majorHAnsi" w:hAnsiTheme="majorHAnsi"/>
                <w:vertAlign w:val="subscript"/>
              </w:rPr>
              <w:t>1</w:t>
            </w:r>
            <w:r w:rsidR="00BC39B1" w:rsidRPr="009F6AC2">
              <w:rPr>
                <w:rFonts w:asciiTheme="majorHAnsi" w:hAnsiTheme="majorHAnsi"/>
              </w:rPr>
              <w:t xml:space="preserve"> = Price </w:t>
            </w:r>
          </w:p>
          <w:p w:rsidR="00BC39B1" w:rsidRPr="009F6AC2" w:rsidRDefault="00B93FB2" w:rsidP="00CC3F93">
            <w:pPr>
              <w:jc w:val="both"/>
              <w:rPr>
                <w:rFonts w:asciiTheme="majorHAnsi" w:hAnsiTheme="majorHAnsi"/>
                <w:caps/>
              </w:rPr>
            </w:pP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Pr>
                <w:rFonts w:asciiTheme="majorHAnsi" w:hAnsiTheme="majorHAnsi"/>
              </w:rPr>
              <w:t xml:space="preserve">   </w:t>
            </w:r>
            <w:r w:rsidR="00BC39B1" w:rsidRPr="009F6AC2">
              <w:rPr>
                <w:rFonts w:asciiTheme="majorHAnsi" w:hAnsiTheme="majorHAnsi"/>
              </w:rPr>
              <w:t xml:space="preserve"> X</w:t>
            </w:r>
            <w:r w:rsidR="00BC39B1" w:rsidRPr="009F6AC2">
              <w:rPr>
                <w:rFonts w:asciiTheme="majorHAnsi" w:hAnsiTheme="majorHAnsi"/>
                <w:vertAlign w:val="subscript"/>
              </w:rPr>
              <w:t>2</w:t>
            </w:r>
            <w:r w:rsidR="00BC39B1" w:rsidRPr="009F6AC2">
              <w:rPr>
                <w:rFonts w:asciiTheme="majorHAnsi" w:hAnsiTheme="majorHAnsi"/>
              </w:rPr>
              <w:t xml:space="preserve"> = Income</w:t>
            </w:r>
          </w:p>
        </w:tc>
      </w:tr>
      <w:tr w:rsidR="00BC39B1" w:rsidRPr="009F6AC2" w:rsidTr="00CC3F93">
        <w:tc>
          <w:tcPr>
            <w:tcW w:w="4878" w:type="dxa"/>
          </w:tcPr>
          <w:p w:rsidR="00BC39B1" w:rsidRPr="009F6AC2" w:rsidRDefault="00BC39B1" w:rsidP="00CC3F93">
            <w:pPr>
              <w:jc w:val="both"/>
              <w:rPr>
                <w:rFonts w:asciiTheme="majorHAnsi" w:hAnsiTheme="majorHAnsi"/>
              </w:rPr>
            </w:pPr>
            <w:r w:rsidRPr="009F6AC2">
              <w:rPr>
                <w:rFonts w:asciiTheme="majorHAnsi" w:hAnsiTheme="majorHAnsi"/>
              </w:rPr>
              <w:t xml:space="preserve">If we study correlation between Y &amp; X1 &amp; assume X2 to be constant it is a case of partial correlation. this is what we do in law of demand – assume factors other than price as constant (Ceteris paribus – Keeping other things constant) </w:t>
            </w:r>
          </w:p>
        </w:tc>
        <w:tc>
          <w:tcPr>
            <w:tcW w:w="4590" w:type="dxa"/>
          </w:tcPr>
          <w:p w:rsidR="00BC39B1" w:rsidRPr="009F6AC2" w:rsidRDefault="00BC39B1" w:rsidP="00CC3F93">
            <w:pPr>
              <w:jc w:val="both"/>
              <w:rPr>
                <w:rFonts w:asciiTheme="majorHAnsi" w:hAnsiTheme="majorHAnsi"/>
              </w:rPr>
            </w:pPr>
            <w:r w:rsidRPr="009F6AC2">
              <w:rPr>
                <w:rFonts w:asciiTheme="majorHAnsi" w:hAnsiTheme="majorHAnsi"/>
              </w:rPr>
              <w:t xml:space="preserve">If we assume that income is not constant i.e. we study the effect of both price &amp; income on demand, it is a case of total correlation. </w:t>
            </w:r>
          </w:p>
          <w:p w:rsidR="00BC39B1" w:rsidRPr="009F6AC2" w:rsidRDefault="00BC39B1" w:rsidP="00CC3F93">
            <w:pPr>
              <w:jc w:val="both"/>
              <w:rPr>
                <w:rFonts w:asciiTheme="majorHAnsi" w:hAnsiTheme="majorHAnsi"/>
              </w:rPr>
            </w:pPr>
            <w:r w:rsidRPr="009F6AC2">
              <w:rPr>
                <w:rFonts w:asciiTheme="majorHAnsi" w:hAnsiTheme="majorHAnsi"/>
              </w:rPr>
              <w:t xml:space="preserve">In other words, cataris paribus assumption is relaxed in this case. </w:t>
            </w:r>
          </w:p>
        </w:tc>
      </w:tr>
    </w:tbl>
    <w:p w:rsidR="00BC39B1" w:rsidRPr="009F6AC2" w:rsidRDefault="00BC39B1" w:rsidP="00BC39B1">
      <w:pPr>
        <w:spacing w:after="0" w:line="240" w:lineRule="auto"/>
        <w:jc w:val="both"/>
        <w:rPr>
          <w:rFonts w:asciiTheme="majorHAnsi" w:hAnsiTheme="majorHAnsi"/>
          <w:caps/>
        </w:rPr>
      </w:pPr>
    </w:p>
    <w:tbl>
      <w:tblPr>
        <w:tblStyle w:val="TableGrid"/>
        <w:tblW w:w="0" w:type="auto"/>
        <w:tblLook w:val="04A0"/>
      </w:tblPr>
      <w:tblGrid>
        <w:gridCol w:w="453"/>
        <w:gridCol w:w="4427"/>
        <w:gridCol w:w="4363"/>
      </w:tblGrid>
      <w:tr w:rsidR="00BC39B1" w:rsidRPr="009F6AC2" w:rsidTr="002C626D">
        <w:tc>
          <w:tcPr>
            <w:tcW w:w="468" w:type="dxa"/>
          </w:tcPr>
          <w:p w:rsidR="00BC39B1" w:rsidRPr="009F6AC2" w:rsidRDefault="00BC39B1" w:rsidP="00CC3F93">
            <w:pPr>
              <w:jc w:val="both"/>
              <w:rPr>
                <w:rFonts w:asciiTheme="majorHAnsi" w:hAnsiTheme="majorHAnsi"/>
                <w:b/>
                <w:caps/>
              </w:rPr>
            </w:pPr>
          </w:p>
        </w:tc>
        <w:tc>
          <w:tcPr>
            <w:tcW w:w="4770" w:type="dxa"/>
            <w:vAlign w:val="center"/>
          </w:tcPr>
          <w:p w:rsidR="00BC39B1" w:rsidRPr="009F6AC2" w:rsidRDefault="00BC39B1" w:rsidP="002C626D">
            <w:pPr>
              <w:jc w:val="center"/>
              <w:rPr>
                <w:rFonts w:asciiTheme="majorHAnsi" w:hAnsiTheme="majorHAnsi"/>
                <w:b/>
                <w:caps/>
              </w:rPr>
            </w:pPr>
            <w:r w:rsidRPr="009F6AC2">
              <w:rPr>
                <w:rFonts w:asciiTheme="majorHAnsi" w:hAnsiTheme="majorHAnsi"/>
                <w:b/>
                <w:caps/>
              </w:rPr>
              <w:t>linear Correlation</w:t>
            </w:r>
          </w:p>
        </w:tc>
        <w:tc>
          <w:tcPr>
            <w:tcW w:w="4698" w:type="dxa"/>
            <w:vAlign w:val="center"/>
          </w:tcPr>
          <w:p w:rsidR="00BC39B1" w:rsidRPr="009F6AC2" w:rsidRDefault="00BC39B1" w:rsidP="002C626D">
            <w:pPr>
              <w:jc w:val="center"/>
              <w:rPr>
                <w:rFonts w:asciiTheme="majorHAnsi" w:hAnsiTheme="majorHAnsi"/>
                <w:b/>
                <w:caps/>
              </w:rPr>
            </w:pPr>
            <w:r w:rsidRPr="009F6AC2">
              <w:rPr>
                <w:rFonts w:asciiTheme="majorHAnsi" w:hAnsiTheme="majorHAnsi"/>
                <w:b/>
                <w:caps/>
              </w:rPr>
              <w:t>non-linear Correlation</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1</w:t>
            </w:r>
          </w:p>
        </w:tc>
        <w:tc>
          <w:tcPr>
            <w:tcW w:w="4770" w:type="dxa"/>
          </w:tcPr>
          <w:p w:rsidR="00BC39B1" w:rsidRPr="009F6AC2" w:rsidRDefault="00BC39B1" w:rsidP="00CC3F93">
            <w:pPr>
              <w:jc w:val="both"/>
              <w:rPr>
                <w:rFonts w:asciiTheme="majorHAnsi" w:hAnsiTheme="majorHAnsi"/>
                <w:caps/>
              </w:rPr>
            </w:pPr>
            <w:r w:rsidRPr="009F6AC2">
              <w:rPr>
                <w:rFonts w:asciiTheme="majorHAnsi" w:hAnsiTheme="majorHAnsi"/>
              </w:rPr>
              <w:t>In linear correlation, due to unit, change value of one variable there is constant change in the value of other variable. The graph for such a relationship is straight line. E.G. – If in a factory no of workers are doubled, the production output is also doubled, and correlation would be linear.</w:t>
            </w:r>
            <w:r w:rsidR="00B93FB2">
              <w:rPr>
                <w:rFonts w:asciiTheme="majorHAnsi" w:hAnsiTheme="majorHAnsi"/>
              </w:rPr>
              <w:t xml:space="preserve"> </w:t>
            </w:r>
          </w:p>
        </w:tc>
        <w:tc>
          <w:tcPr>
            <w:tcW w:w="4698" w:type="dxa"/>
          </w:tcPr>
          <w:p w:rsidR="00BC39B1" w:rsidRPr="009F6AC2" w:rsidRDefault="00BC39B1" w:rsidP="00CC3F93">
            <w:pPr>
              <w:jc w:val="both"/>
              <w:rPr>
                <w:rFonts w:asciiTheme="majorHAnsi" w:hAnsiTheme="majorHAnsi"/>
                <w:caps/>
              </w:rPr>
            </w:pPr>
            <w:r w:rsidRPr="009F6AC2">
              <w:rPr>
                <w:rFonts w:asciiTheme="majorHAnsi" w:hAnsiTheme="majorHAnsi"/>
              </w:rPr>
              <w:t xml:space="preserve">In non linear or curvilinear correlation, due to unit, change value of one variable, the change in the value of other variable is not constant. the graph for such a relationship is a curve. E.G. – The amount spent on advertisement will not bring the change in the amount of sales in the same ratio, it means the variation. </w:t>
            </w:r>
          </w:p>
        </w:tc>
      </w:tr>
      <w:tr w:rsidR="00BC39B1" w:rsidRPr="009F6AC2" w:rsidTr="00CC3F93">
        <w:tc>
          <w:tcPr>
            <w:tcW w:w="468" w:type="dxa"/>
          </w:tcPr>
          <w:p w:rsidR="00BC39B1" w:rsidRPr="009F6AC2" w:rsidRDefault="00BC39B1" w:rsidP="00CC3F93">
            <w:pPr>
              <w:jc w:val="both"/>
              <w:rPr>
                <w:rFonts w:asciiTheme="majorHAnsi" w:hAnsiTheme="majorHAnsi"/>
                <w:caps/>
              </w:rPr>
            </w:pPr>
            <w:r w:rsidRPr="009F6AC2">
              <w:rPr>
                <w:rFonts w:asciiTheme="majorHAnsi" w:hAnsiTheme="majorHAnsi"/>
              </w:rPr>
              <w:t>2</w:t>
            </w:r>
          </w:p>
        </w:tc>
        <w:tc>
          <w:tcPr>
            <w:tcW w:w="4770" w:type="dxa"/>
          </w:tcPr>
          <w:p w:rsidR="00BC39B1" w:rsidRPr="009F6AC2" w:rsidRDefault="0070406C" w:rsidP="00CC3F93">
            <w:pPr>
              <w:jc w:val="both"/>
              <w:rPr>
                <w:rFonts w:asciiTheme="majorHAnsi" w:hAnsiTheme="majorHAnsi"/>
              </w:rPr>
            </w:pPr>
            <w:r>
              <w:rPr>
                <w:rFonts w:asciiTheme="majorHAnsi" w:hAnsiTheme="majorHAnsi"/>
                <w:noProof/>
              </w:rPr>
              <w:pict>
                <v:group id="_x0000_s1251" style="position:absolute;left:0;text-align:left;margin-left:58pt;margin-top:45.75pt;width:110.8pt;height:77.6pt;z-index:251672576;mso-position-horizontal-relative:text;mso-position-vertical-relative:text" coordorigin="3068,13537" coordsize="2216,1552">
                  <v:shape id="_x0000_s1252" type="#_x0000_t32" style="position:absolute;left:3431;top:13887;width:1177;height:1064;flip:y" o:connectortype="straight"/>
                  <v:shape id="_x0000_s1253" type="#_x0000_t32" style="position:absolute;left:3431;top:13624;width:0;height:1327;flip:y" o:connectortype="straight">
                    <v:stroke endarrow="block"/>
                  </v:shape>
                  <v:shape id="_x0000_s1254" type="#_x0000_t32" style="position:absolute;left:3431;top:14951;width:1490;height:0" o:connectortype="straight">
                    <v:stroke endarrow="block"/>
                  </v:shape>
                  <v:rect id="_x0000_s1255" style="position:absolute;left:3068;top:13537;width:363;height:350" filled="f" fillcolor="white [3212]" stroked="f">
                    <v:textbox style="mso-next-textbox:#_x0000_s1255">
                      <w:txbxContent>
                        <w:p w:rsidR="00C221A5" w:rsidRDefault="00C221A5" w:rsidP="00BC39B1">
                          <w:r>
                            <w:t>Y</w:t>
                          </w:r>
                        </w:p>
                      </w:txbxContent>
                    </v:textbox>
                  </v:rect>
                  <v:rect id="_x0000_s1256" style="position:absolute;left:4921;top:14739;width:363;height:350" filled="f" fillcolor="white [3212]" stroked="f">
                    <v:textbox style="mso-next-textbox:#_x0000_s1256">
                      <w:txbxContent>
                        <w:p w:rsidR="00C221A5" w:rsidRDefault="00C221A5" w:rsidP="00BC39B1">
                          <w:r>
                            <w:t>X</w:t>
                          </w:r>
                        </w:p>
                      </w:txbxContent>
                    </v:textbox>
                  </v:rect>
                </v:group>
              </w:pict>
            </w:r>
            <w:r w:rsidR="00BC39B1" w:rsidRPr="009F6AC2">
              <w:rPr>
                <w:rFonts w:asciiTheme="majorHAnsi" w:hAnsiTheme="majorHAnsi"/>
              </w:rPr>
              <w:t>If the changed in 2 variables are in the same direction and in the constant ratio, it is linear positive correlation</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X</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Y</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2</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3</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4</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6</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6</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9</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8</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2</w:t>
                  </w:r>
                </w:p>
              </w:tc>
            </w:tr>
          </w:tbl>
          <w:p w:rsidR="00BC39B1" w:rsidRPr="009F6AC2" w:rsidRDefault="00BC39B1" w:rsidP="00CC3F93">
            <w:pPr>
              <w:jc w:val="both"/>
              <w:rPr>
                <w:rFonts w:asciiTheme="majorHAnsi" w:hAnsiTheme="majorHAnsi"/>
              </w:rPr>
            </w:pPr>
          </w:p>
        </w:tc>
        <w:tc>
          <w:tcPr>
            <w:tcW w:w="4698" w:type="dxa"/>
          </w:tcPr>
          <w:p w:rsidR="00BC39B1" w:rsidRPr="009F6AC2" w:rsidRDefault="0070406C" w:rsidP="00CC3F93">
            <w:pPr>
              <w:jc w:val="both"/>
              <w:rPr>
                <w:rFonts w:asciiTheme="majorHAnsi" w:hAnsiTheme="majorHAnsi"/>
              </w:rPr>
            </w:pPr>
            <w:r>
              <w:rPr>
                <w:rFonts w:asciiTheme="majorHAnsi" w:hAnsiTheme="majorHAnsi"/>
                <w:noProof/>
              </w:rPr>
              <w:pict>
                <v:group id="_x0000_s1257" style="position:absolute;left:0;text-align:left;margin-left:59.3pt;margin-top:48.05pt;width:110.8pt;height:77.6pt;z-index:251673600;mso-position-horizontal-relative:text;mso-position-vertical-relative:text" coordorigin="7864,13624" coordsize="2216,1552">
                  <v:shape id="_x0000_s1258" type="#_x0000_t32" style="position:absolute;left:8227;top:13711;width:0;height:1327;flip:y" o:connectortype="straight">
                    <v:stroke endarrow="block"/>
                  </v:shape>
                  <v:shape id="_x0000_s1259" type="#_x0000_t32" style="position:absolute;left:8227;top:15038;width:1490;height:0" o:connectortype="straight">
                    <v:stroke endarrow="block"/>
                  </v:shape>
                  <v:rect id="_x0000_s1260" style="position:absolute;left:7864;top:13624;width:363;height:350" filled="f" fillcolor="white [3212]" stroked="f">
                    <v:textbox style="mso-next-textbox:#_x0000_s1260">
                      <w:txbxContent>
                        <w:p w:rsidR="00C221A5" w:rsidRDefault="00C221A5" w:rsidP="00BC39B1">
                          <w:r>
                            <w:t>Y</w:t>
                          </w:r>
                        </w:p>
                      </w:txbxContent>
                    </v:textbox>
                  </v:rect>
                  <v:rect id="_x0000_s1261" style="position:absolute;left:9717;top:14826;width:363;height:350" filled="f" fillcolor="white [3212]" stroked="f">
                    <v:textbox style="mso-next-textbox:#_x0000_s1261">
                      <w:txbxContent>
                        <w:p w:rsidR="00C221A5" w:rsidRDefault="00C221A5" w:rsidP="00BC39B1">
                          <w:r>
                            <w:t>X</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2" type="#_x0000_t19" style="position:absolute;left:8365;top:13799;width:1177;height:1152;flip:y"/>
                </v:group>
              </w:pict>
            </w:r>
            <w:r w:rsidR="00BC39B1" w:rsidRPr="009F6AC2">
              <w:rPr>
                <w:rFonts w:asciiTheme="majorHAnsi" w:hAnsiTheme="majorHAnsi"/>
              </w:rPr>
              <w:t xml:space="preserve">If the change in 2 variables is in the same direction but not in constant ratio, the correlation is non linear positive. </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X</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Y</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5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0</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55</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2</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6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15</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9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30</w:t>
                  </w:r>
                </w:p>
              </w:tc>
            </w:tr>
            <w:tr w:rsidR="00BC39B1" w:rsidRPr="009F6AC2" w:rsidTr="00CC3F93">
              <w:tc>
                <w:tcPr>
                  <w:tcW w:w="607" w:type="dxa"/>
                </w:tcPr>
                <w:p w:rsidR="00BC39B1" w:rsidRPr="009F6AC2" w:rsidRDefault="00BC39B1" w:rsidP="00DF5C66">
                  <w:pPr>
                    <w:jc w:val="center"/>
                    <w:rPr>
                      <w:rFonts w:asciiTheme="majorHAnsi" w:hAnsiTheme="majorHAnsi"/>
                    </w:rPr>
                  </w:pPr>
                  <w:r w:rsidRPr="009F6AC2">
                    <w:rPr>
                      <w:rFonts w:asciiTheme="majorHAnsi" w:hAnsiTheme="majorHAnsi"/>
                    </w:rPr>
                    <w:t>100</w:t>
                  </w:r>
                </w:p>
              </w:tc>
              <w:tc>
                <w:tcPr>
                  <w:tcW w:w="540" w:type="dxa"/>
                </w:tcPr>
                <w:p w:rsidR="00BC39B1" w:rsidRPr="009F6AC2" w:rsidRDefault="00BC39B1" w:rsidP="00DF5C66">
                  <w:pPr>
                    <w:jc w:val="center"/>
                    <w:rPr>
                      <w:rFonts w:asciiTheme="majorHAnsi" w:hAnsiTheme="majorHAnsi"/>
                    </w:rPr>
                  </w:pPr>
                  <w:r w:rsidRPr="009F6AC2">
                    <w:rPr>
                      <w:rFonts w:asciiTheme="majorHAnsi" w:hAnsiTheme="majorHAnsi"/>
                    </w:rPr>
                    <w:t>45</w:t>
                  </w:r>
                </w:p>
              </w:tc>
            </w:tr>
          </w:tbl>
          <w:p w:rsidR="00BC39B1" w:rsidRPr="009F6AC2" w:rsidRDefault="00BC39B1" w:rsidP="00CC3F93">
            <w:pPr>
              <w:jc w:val="both"/>
              <w:rPr>
                <w:rFonts w:asciiTheme="majorHAnsi" w:hAnsiTheme="majorHAnsi"/>
                <w:caps/>
              </w:rPr>
            </w:pPr>
          </w:p>
        </w:tc>
      </w:tr>
      <w:tr w:rsidR="00BC39B1" w:rsidRPr="009F6AC2" w:rsidTr="00CC3F93">
        <w:tc>
          <w:tcPr>
            <w:tcW w:w="468" w:type="dxa"/>
          </w:tcPr>
          <w:p w:rsidR="00BC39B1" w:rsidRPr="009F6AC2" w:rsidRDefault="00BC39B1" w:rsidP="00CC3F93">
            <w:pPr>
              <w:jc w:val="both"/>
              <w:rPr>
                <w:rFonts w:asciiTheme="majorHAnsi" w:hAnsiTheme="majorHAnsi"/>
              </w:rPr>
            </w:pPr>
            <w:r w:rsidRPr="009F6AC2">
              <w:rPr>
                <w:rFonts w:asciiTheme="majorHAnsi" w:hAnsiTheme="majorHAnsi"/>
              </w:rPr>
              <w:t>3</w:t>
            </w:r>
          </w:p>
        </w:tc>
        <w:tc>
          <w:tcPr>
            <w:tcW w:w="4770" w:type="dxa"/>
          </w:tcPr>
          <w:p w:rsidR="00BC39B1" w:rsidRPr="009F6AC2" w:rsidRDefault="00BC39B1" w:rsidP="00CC3F93">
            <w:pPr>
              <w:jc w:val="both"/>
              <w:rPr>
                <w:rFonts w:asciiTheme="majorHAnsi" w:hAnsiTheme="majorHAnsi"/>
              </w:rPr>
            </w:pPr>
            <w:r w:rsidRPr="009F6AC2">
              <w:rPr>
                <w:rFonts w:asciiTheme="majorHAnsi" w:hAnsiTheme="majorHAnsi"/>
              </w:rPr>
              <w:t xml:space="preserve">If changes in 2 variables are in the opposite direction but in constant ratio, the correlation is </w:t>
            </w:r>
            <w:r w:rsidRPr="009F6AC2">
              <w:rPr>
                <w:rFonts w:asciiTheme="majorHAnsi" w:hAnsiTheme="majorHAnsi"/>
              </w:rPr>
              <w:lastRenderedPageBreak/>
              <w:t xml:space="preserve">linear negative. For eg. </w:t>
            </w:r>
            <w:r w:rsidR="00FB5A78" w:rsidRPr="009F6AC2">
              <w:rPr>
                <w:rFonts w:asciiTheme="majorHAnsi" w:hAnsiTheme="majorHAnsi"/>
              </w:rPr>
              <w:t>Every</w:t>
            </w:r>
            <w:r w:rsidRPr="009F6AC2">
              <w:rPr>
                <w:rFonts w:asciiTheme="majorHAnsi" w:hAnsiTheme="majorHAnsi"/>
              </w:rPr>
              <w:t xml:space="preserve"> 5% </w:t>
            </w:r>
            <w:r w:rsidRPr="009F6AC2">
              <w:rPr>
                <w:rFonts w:asciiTheme="majorHAnsi" w:hAnsiTheme="majorHAnsi"/>
              </w:rPr>
              <w:sym w:font="Symbol" w:char="F0AD"/>
            </w:r>
            <w:r w:rsidRPr="009F6AC2">
              <w:rPr>
                <w:rFonts w:asciiTheme="majorHAnsi" w:hAnsiTheme="majorHAnsi"/>
              </w:rPr>
              <w:t xml:space="preserve"> is price of a good is associated with 10% decrease in demand the correlation between price and demand would be linear negative. </w:t>
            </w:r>
          </w:p>
          <w:tbl>
            <w:tblPr>
              <w:tblStyle w:val="TableGrid"/>
              <w:tblW w:w="0" w:type="auto"/>
              <w:tblLook w:val="04A0"/>
            </w:tblPr>
            <w:tblGrid>
              <w:gridCol w:w="607"/>
              <w:gridCol w:w="540"/>
            </w:tblGrid>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 xml:space="preserve">X </w:t>
                  </w:r>
                </w:p>
              </w:tc>
              <w:tc>
                <w:tcPr>
                  <w:tcW w:w="540" w:type="dxa"/>
                </w:tcPr>
                <w:p w:rsidR="00BC39B1" w:rsidRPr="009F6AC2" w:rsidRDefault="0070406C" w:rsidP="00AA0D22">
                  <w:pPr>
                    <w:spacing w:after="120"/>
                    <w:jc w:val="both"/>
                    <w:rPr>
                      <w:rFonts w:asciiTheme="majorHAnsi" w:hAnsiTheme="majorHAnsi"/>
                    </w:rPr>
                  </w:pPr>
                  <w:r>
                    <w:rPr>
                      <w:rFonts w:asciiTheme="majorHAnsi" w:hAnsiTheme="majorHAnsi"/>
                      <w:noProof/>
                    </w:rPr>
                    <w:pict>
                      <v:group id="_x0000_s1344" style="position:absolute;left:0;text-align:left;margin-left:42.8pt;margin-top:16.25pt;width:110.8pt;height:77.6pt;z-index:251674624;mso-position-horizontal-relative:text;mso-position-vertical-relative:text" coordorigin="3131,3582" coordsize="2216,1552">
                        <v:shape id="_x0000_s1345" type="#_x0000_t32" style="position:absolute;left:3494;top:3669;width:0;height:1327;flip:y" o:connectortype="straight">
                          <v:stroke endarrow="block"/>
                        </v:shape>
                        <v:shape id="_x0000_s1346" type="#_x0000_t32" style="position:absolute;left:3494;top:4996;width:1490;height:0" o:connectortype="straight">
                          <v:stroke endarrow="block"/>
                        </v:shape>
                        <v:rect id="_x0000_s1347" style="position:absolute;left:3131;top:3582;width:363;height:350" filled="f" fillcolor="white [3212]" stroked="f">
                          <v:textbox style="mso-next-textbox:#_x0000_s1347">
                            <w:txbxContent>
                              <w:p w:rsidR="00C221A5" w:rsidRDefault="00C221A5" w:rsidP="005C1376">
                                <w:r>
                                  <w:t>Y</w:t>
                                </w:r>
                              </w:p>
                            </w:txbxContent>
                          </v:textbox>
                        </v:rect>
                        <v:rect id="_x0000_s1348" style="position:absolute;left:4984;top:4784;width:363;height:350" filled="f" fillcolor="white [3212]" stroked="f">
                          <v:textbox style="mso-next-textbox:#_x0000_s1348">
                            <w:txbxContent>
                              <w:p w:rsidR="00C221A5" w:rsidRDefault="00C221A5" w:rsidP="005C1376">
                                <w:r>
                                  <w:t>X</w:t>
                                </w:r>
                              </w:p>
                            </w:txbxContent>
                          </v:textbox>
                        </v:rect>
                        <v:shape id="_x0000_s1349" type="#_x0000_t32" style="position:absolute;left:3595;top:3769;width:1327;height:1114" o:connectortype="straight"/>
                      </v:group>
                    </w:pict>
                  </w:r>
                  <w:r w:rsidR="00BC39B1" w:rsidRPr="009F6AC2">
                    <w:rPr>
                      <w:rFonts w:asciiTheme="majorHAnsi" w:hAnsiTheme="majorHAnsi"/>
                    </w:rPr>
                    <w:t xml:space="preserve">Y </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2</w:t>
                  </w:r>
                  <w:r w:rsidR="00B93FB2">
                    <w:rPr>
                      <w:rFonts w:asciiTheme="majorHAnsi" w:hAnsiTheme="majorHAnsi"/>
                    </w:rPr>
                    <w:t xml:space="preserve">          </w:t>
                  </w:r>
                  <w:r w:rsidRPr="009F6AC2">
                    <w:rPr>
                      <w:rFonts w:asciiTheme="majorHAnsi" w:hAnsiTheme="majorHAnsi"/>
                    </w:rPr>
                    <w:t xml:space="preserve"> </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21</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4</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8</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6</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5</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8</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2</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1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9</w:t>
                  </w:r>
                </w:p>
              </w:tc>
            </w:tr>
          </w:tbl>
          <w:p w:rsidR="00BC39B1" w:rsidRPr="009F6AC2" w:rsidRDefault="00BC39B1" w:rsidP="00CC3F93">
            <w:pPr>
              <w:jc w:val="both"/>
              <w:rPr>
                <w:rFonts w:asciiTheme="majorHAnsi" w:hAnsiTheme="majorHAnsi"/>
              </w:rPr>
            </w:pPr>
          </w:p>
        </w:tc>
        <w:tc>
          <w:tcPr>
            <w:tcW w:w="4698" w:type="dxa"/>
          </w:tcPr>
          <w:p w:rsidR="00BC39B1" w:rsidRPr="009F6AC2" w:rsidRDefault="00BC39B1" w:rsidP="00CC3F93">
            <w:pPr>
              <w:jc w:val="both"/>
              <w:rPr>
                <w:rFonts w:asciiTheme="majorHAnsi" w:hAnsiTheme="majorHAnsi"/>
              </w:rPr>
            </w:pPr>
            <w:r w:rsidRPr="009F6AC2">
              <w:rPr>
                <w:rFonts w:asciiTheme="majorHAnsi" w:hAnsiTheme="majorHAnsi"/>
              </w:rPr>
              <w:lastRenderedPageBreak/>
              <w:t xml:space="preserve">If changes in 2 variables are in opposite direction and not in constant ratio, the </w:t>
            </w:r>
            <w:r w:rsidRPr="009F6AC2">
              <w:rPr>
                <w:rFonts w:asciiTheme="majorHAnsi" w:hAnsiTheme="majorHAnsi"/>
              </w:rPr>
              <w:lastRenderedPageBreak/>
              <w:t xml:space="preserve">correlation is non linear negative. For eg: - every 5% </w:t>
            </w:r>
            <w:r w:rsidRPr="009F6AC2">
              <w:rPr>
                <w:rFonts w:asciiTheme="majorHAnsi" w:hAnsiTheme="majorHAnsi"/>
              </w:rPr>
              <w:sym w:font="Symbol" w:char="F0AD"/>
            </w:r>
            <w:r w:rsidRPr="009F6AC2">
              <w:rPr>
                <w:rFonts w:asciiTheme="majorHAnsi" w:hAnsiTheme="majorHAnsi"/>
              </w:rPr>
              <w:t>in price of good is associated with 20% to 10%</w:t>
            </w:r>
            <w:r w:rsidRPr="009F6AC2">
              <w:rPr>
                <w:rFonts w:asciiTheme="majorHAnsi" w:hAnsiTheme="majorHAnsi"/>
              </w:rPr>
              <w:sym w:font="Symbol" w:char="F0AF"/>
            </w:r>
            <w:r w:rsidRPr="009F6AC2">
              <w:rPr>
                <w:rFonts w:asciiTheme="majorHAnsi" w:hAnsiTheme="majorHAnsi"/>
              </w:rPr>
              <w:t xml:space="preserve">in demand, the correlation between price &amp; demand would be non linear negative. </w:t>
            </w:r>
          </w:p>
          <w:tbl>
            <w:tblPr>
              <w:tblStyle w:val="TableGrid"/>
              <w:tblW w:w="0" w:type="auto"/>
              <w:tblLook w:val="04A0"/>
            </w:tblPr>
            <w:tblGrid>
              <w:gridCol w:w="607"/>
              <w:gridCol w:w="549"/>
            </w:tblGrid>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 xml:space="preserve">X </w:t>
                  </w:r>
                </w:p>
              </w:tc>
              <w:tc>
                <w:tcPr>
                  <w:tcW w:w="540" w:type="dxa"/>
                </w:tcPr>
                <w:p w:rsidR="00BC39B1" w:rsidRPr="009F6AC2" w:rsidRDefault="0070406C" w:rsidP="00AA0D22">
                  <w:pPr>
                    <w:spacing w:after="120"/>
                    <w:jc w:val="both"/>
                    <w:rPr>
                      <w:rFonts w:asciiTheme="majorHAnsi" w:hAnsiTheme="majorHAnsi"/>
                    </w:rPr>
                  </w:pPr>
                  <w:r>
                    <w:rPr>
                      <w:rFonts w:asciiTheme="majorHAnsi" w:hAnsiTheme="majorHAnsi"/>
                      <w:noProof/>
                    </w:rPr>
                    <w:pict>
                      <v:group id="_x0000_s1350" style="position:absolute;left:0;text-align:left;margin-left:55.55pt;margin-top:16.7pt;width:110.8pt;height:77.6pt;z-index:251675648;mso-position-horizontal-relative:text;mso-position-vertical-relative:text" coordorigin="7864,3730" coordsize="2216,1552">
                        <v:shape id="_x0000_s1351" type="#_x0000_t32" style="position:absolute;left:8227;top:3817;width:0;height:1327;flip:y" o:connectortype="straight">
                          <v:stroke endarrow="block"/>
                        </v:shape>
                        <v:shape id="_x0000_s1352" type="#_x0000_t32" style="position:absolute;left:8227;top:5144;width:1490;height:0" o:connectortype="straight">
                          <v:stroke endarrow="block"/>
                        </v:shape>
                        <v:rect id="_x0000_s1353" style="position:absolute;left:7864;top:3730;width:363;height:350" filled="f" fillcolor="white [3212]" stroked="f">
                          <v:textbox style="mso-next-textbox:#_x0000_s1353">
                            <w:txbxContent>
                              <w:p w:rsidR="00C221A5" w:rsidRDefault="00C221A5" w:rsidP="005C1376">
                                <w:r>
                                  <w:t>Y</w:t>
                                </w:r>
                              </w:p>
                            </w:txbxContent>
                          </v:textbox>
                        </v:rect>
                        <v:rect id="_x0000_s1354" style="position:absolute;left:9717;top:4932;width:363;height:350" filled="f" fillcolor="white [3212]" stroked="f">
                          <v:textbox style="mso-next-textbox:#_x0000_s1354">
                            <w:txbxContent>
                              <w:p w:rsidR="00C221A5" w:rsidRDefault="00C221A5" w:rsidP="005C1376">
                                <w:r>
                                  <w:t>X</w:t>
                                </w:r>
                              </w:p>
                            </w:txbxContent>
                          </v:textbox>
                        </v:rect>
                        <v:shape id="_x0000_s1355" type="#_x0000_t19" style="position:absolute;left:8390;top:3932;width:1114;height:1064;flip:x y"/>
                      </v:group>
                    </w:pict>
                  </w:r>
                  <w:r w:rsidR="00BC39B1" w:rsidRPr="009F6AC2">
                    <w:rPr>
                      <w:rFonts w:asciiTheme="majorHAnsi" w:hAnsiTheme="majorHAnsi"/>
                    </w:rPr>
                    <w:t xml:space="preserve">Y </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8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50</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55</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60</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5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75</w:t>
                  </w:r>
                </w:p>
              </w:tc>
            </w:tr>
            <w:tr w:rsidR="00BC39B1" w:rsidRPr="009F6AC2" w:rsidTr="00CC3F93">
              <w:tc>
                <w:tcPr>
                  <w:tcW w:w="607" w:type="dxa"/>
                </w:tcPr>
                <w:p w:rsidR="00BC39B1" w:rsidRPr="009F6AC2" w:rsidRDefault="00BC39B1" w:rsidP="00AA0D22">
                  <w:pPr>
                    <w:spacing w:after="120"/>
                    <w:jc w:val="both"/>
                    <w:rPr>
                      <w:rFonts w:asciiTheme="majorHAnsi" w:hAnsiTheme="majorHAnsi"/>
                    </w:rPr>
                  </w:pPr>
                  <w:r w:rsidRPr="009F6AC2">
                    <w:rPr>
                      <w:rFonts w:asciiTheme="majorHAnsi" w:hAnsiTheme="majorHAnsi"/>
                    </w:rPr>
                    <w:t>90</w:t>
                  </w:r>
                </w:p>
              </w:tc>
              <w:tc>
                <w:tcPr>
                  <w:tcW w:w="540" w:type="dxa"/>
                </w:tcPr>
                <w:p w:rsidR="00BC39B1" w:rsidRPr="009F6AC2" w:rsidRDefault="00BC39B1" w:rsidP="00AA0D22">
                  <w:pPr>
                    <w:spacing w:after="120"/>
                    <w:jc w:val="both"/>
                    <w:rPr>
                      <w:rFonts w:asciiTheme="majorHAnsi" w:hAnsiTheme="majorHAnsi"/>
                    </w:rPr>
                  </w:pPr>
                  <w:r w:rsidRPr="009F6AC2">
                    <w:rPr>
                      <w:rFonts w:asciiTheme="majorHAnsi" w:hAnsiTheme="majorHAnsi"/>
                    </w:rPr>
                    <w:t>130</w:t>
                  </w:r>
                </w:p>
              </w:tc>
            </w:tr>
          </w:tbl>
          <w:p w:rsidR="00BC39B1" w:rsidRPr="009F6AC2" w:rsidRDefault="00BC39B1" w:rsidP="00CC3F93">
            <w:pPr>
              <w:jc w:val="both"/>
              <w:rPr>
                <w:rFonts w:asciiTheme="majorHAnsi" w:hAnsiTheme="majorHAnsi"/>
                <w:caps/>
              </w:rPr>
            </w:pPr>
          </w:p>
        </w:tc>
      </w:tr>
    </w:tbl>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noProof/>
        </w:rPr>
        <w:drawing>
          <wp:inline distT="0" distB="0" distL="0" distR="0">
            <wp:extent cx="6172200" cy="3654393"/>
            <wp:effectExtent l="19050" t="0" r="0" b="0"/>
            <wp:docPr id="4" name="Picture 57" descr="C:\Documents and Settings\Administrator\Desktop\2014-12-01\STS0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Administrator\Desktop\2014-12-01\STS0060.JPG"/>
                    <pic:cNvPicPr>
                      <a:picLocks noChangeAspect="1" noChangeArrowheads="1"/>
                    </pic:cNvPicPr>
                  </pic:nvPicPr>
                  <pic:blipFill>
                    <a:blip r:embed="rId98">
                      <a:lum bright="10000"/>
                    </a:blip>
                    <a:srcRect/>
                    <a:stretch>
                      <a:fillRect/>
                    </a:stretch>
                  </pic:blipFill>
                  <pic:spPr bwMode="auto">
                    <a:xfrm>
                      <a:off x="0" y="0"/>
                      <a:ext cx="6172200" cy="3654393"/>
                    </a:xfrm>
                    <a:prstGeom prst="rect">
                      <a:avLst/>
                    </a:prstGeom>
                    <a:noFill/>
                    <a:ln w="9525">
                      <a:noFill/>
                      <a:miter lim="800000"/>
                      <a:headEnd/>
                      <a:tailEnd/>
                    </a:ln>
                  </pic:spPr>
                </pic:pic>
              </a:graphicData>
            </a:graphic>
          </wp:inline>
        </w:drawing>
      </w:r>
    </w:p>
    <w:p w:rsidR="00BC39B1" w:rsidRPr="009F6AC2" w:rsidRDefault="00BC39B1"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Type – 1 [Based on karl Pearson’s cofficient of correlation]</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Before use move to numerical, use understand the basic notions &amp; concept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Deviations of xi value from mean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x</w:t>
      </w:r>
      <w:r w:rsidRPr="009F6AC2">
        <w:rPr>
          <w:rFonts w:asciiTheme="majorHAnsi" w:hAnsiTheme="majorHAnsi"/>
        </w:rPr>
        <w:tab/>
        <w:t>=</w:t>
      </w:r>
      <w:r w:rsidRPr="009F6AC2">
        <w:rPr>
          <w:rFonts w:asciiTheme="majorHAnsi" w:hAnsiTheme="majorHAnsi"/>
        </w:rPr>
        <w:tab/>
        <w:t xml:space="preserve">Mean of x value [Average of X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n</w:t>
      </w:r>
      <w:r w:rsidRPr="009F6AC2">
        <w:rPr>
          <w:rFonts w:asciiTheme="majorHAnsi" w:hAnsiTheme="majorHAnsi"/>
        </w:rPr>
        <w:tab/>
        <w:t>=</w:t>
      </w:r>
      <w:r w:rsidRPr="009F6AC2">
        <w:rPr>
          <w:rFonts w:asciiTheme="majorHAnsi" w:hAnsiTheme="majorHAnsi"/>
        </w:rPr>
        <w:tab/>
        <w:t>No. of observation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 xml:space="preserve">Deviation of y value from mean = (y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 </w:t>
      </w:r>
    </w:p>
    <w:p w:rsidR="00BC39B1" w:rsidRPr="009F6AC2" w:rsidRDefault="0070406C" w:rsidP="00BC39B1">
      <w:pPr>
        <w:spacing w:after="0" w:line="240" w:lineRule="auto"/>
        <w:jc w:val="both"/>
        <w:rPr>
          <w:rFonts w:asciiTheme="majorHAnsi" w:hAnsiTheme="majorHAnsi"/>
        </w:rPr>
      </w:pPr>
      <m:oMath>
        <m:acc>
          <m:accPr>
            <m:chr m:val="̅"/>
            <m:ctrlPr>
              <w:rPr>
                <w:rFonts w:ascii="Cambria Math" w:hAnsi="Cambria Math"/>
              </w:rPr>
            </m:ctrlPr>
          </m:accPr>
          <m:e>
            <m:r>
              <m:rPr>
                <m:sty m:val="p"/>
              </m:rPr>
              <w:rPr>
                <w:rFonts w:ascii="Cambria Math" w:hAnsi="Cambria Math"/>
              </w:rPr>
              <m:t>y</m:t>
            </m:r>
          </m:e>
        </m:acc>
      </m:oMath>
      <w:r w:rsidR="00BC39B1" w:rsidRPr="009F6AC2">
        <w:rPr>
          <w:rFonts w:asciiTheme="majorHAnsi" w:hAnsiTheme="majorHAnsi"/>
        </w:rPr>
        <w:tab/>
        <w:t>=</w:t>
      </w:r>
      <w:r w:rsidR="00BC39B1" w:rsidRPr="009F6AC2">
        <w:rPr>
          <w:rFonts w:asciiTheme="majorHAnsi" w:hAnsiTheme="majorHAnsi"/>
        </w:rPr>
        <w:tab/>
        <w:t xml:space="preserve">Mean of y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y</m:t>
            </m:r>
            <m:r>
              <m:rPr>
                <m:sty m:val="p"/>
              </m:rPr>
              <w:rPr>
                <w:rFonts w:ascii="Cambria Math" w:hAnsi="Cambria Math"/>
                <w:vertAlign w:val="subscript"/>
              </w:rPr>
              <m:t>i</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perscript"/>
        </w:rPr>
        <w:t>2</w:t>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Square of deviation of x values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w:t>
      </w:r>
      <w:r w:rsidRPr="009F6AC2">
        <w:rPr>
          <w:rFonts w:asciiTheme="majorHAnsi" w:hAnsiTheme="majorHAnsi"/>
          <w:vertAlign w:val="superscript"/>
        </w:rPr>
        <w:t>2</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d</w:t>
      </w:r>
      <w:r w:rsidRPr="009F6AC2">
        <w:rPr>
          <w:rFonts w:asciiTheme="majorHAnsi" w:hAnsiTheme="majorHAnsi"/>
          <w:vertAlign w:val="superscript"/>
        </w:rPr>
        <w:t>2</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Square of deviation of x values = (y</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w:t>
      </w:r>
      <w:r w:rsidRPr="009F6AC2">
        <w:rPr>
          <w:rFonts w:asciiTheme="majorHAnsi" w:hAnsiTheme="majorHAnsi"/>
          <w:vertAlign w:val="superscript"/>
        </w:rPr>
        <w:t>2</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lastRenderedPageBreak/>
        <w:t>d</w:t>
      </w:r>
      <w:r w:rsidRPr="009F6AC2">
        <w:rPr>
          <w:rFonts w:asciiTheme="majorHAnsi" w:hAnsiTheme="majorHAnsi"/>
          <w:vertAlign w:val="subscript"/>
        </w:rPr>
        <w:t>x</w:t>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Product of deviations = (x</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x</m:t>
            </m:r>
          </m:e>
        </m:acc>
      </m:oMath>
      <w:r w:rsidRPr="009F6AC2">
        <w:rPr>
          <w:rFonts w:asciiTheme="majorHAnsi" w:hAnsiTheme="majorHAnsi"/>
        </w:rPr>
        <w:t xml:space="preserve"> ) (y</w:t>
      </w:r>
      <w:r w:rsidRPr="009F6AC2">
        <w:rPr>
          <w:rFonts w:asciiTheme="majorHAnsi" w:hAnsiTheme="majorHAnsi"/>
          <w:vertAlign w:val="subscript"/>
        </w:rPr>
        <w:t>i</w:t>
      </w:r>
      <w:r w:rsidRPr="009F6AC2">
        <w:rPr>
          <w:rFonts w:asciiTheme="majorHAnsi" w:hAnsiTheme="majorHAnsi"/>
        </w:rPr>
        <w:t xml:space="preserve"> - </w:t>
      </w:r>
      <m:oMath>
        <m:acc>
          <m:accPr>
            <m:chr m:val="̅"/>
            <m:ctrlPr>
              <w:rPr>
                <w:rFonts w:ascii="Cambria Math" w:hAnsi="Cambria Math"/>
              </w:rPr>
            </m:ctrlPr>
          </m:accPr>
          <m:e>
            <m:r>
              <m:rPr>
                <m:sty m:val="p"/>
              </m:rPr>
              <w:rPr>
                <w:rFonts w:ascii="Cambria Math" w:hAnsi="Cambria Math"/>
              </w:rPr>
              <m:t>y</m:t>
            </m:r>
          </m:e>
        </m:acc>
      </m:oMath>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sz w:val="12"/>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ovariance (x,y)</w:t>
      </w:r>
      <w:r w:rsidR="00B93FB2">
        <w:rPr>
          <w:rFonts w:asciiTheme="majorHAnsi" w:hAnsiTheme="majorHAnsi"/>
        </w:rPr>
        <w:t xml:space="preserve">  </w:t>
      </w:r>
      <w:r w:rsidRPr="009F6AC2">
        <w:rPr>
          <w:rFonts w:asciiTheme="majorHAnsi" w:hAnsiTheme="majorHAnsi"/>
        </w:rPr>
        <w:t xml:space="preserve">=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 xml:space="preserve"> ) (y</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 xml:space="preserve"> )</m:t>
            </m:r>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73"/>
      </w:r>
      <w:r w:rsidRPr="009F6AC2">
        <w:rPr>
          <w:rFonts w:asciiTheme="majorHAnsi" w:hAnsiTheme="majorHAnsi"/>
          <w:vertAlign w:val="subscript"/>
        </w:rPr>
        <w:t>x</w:t>
      </w:r>
      <w:r w:rsidRPr="009F6AC2">
        <w:rPr>
          <w:rFonts w:asciiTheme="majorHAnsi" w:hAnsiTheme="majorHAnsi"/>
        </w:rPr>
        <w:tab/>
        <w:t>=</w:t>
      </w:r>
      <w:r w:rsidRPr="009F6AC2">
        <w:rPr>
          <w:rFonts w:asciiTheme="majorHAnsi" w:hAnsiTheme="majorHAnsi"/>
        </w:rPr>
        <w:tab/>
        <w:t>Variance of x</w:t>
      </w:r>
      <w:r w:rsidRPr="009F6AC2">
        <w:rPr>
          <w:rFonts w:asciiTheme="majorHAnsi" w:hAnsiTheme="majorHAnsi"/>
          <w:vertAlign w:val="subscript"/>
        </w:rPr>
        <w:t>i</w:t>
      </w:r>
      <w:r w:rsidRPr="009F6AC2">
        <w:rPr>
          <w:rFonts w:asciiTheme="majorHAnsi" w:hAnsiTheme="majorHAnsi"/>
        </w:rPr>
        <w:t xml:space="preserve"> values = </w:t>
      </w:r>
      <m:oMath>
        <m:f>
          <m:fPr>
            <m:ctrlPr>
              <w:rPr>
                <w:rFonts w:ascii="Cambria Math" w:hAnsi="Cambria Math"/>
              </w:rPr>
            </m:ctrlPr>
          </m:fPr>
          <m:num>
            <m:r>
              <m:rPr>
                <m:sty m:val="p"/>
              </m:rPr>
              <w:rPr>
                <w:rFonts w:ascii="Cambria Math" w:hAnsi="Cambria Math"/>
              </w:rPr>
              <w:sym w:font="Symbol" w:char="F053"/>
            </m:r>
            <m:r>
              <m:rPr>
                <m:sty m:val="p"/>
              </m:rPr>
              <w:rPr>
                <w:rFonts w:ascii="Cambria Math" w:hAnsi="Cambria Math"/>
              </w:rPr>
              <m:t>(x</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73"/>
      </w:r>
      <w:r w:rsidRPr="009F6AC2">
        <w:rPr>
          <w:rFonts w:asciiTheme="majorHAnsi" w:hAnsiTheme="majorHAnsi"/>
          <w:vertAlign w:val="subscript"/>
        </w:rPr>
        <w:t>y</w:t>
      </w:r>
      <w:r w:rsidRPr="009F6AC2">
        <w:rPr>
          <w:rFonts w:asciiTheme="majorHAnsi" w:hAnsiTheme="majorHAnsi"/>
        </w:rPr>
        <w:tab/>
        <w:t>=</w:t>
      </w:r>
      <w:r w:rsidRPr="009F6AC2">
        <w:rPr>
          <w:rFonts w:asciiTheme="majorHAnsi" w:hAnsiTheme="majorHAnsi"/>
        </w:rPr>
        <w:tab/>
        <w:t>Variance of y</w:t>
      </w:r>
      <w:r w:rsidRPr="009F6AC2">
        <w:rPr>
          <w:rFonts w:asciiTheme="majorHAnsi" w:hAnsiTheme="majorHAnsi"/>
          <w:vertAlign w:val="subscript"/>
        </w:rPr>
        <w:t>i</w:t>
      </w:r>
      <w:r w:rsidRPr="009F6AC2">
        <w:rPr>
          <w:rFonts w:asciiTheme="majorHAnsi" w:hAnsiTheme="majorHAnsi"/>
        </w:rPr>
        <w:t xml:space="preserve"> values = </w:t>
      </w:r>
      <m:oMath>
        <m:f>
          <m:fPr>
            <m:ctrlPr>
              <w:rPr>
                <w:rFonts w:ascii="Cambria Math" w:hAnsi="Cambria Math"/>
              </w:rPr>
            </m:ctrlPr>
          </m:fPr>
          <m:num>
            <m:r>
              <m:rPr>
                <m:sty m:val="p"/>
              </m:rPr>
              <w:rPr>
                <w:rFonts w:ascii="Cambria Math" w:hAnsi="Cambria Math"/>
              </w:rPr>
              <m:t>(y</m:t>
            </m:r>
            <m:r>
              <m:rPr>
                <m:sty m:val="p"/>
              </m:rPr>
              <w:rPr>
                <w:rFonts w:ascii="Cambria Math" w:hAnsi="Cambria Math"/>
                <w:vertAlign w:val="subscript"/>
              </w:rPr>
              <m:t>i</m:t>
            </m:r>
            <m:r>
              <m:rPr>
                <m:sty m:val="p"/>
              </m:rPr>
              <w:rPr>
                <w:rFonts w:ascii="Cambria Math" w:hAnsi="Cambria Math"/>
              </w:rPr>
              <m:t xml:space="preserve"> - </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n</m:t>
            </m:r>
          </m:den>
        </m:f>
      </m:oMath>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r or r</w:t>
      </w:r>
      <w:r w:rsidRPr="009F6AC2">
        <w:rPr>
          <w:rFonts w:asciiTheme="majorHAnsi" w:hAnsiTheme="majorHAnsi"/>
          <w:vertAlign w:val="subscript"/>
        </w:rPr>
        <w:t>xy</w:t>
      </w:r>
      <w:r w:rsidRPr="009F6AC2">
        <w:rPr>
          <w:rFonts w:asciiTheme="majorHAnsi" w:hAnsiTheme="majorHAnsi"/>
        </w:rPr>
        <w:tab/>
        <w:t>=</w:t>
      </w:r>
      <w:r w:rsidRPr="009F6AC2">
        <w:rPr>
          <w:rFonts w:asciiTheme="majorHAnsi" w:hAnsiTheme="majorHAnsi"/>
        </w:rPr>
        <w:tab/>
        <w:t xml:space="preserve">coefficient of correlation between x 7 y variables. </w:t>
      </w:r>
    </w:p>
    <w:p w:rsidR="00BC39B1" w:rsidRPr="009F6AC2" w:rsidRDefault="00BC39B1" w:rsidP="00BC39B1">
      <w:pPr>
        <w:spacing w:after="0" w:line="240" w:lineRule="auto"/>
        <w:jc w:val="both"/>
        <w:rPr>
          <w:rFonts w:asciiTheme="majorHAnsi" w:hAnsiTheme="majorHAnsi"/>
          <w:sz w:val="12"/>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irect Method for Karl Pearson’s Coefficient of correlation </w:t>
      </w:r>
    </w:p>
    <w:p w:rsidR="006B7355" w:rsidRPr="009F6AC2" w:rsidRDefault="006B7355" w:rsidP="00BC39B1">
      <w:pPr>
        <w:spacing w:after="0" w:line="240" w:lineRule="auto"/>
        <w:jc w:val="both"/>
        <w:rPr>
          <w:rFonts w:asciiTheme="majorHAnsi" w:hAnsiTheme="majorHAnsi"/>
        </w:rPr>
      </w:pPr>
    </w:p>
    <w:p w:rsidR="00BC39B1" w:rsidRPr="009F6AC2" w:rsidRDefault="00CC6851" w:rsidP="00BC39B1">
      <w:pPr>
        <w:spacing w:after="0" w:line="240" w:lineRule="auto"/>
        <w:jc w:val="both"/>
        <w:rPr>
          <w:rFonts w:asciiTheme="majorHAnsi" w:hAnsiTheme="majorHAnsi"/>
        </w:rPr>
      </w:pPr>
      <w:r w:rsidRPr="009F6AC2">
        <w:rPr>
          <w:rFonts w:asciiTheme="majorHAnsi" w:hAnsiTheme="majorHAnsi"/>
          <w:position w:val="-90"/>
        </w:rPr>
        <w:object w:dxaOrig="4099" w:dyaOrig="1719">
          <v:shape id="_x0000_i1071" type="#_x0000_t75" style="width:204.75pt;height:84.75pt" o:ole="">
            <v:imagedata r:id="rId99" o:title=""/>
          </v:shape>
          <o:OLEObject Type="Embed" ProgID="Equation.DSMT4" ShapeID="_x0000_i1071" DrawAspect="Content" ObjectID="_1552482261" r:id="rId100"/>
        </w:obje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eviation from actual mean method </w:t>
      </w:r>
    </w:p>
    <w:p w:rsidR="002E7447" w:rsidRPr="009F6AC2" w:rsidRDefault="002E7447" w:rsidP="00BC39B1">
      <w:pPr>
        <w:spacing w:after="0" w:line="240" w:lineRule="auto"/>
        <w:jc w:val="both"/>
        <w:rPr>
          <w:rFonts w:asciiTheme="majorHAnsi" w:hAnsiTheme="majorHAnsi"/>
        </w:rPr>
      </w:pPr>
    </w:p>
    <w:p w:rsidR="002E7447" w:rsidRPr="009F6AC2" w:rsidRDefault="002E7447" w:rsidP="00731863">
      <w:pPr>
        <w:spacing w:after="0" w:line="240" w:lineRule="auto"/>
        <w:ind w:firstLine="720"/>
        <w:jc w:val="both"/>
        <w:rPr>
          <w:rFonts w:asciiTheme="majorHAnsi" w:hAnsiTheme="majorHAnsi"/>
        </w:rPr>
      </w:pPr>
      <w:r w:rsidRPr="009F6AC2">
        <w:rPr>
          <w:rFonts w:asciiTheme="majorHAnsi" w:hAnsiTheme="majorHAnsi"/>
          <w:position w:val="-90"/>
        </w:rPr>
        <w:object w:dxaOrig="4640" w:dyaOrig="1760">
          <v:shape id="_x0000_i1072" type="#_x0000_t75" style="width:233.25pt;height:89.25pt" o:ole="">
            <v:imagedata r:id="rId101" o:title=""/>
          </v:shape>
          <o:OLEObject Type="Embed" ProgID="Equation.DSMT4" ShapeID="_x0000_i1072" DrawAspect="Content" ObjectID="_1552482262" r:id="rId102"/>
        </w:object>
      </w:r>
    </w:p>
    <w:p w:rsidR="00AC76BA" w:rsidRPr="009F6AC2" w:rsidRDefault="00AC76BA" w:rsidP="00BC39B1">
      <w:pPr>
        <w:spacing w:after="0" w:line="240" w:lineRule="auto"/>
        <w:jc w:val="both"/>
        <w:rPr>
          <w:rFonts w:asciiTheme="majorHAnsi" w:hAnsiTheme="majorHAnsi"/>
        </w:rPr>
      </w:pPr>
      <w:r w:rsidRPr="009F6AC2">
        <w:rPr>
          <w:rFonts w:asciiTheme="majorHAnsi" w:hAnsiTheme="majorHAnsi"/>
        </w:rPr>
        <w:t xml:space="preserve">Put </w:t>
      </w:r>
      <w:r w:rsidRPr="009F6AC2">
        <w:rPr>
          <w:rFonts w:asciiTheme="majorHAnsi" w:hAnsiTheme="majorHAnsi"/>
          <w:position w:val="-46"/>
        </w:rPr>
        <w:object w:dxaOrig="4160" w:dyaOrig="900">
          <v:shape id="_x0000_i1073" type="#_x0000_t75" style="width:207.75pt;height:45pt" o:ole="">
            <v:imagedata r:id="rId103" o:title=""/>
          </v:shape>
          <o:OLEObject Type="Embed" ProgID="Equation.DSMT4" ShapeID="_x0000_i1073" DrawAspect="Content" ObjectID="_1552482263" r:id="rId104"/>
        </w:object>
      </w:r>
    </w:p>
    <w:p w:rsidR="00BC39B1" w:rsidRPr="009F6AC2" w:rsidRDefault="00BC39B1" w:rsidP="00BC39B1">
      <w:pPr>
        <w:spacing w:after="0" w:line="240" w:lineRule="auto"/>
        <w:jc w:val="both"/>
        <w:rPr>
          <w:rFonts w:asciiTheme="majorHAnsi" w:hAnsiTheme="majorHAnsi"/>
          <w:sz w:val="4"/>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Deviation from assumed mean method (Short Cut Method) </w:t>
      </w:r>
    </w:p>
    <w:p w:rsidR="00BC39B1" w:rsidRPr="009F6AC2" w:rsidRDefault="003F257E" w:rsidP="00731863">
      <w:pPr>
        <w:spacing w:after="0" w:line="240" w:lineRule="auto"/>
        <w:ind w:firstLine="720"/>
        <w:jc w:val="both"/>
        <w:rPr>
          <w:rFonts w:asciiTheme="majorHAnsi" w:hAnsiTheme="majorHAnsi"/>
        </w:rPr>
      </w:pPr>
      <w:r w:rsidRPr="009F6AC2">
        <w:rPr>
          <w:rFonts w:asciiTheme="majorHAnsi" w:hAnsiTheme="majorHAnsi"/>
          <w:noProof/>
          <w:position w:val="-90"/>
        </w:rPr>
        <w:object w:dxaOrig="3760" w:dyaOrig="1740">
          <v:shape id="_x0000_i1074" type="#_x0000_t75" style="width:174.75pt;height:81pt" o:ole="">
            <v:imagedata r:id="rId105" o:title=""/>
          </v:shape>
          <o:OLEObject Type="Embed" ProgID="Equation.DSMT4" ShapeID="_x0000_i1074" DrawAspect="Content" ObjectID="_1552482264" r:id="rId106"/>
        </w:object>
      </w:r>
    </w:p>
    <w:p w:rsidR="003F257E" w:rsidRPr="009F6AC2" w:rsidRDefault="003F257E" w:rsidP="00BC39B1">
      <w:pPr>
        <w:spacing w:after="0" w:line="240" w:lineRule="auto"/>
        <w:jc w:val="both"/>
        <w:rPr>
          <w:rFonts w:asciiTheme="majorHAnsi" w:hAnsiTheme="majorHAnsi"/>
          <w:sz w:val="10"/>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is method is used in the situation where mean of any series (x or y) is not in whole number, i.e. in decimal value. in this case it is advisable to take deviation from assumed mean rather than actual mean and then use the above formula.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In the above short cut method</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Let, A = Assumed mean of X seri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B = Assumed mean of y series</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then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 xml:space="preserve"> =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 &amp;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 xml:space="preserve"> = </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vertAlign w:val="subscript"/>
        </w:rPr>
        <w:t>i</w:t>
      </w:r>
      <w:r w:rsidRPr="009F6AC2">
        <w:rPr>
          <w:rFonts w:asciiTheme="majorHAnsi" w:hAnsiTheme="majorHAnsi"/>
        </w:rPr>
        <w:t xml:space="preserve"> – B) &amp;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 xml:space="preserve"> </w:t>
      </w:r>
      <w:r w:rsidRPr="009F6AC2">
        <w:rPr>
          <w:rFonts w:asciiTheme="majorHAnsi" w:hAnsiTheme="majorHAnsi"/>
          <w:vertAlign w:val="superscript"/>
        </w:rPr>
        <w:t>2</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w:t>
      </w:r>
      <w:r w:rsidRPr="009F6AC2">
        <w:rPr>
          <w:rFonts w:asciiTheme="majorHAnsi" w:hAnsiTheme="majorHAnsi"/>
          <w:vertAlign w:val="superscript"/>
        </w:rPr>
        <w:t>2</w:t>
      </w:r>
      <w:r w:rsidRPr="009F6AC2">
        <w:rPr>
          <w:rFonts w:asciiTheme="majorHAnsi" w:hAnsiTheme="majorHAnsi"/>
        </w:rPr>
        <w:t xml:space="preserve"> &amp; </w:t>
      </w: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vertAlign w:val="superscript"/>
        </w:rPr>
        <w:t>2</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vertAlign w:val="subscript"/>
        </w:rPr>
        <w:t>i</w:t>
      </w:r>
      <w:r w:rsidRPr="009F6AC2">
        <w:rPr>
          <w:rFonts w:asciiTheme="majorHAnsi" w:hAnsiTheme="majorHAnsi"/>
        </w:rPr>
        <w:t xml:space="preserve"> – B)</w:t>
      </w:r>
      <w:r w:rsidRPr="009F6AC2">
        <w:rPr>
          <w:rFonts w:asciiTheme="majorHAnsi" w:hAnsiTheme="majorHAnsi"/>
          <w:vertAlign w:val="superscript"/>
        </w:rPr>
        <w:t>2</w:t>
      </w:r>
      <w:r w:rsidR="00B93FB2">
        <w:rPr>
          <w:rFonts w:asciiTheme="majorHAnsi" w:hAnsiTheme="majorHAnsi"/>
        </w:rPr>
        <w:t xml:space="preserve"> </w: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sym w:font="Symbol" w:char="F053"/>
      </w:r>
      <w:r w:rsidRPr="009F6AC2">
        <w:rPr>
          <w:rFonts w:asciiTheme="majorHAnsi" w:hAnsiTheme="majorHAnsi"/>
        </w:rPr>
        <w:t>d</w:t>
      </w:r>
      <w:r w:rsidRPr="009F6AC2">
        <w:rPr>
          <w:rFonts w:asciiTheme="majorHAnsi" w:hAnsiTheme="majorHAnsi"/>
          <w:vertAlign w:val="subscript"/>
        </w:rPr>
        <w:t>x</w:t>
      </w:r>
      <w:r w:rsidRPr="009F6AC2">
        <w:rPr>
          <w:rFonts w:asciiTheme="majorHAnsi" w:hAnsiTheme="majorHAnsi"/>
        </w:rPr>
        <w:t>d</w:t>
      </w:r>
      <w:r w:rsidRPr="009F6AC2">
        <w:rPr>
          <w:rFonts w:asciiTheme="majorHAnsi" w:hAnsiTheme="majorHAnsi"/>
          <w:vertAlign w:val="subscript"/>
        </w:rPr>
        <w:t>y</w:t>
      </w:r>
      <w:r w:rsidRPr="009F6AC2">
        <w:rPr>
          <w:rFonts w:asciiTheme="majorHAnsi" w:hAnsiTheme="majorHAnsi"/>
        </w:rPr>
        <w:t xml:space="preserve">= </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bscript"/>
        </w:rPr>
        <w:t>i</w:t>
      </w:r>
      <w:r w:rsidRPr="009F6AC2">
        <w:rPr>
          <w:rFonts w:asciiTheme="majorHAnsi" w:hAnsiTheme="majorHAnsi"/>
        </w:rPr>
        <w:t xml:space="preserve"> – A)(x</w:t>
      </w:r>
      <w:r w:rsidRPr="009F6AC2">
        <w:rPr>
          <w:rFonts w:asciiTheme="majorHAnsi" w:hAnsiTheme="majorHAnsi"/>
          <w:vertAlign w:val="subscript"/>
        </w:rPr>
        <w:t>i</w:t>
      </w:r>
      <w:r w:rsidRPr="009F6AC2">
        <w:rPr>
          <w:rFonts w:asciiTheme="majorHAnsi" w:hAnsiTheme="majorHAnsi"/>
        </w:rPr>
        <w:t xml:space="preserve"> – B)</w:t>
      </w:r>
      <w:r w:rsidR="00B93FB2">
        <w:rPr>
          <w:rFonts w:asciiTheme="majorHAnsi" w:hAnsiTheme="majorHAnsi"/>
        </w:rPr>
        <w:t xml:space="preserve">  </w:t>
      </w:r>
      <w:r w:rsidRPr="009F6AC2">
        <w:rPr>
          <w:rFonts w:asciiTheme="majorHAnsi" w:hAnsiTheme="majorHAnsi"/>
        </w:rPr>
        <w:t xml:space="preserve"> </w:t>
      </w:r>
    </w:p>
    <w:p w:rsidR="00957CC5" w:rsidRDefault="00BC39B1" w:rsidP="00BC39B1">
      <w:pPr>
        <w:spacing w:after="0" w:line="240" w:lineRule="auto"/>
        <w:jc w:val="both"/>
        <w:rPr>
          <w:rFonts w:asciiTheme="majorHAnsi" w:hAnsiTheme="majorHAnsi"/>
        </w:rPr>
      </w:pPr>
      <w:r w:rsidRPr="009F6AC2">
        <w:rPr>
          <w:rFonts w:asciiTheme="majorHAnsi" w:hAnsiTheme="majorHAnsi"/>
        </w:rPr>
        <w:t xml:space="preserve"> </w:t>
      </w:r>
    </w:p>
    <w:p w:rsidR="00957CC5" w:rsidRDefault="00957CC5"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lastRenderedPageBreak/>
        <w:t xml:space="preserve">Regression Analysi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dictionary meaning of regression is “Stepping Back”. The term was first used by a British Biometrician” Sir Francis Galton 1822 – 1911) is 1877. He found in his study the relationship between the heights of father &amp; sons. In this study he described “That son deviated less on the average from the mean height of the race than their fathers, whether the father’s were above or below the average, son tended to go back or regress between two or more variables in terms of the original unit of the data.</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Mean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Regression Analysis is a statistical tool to study the nature extent of functional relationship between two or more variable and to estimate the unknown values of dependent variable from the known values of independent variable.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Dependent Variables –</w:t>
      </w:r>
      <w:r w:rsidRPr="009F6AC2">
        <w:rPr>
          <w:rFonts w:asciiTheme="majorHAnsi" w:hAnsiTheme="majorHAnsi"/>
        </w:rPr>
        <w:t xml:space="preserve"> The variable which is predicted on the basis of another variable is called dependent or explained variable (usually devoted as y)</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Independent variable –</w:t>
      </w:r>
      <w:r w:rsidRPr="009F6AC2">
        <w:rPr>
          <w:rFonts w:asciiTheme="majorHAnsi" w:hAnsiTheme="majorHAnsi"/>
        </w:rPr>
        <w:t xml:space="preserve"> The variable which is used to predict another variable called independent variable (denoted usually as X)</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Definition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Statistical techniques which attempts to establish the nature of the relationship between variable and thereby provide a mechanism for prediction and forecasting is known as regression Analysis. </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 Ya-lun-Chon”</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Importance/uses of Regression Analysis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Forecasting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Utility in Economic and business area</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Indispensible for goods planning</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Useful for statistical estimates.</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Study between more than two variable possible</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Determination of the rate of change in variable</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Measurement of degree and direction of correlation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 xml:space="preserve">Applicable in the problems having cause and effect relationship </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Regression Analysis is to estimate errors</w:t>
      </w:r>
    </w:p>
    <w:p w:rsidR="00BC39B1" w:rsidRPr="009F6AC2" w:rsidRDefault="00BC39B1" w:rsidP="00AD05CD">
      <w:pPr>
        <w:pStyle w:val="ListParagraph"/>
        <w:numPr>
          <w:ilvl w:val="0"/>
          <w:numId w:val="49"/>
        </w:numPr>
        <w:spacing w:after="0" w:line="240" w:lineRule="auto"/>
        <w:jc w:val="both"/>
        <w:rPr>
          <w:rFonts w:asciiTheme="majorHAnsi" w:hAnsiTheme="majorHAnsi"/>
          <w:caps/>
        </w:rPr>
      </w:pPr>
      <w:r w:rsidRPr="009F6AC2">
        <w:rPr>
          <w:rFonts w:asciiTheme="majorHAnsi" w:hAnsiTheme="majorHAnsi"/>
        </w:rPr>
        <w:t>Regression Coefficient (b</w:t>
      </w:r>
      <w:r w:rsidRPr="009F6AC2">
        <w:rPr>
          <w:rFonts w:asciiTheme="majorHAnsi" w:hAnsiTheme="majorHAnsi"/>
          <w:vertAlign w:val="subscript"/>
        </w:rPr>
        <w:t>xy</w:t>
      </w:r>
      <w:r w:rsidRPr="009F6AC2">
        <w:rPr>
          <w:rFonts w:asciiTheme="majorHAnsi" w:hAnsiTheme="majorHAnsi"/>
        </w:rPr>
        <w:t xml:space="preserve"> &amp; b</w:t>
      </w:r>
      <w:r w:rsidRPr="009F6AC2">
        <w:rPr>
          <w:rFonts w:asciiTheme="majorHAnsi" w:hAnsiTheme="majorHAnsi"/>
          <w:vertAlign w:val="subscript"/>
        </w:rPr>
        <w:t>yx</w:t>
      </w:r>
      <w:r w:rsidRPr="009F6AC2">
        <w:rPr>
          <w:rFonts w:asciiTheme="majorHAnsi" w:hAnsiTheme="majorHAnsi"/>
        </w:rPr>
        <w:t>) facilitates to calculate of determination ® &amp; coefficient or correlation (r)</w:t>
      </w:r>
    </w:p>
    <w:p w:rsidR="00315561" w:rsidRPr="009F6AC2" w:rsidRDefault="0031556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Regression Line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The lines of best fit expressing mutual average relationship between two variables are known as regression lines – there are two lines of regression</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Why are two Regression lines – </w:t>
      </w:r>
    </w:p>
    <w:p w:rsidR="00BC39B1" w:rsidRPr="009F6AC2" w:rsidRDefault="00BC39B1" w:rsidP="00AD05CD">
      <w:pPr>
        <w:pStyle w:val="ListParagraph"/>
        <w:numPr>
          <w:ilvl w:val="0"/>
          <w:numId w:val="50"/>
        </w:numPr>
        <w:spacing w:after="0" w:line="240" w:lineRule="auto"/>
        <w:jc w:val="both"/>
        <w:rPr>
          <w:rFonts w:asciiTheme="majorHAnsi" w:hAnsiTheme="majorHAnsi"/>
        </w:rPr>
      </w:pPr>
      <w:r w:rsidRPr="009F6AC2">
        <w:rPr>
          <w:rFonts w:asciiTheme="majorHAnsi" w:hAnsiTheme="majorHAnsi"/>
        </w:rPr>
        <w:t>While constructing the lines of regression of x on y is treated as independent variables where as ‘x’ is treated as treated as dependent variable. This gives most probable values of ‘X’ for gives values of y. the same will be there for y on x.</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caps/>
        </w:rPr>
      </w:pPr>
    </w:p>
    <w:p w:rsidR="003F257E" w:rsidRPr="009F6AC2" w:rsidRDefault="003F257E" w:rsidP="00BC39B1">
      <w:pPr>
        <w:spacing w:after="0" w:line="240" w:lineRule="auto"/>
        <w:jc w:val="both"/>
        <w:rPr>
          <w:rFonts w:asciiTheme="majorHAnsi" w:hAnsiTheme="majorHAnsi"/>
          <w:b/>
          <w:caps/>
        </w:rPr>
      </w:pPr>
    </w:p>
    <w:p w:rsidR="003F257E" w:rsidRPr="009F6AC2" w:rsidRDefault="003F257E" w:rsidP="00BC39B1">
      <w:pPr>
        <w:spacing w:after="0" w:line="240" w:lineRule="auto"/>
        <w:jc w:val="both"/>
        <w:rPr>
          <w:rFonts w:asciiTheme="majorHAnsi" w:hAnsiTheme="majorHAnsi"/>
          <w:b/>
          <w:caps/>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lastRenderedPageBreak/>
        <w:t>Relationship between correlation &amp; REgression</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caps/>
        </w:rPr>
        <w:t>W</w:t>
      </w:r>
      <w:r w:rsidRPr="009F6AC2">
        <w:rPr>
          <w:rFonts w:asciiTheme="majorHAnsi" w:hAnsiTheme="majorHAnsi"/>
        </w:rPr>
        <w:t>hen</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 xml:space="preserve">is perfect correlation between two series (r = </w:t>
      </w:r>
      <m:oMath>
        <m:r>
          <m:rPr>
            <m:sty m:val="p"/>
          </m:rPr>
          <w:rPr>
            <w:rFonts w:ascii="Cambria Math" w:hAnsi="Cambria Math"/>
          </w:rPr>
          <m:t>±</m:t>
        </m:r>
      </m:oMath>
      <w:r w:rsidR="00B93FB2">
        <w:rPr>
          <w:rFonts w:asciiTheme="majorHAnsi" w:hAnsiTheme="majorHAnsi"/>
          <w:caps/>
        </w:rPr>
        <w:t xml:space="preserve"> </w:t>
      </w:r>
      <w:r w:rsidRPr="009F6AC2">
        <w:rPr>
          <w:rFonts w:asciiTheme="majorHAnsi" w:hAnsiTheme="majorHAnsi"/>
          <w:caps/>
        </w:rPr>
        <w:t xml:space="preserve">1)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regression with</w:t>
      </w:r>
      <w:r w:rsidRPr="009F6AC2">
        <w:rPr>
          <w:rFonts w:asciiTheme="majorHAnsi" w:hAnsiTheme="majorHAnsi"/>
          <w:caps/>
        </w:rPr>
        <w:t xml:space="preserve"> </w:t>
      </w:r>
      <w:r w:rsidRPr="009F6AC2">
        <w:rPr>
          <w:rFonts w:asciiTheme="majorHAnsi" w:hAnsiTheme="majorHAnsi"/>
        </w:rPr>
        <w:t>coincide</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 xml:space="preserve">will be only one regression line. </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rPr>
        <w:t xml:space="preserve">When there is no correction (r = o)&gt; </w:t>
      </w:r>
      <w:r w:rsidR="00905B4E" w:rsidRPr="009F6AC2">
        <w:rPr>
          <w:rFonts w:asciiTheme="majorHAnsi" w:hAnsiTheme="majorHAnsi"/>
        </w:rPr>
        <w:t>both</w:t>
      </w:r>
      <w:r w:rsidRPr="009F6AC2">
        <w:rPr>
          <w:rFonts w:asciiTheme="majorHAnsi" w:hAnsiTheme="majorHAnsi"/>
        </w:rPr>
        <w:t xml:space="preserve"> the lines will cut each other at point.</w:t>
      </w:r>
    </w:p>
    <w:p w:rsidR="00BC39B1" w:rsidRPr="009F6AC2" w:rsidRDefault="00BC39B1" w:rsidP="00AD05CD">
      <w:pPr>
        <w:pStyle w:val="ListParagraph"/>
        <w:numPr>
          <w:ilvl w:val="0"/>
          <w:numId w:val="51"/>
        </w:numPr>
        <w:spacing w:after="0" w:line="240" w:lineRule="auto"/>
        <w:jc w:val="both"/>
        <w:rPr>
          <w:rFonts w:asciiTheme="majorHAnsi" w:hAnsiTheme="majorHAnsi"/>
          <w:caps/>
        </w:rPr>
      </w:pPr>
      <w:r w:rsidRPr="009F6AC2">
        <w:rPr>
          <w:rFonts w:asciiTheme="majorHAnsi" w:hAnsiTheme="majorHAnsi"/>
        </w:rPr>
        <w:t xml:space="preserve">Where there is more degree of correction, say (r = </w:t>
      </w:r>
      <m:oMath>
        <m:r>
          <m:rPr>
            <m:sty m:val="p"/>
          </m:rPr>
          <w:rPr>
            <w:rFonts w:ascii="Cambria Math" w:hAnsi="Cambria Math"/>
          </w:rPr>
          <m:t>±</m:t>
        </m:r>
      </m:oMath>
      <w:r w:rsidR="00B93FB2">
        <w:rPr>
          <w:rFonts w:asciiTheme="majorHAnsi" w:hAnsiTheme="majorHAnsi"/>
        </w:rPr>
        <w:t xml:space="preserve"> </w:t>
      </w:r>
      <w:r w:rsidRPr="009F6AC2">
        <w:rPr>
          <w:rFonts w:asciiTheme="majorHAnsi" w:hAnsiTheme="majorHAnsi"/>
        </w:rPr>
        <w:t>70 or more the two regression line with be next to each other whereas when less degree of correction. Say (r=</w:t>
      </w:r>
      <m:oMath>
        <m:r>
          <m:rPr>
            <m:sty m:val="p"/>
          </m:rPr>
          <w:rPr>
            <w:rFonts w:ascii="Cambria Math" w:hAnsi="Cambria Math"/>
          </w:rPr>
          <m:t>±</m:t>
        </m:r>
      </m:oMath>
      <w:r w:rsidRPr="009F6AC2">
        <w:rPr>
          <w:rFonts w:asciiTheme="majorHAnsi" w:eastAsiaTheme="minorEastAsia" w:hAnsiTheme="majorHAnsi"/>
        </w:rPr>
        <w:t xml:space="preserve"> 10 on less) the two regression line will be a parted from each other. </w:t>
      </w:r>
    </w:p>
    <w:p w:rsidR="00BC39B1" w:rsidRPr="009F6AC2" w:rsidRDefault="00BC39B1" w:rsidP="00BC39B1">
      <w:pPr>
        <w:spacing w:after="0" w:line="240" w:lineRule="auto"/>
        <w:jc w:val="both"/>
        <w:rPr>
          <w:rFonts w:asciiTheme="majorHAnsi" w:hAnsiTheme="majorHAnsi"/>
          <w:caps/>
        </w:rPr>
      </w:pPr>
    </w:p>
    <w:p w:rsidR="00BC39B1" w:rsidRPr="009F6AC2" w:rsidRDefault="00BC39B1" w:rsidP="00BC39B1">
      <w:pPr>
        <w:spacing w:after="0" w:line="240" w:lineRule="auto"/>
        <w:jc w:val="both"/>
        <w:rPr>
          <w:rFonts w:asciiTheme="majorHAnsi" w:hAnsiTheme="majorHAnsi"/>
          <w:b/>
          <w:caps/>
        </w:rPr>
      </w:pPr>
    </w:p>
    <w:p w:rsidR="00BC39B1" w:rsidRPr="00463208" w:rsidRDefault="00BC39B1" w:rsidP="00463208">
      <w:pPr>
        <w:spacing w:after="0" w:line="240" w:lineRule="auto"/>
        <w:jc w:val="center"/>
        <w:rPr>
          <w:rFonts w:asciiTheme="majorHAnsi" w:hAnsiTheme="majorHAnsi"/>
          <w:caps/>
          <w:vertAlign w:val="superscript"/>
        </w:rPr>
      </w:pPr>
      <w:r w:rsidRPr="009F6AC2">
        <w:rPr>
          <w:rFonts w:asciiTheme="majorHAnsi" w:hAnsiTheme="majorHAnsi"/>
          <w:b/>
          <w:caps/>
        </w:rPr>
        <w:t xml:space="preserve">regression lines and degree of correlation </w:t>
      </w:r>
      <w:r w:rsidR="002654EB" w:rsidRPr="009F6AC2">
        <w:rPr>
          <w:rFonts w:asciiTheme="majorHAnsi" w:hAnsiTheme="majorHAnsi"/>
          <w:caps/>
          <w:noProof/>
        </w:rPr>
        <w:drawing>
          <wp:inline distT="0" distB="0" distL="0" distR="0">
            <wp:extent cx="5048250" cy="1056569"/>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7">
                      <a:lum bright="10000" contrast="40000"/>
                    </a:blip>
                    <a:srcRect/>
                    <a:stretch>
                      <a:fillRect/>
                    </a:stretch>
                  </pic:blipFill>
                  <pic:spPr bwMode="auto">
                    <a:xfrm>
                      <a:off x="0" y="0"/>
                      <a:ext cx="5048008" cy="1056518"/>
                    </a:xfrm>
                    <a:prstGeom prst="rect">
                      <a:avLst/>
                    </a:prstGeom>
                    <a:noFill/>
                    <a:ln w="9525">
                      <a:noFill/>
                      <a:miter lim="800000"/>
                      <a:headEnd/>
                      <a:tailEnd/>
                    </a:ln>
                  </pic:spPr>
                </pic:pic>
              </a:graphicData>
            </a:graphic>
          </wp:inline>
        </w:drawing>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difference between Correlation and REgression Analysi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correlation</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analysis</w:t>
      </w:r>
      <w:r w:rsidRPr="009F6AC2">
        <w:rPr>
          <w:rFonts w:asciiTheme="majorHAnsi" w:hAnsiTheme="majorHAnsi"/>
          <w:caps/>
        </w:rPr>
        <w:t xml:space="preserve">, </w:t>
      </w:r>
      <w:r w:rsidRPr="009F6AC2">
        <w:rPr>
          <w:rFonts w:asciiTheme="majorHAnsi" w:hAnsiTheme="majorHAnsi"/>
        </w:rPr>
        <w:t xml:space="preserve">both, help us in studying the relationship between two variables yet they differ in their approach and objectives. The choice between the two depends on the purpose of analysis. </w:t>
      </w:r>
    </w:p>
    <w:tbl>
      <w:tblPr>
        <w:tblStyle w:val="TableGrid"/>
        <w:tblW w:w="9648" w:type="dxa"/>
        <w:tblLook w:val="04A0"/>
      </w:tblPr>
      <w:tblGrid>
        <w:gridCol w:w="724"/>
        <w:gridCol w:w="1687"/>
        <w:gridCol w:w="3690"/>
        <w:gridCol w:w="3547"/>
      </w:tblGrid>
      <w:tr w:rsidR="00BC39B1" w:rsidRPr="009F6AC2" w:rsidTr="009D68C9">
        <w:tc>
          <w:tcPr>
            <w:tcW w:w="724" w:type="dxa"/>
          </w:tcPr>
          <w:p w:rsidR="00BC39B1" w:rsidRPr="009F6AC2" w:rsidRDefault="00BC39B1" w:rsidP="00A84B66">
            <w:pPr>
              <w:spacing w:after="0" w:line="240" w:lineRule="auto"/>
              <w:jc w:val="center"/>
              <w:rPr>
                <w:rFonts w:asciiTheme="majorHAnsi" w:hAnsiTheme="majorHAnsi"/>
                <w:b/>
                <w:caps/>
              </w:rPr>
            </w:pPr>
            <w:r w:rsidRPr="009F6AC2">
              <w:rPr>
                <w:rFonts w:asciiTheme="majorHAnsi" w:hAnsiTheme="majorHAnsi"/>
                <w:b/>
                <w:caps/>
              </w:rPr>
              <w:t>S.No</w:t>
            </w:r>
          </w:p>
        </w:tc>
        <w:tc>
          <w:tcPr>
            <w:tcW w:w="1687"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Base</w:t>
            </w:r>
          </w:p>
        </w:tc>
        <w:tc>
          <w:tcPr>
            <w:tcW w:w="3690"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Correlation</w:t>
            </w:r>
          </w:p>
        </w:tc>
        <w:tc>
          <w:tcPr>
            <w:tcW w:w="3547" w:type="dxa"/>
          </w:tcPr>
          <w:p w:rsidR="00BC39B1" w:rsidRPr="009F6AC2" w:rsidRDefault="00BC39B1" w:rsidP="003D42E8">
            <w:pPr>
              <w:spacing w:after="0" w:line="240" w:lineRule="auto"/>
              <w:jc w:val="center"/>
              <w:rPr>
                <w:rFonts w:asciiTheme="majorHAnsi" w:hAnsiTheme="majorHAnsi"/>
                <w:b/>
                <w:caps/>
              </w:rPr>
            </w:pPr>
            <w:r w:rsidRPr="009F6AC2">
              <w:rPr>
                <w:rFonts w:asciiTheme="majorHAnsi" w:hAnsiTheme="majorHAnsi"/>
                <w:b/>
                <w:caps/>
              </w:rPr>
              <w:t>Regression</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1</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meaning</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rPr>
              <w:t>Correlation means relationship between two or more variables in which movement in one have corresponding movements in other</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 xml:space="preserve">egression means step ping back or returning to the average value, i.e., it express average relationship between two or more variables.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2</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elationship</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orrelation need not imply cause and effect relationship between the variables under study</w:t>
            </w:r>
          </w:p>
        </w:tc>
        <w:tc>
          <w:tcPr>
            <w:tcW w:w="3547" w:type="dxa"/>
          </w:tcPr>
          <w:p w:rsidR="00BC39B1" w:rsidRPr="009F6AC2" w:rsidRDefault="00BC39B1" w:rsidP="009D68C9">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analysis clearly indicates the cause and effect relationship.</w:t>
            </w:r>
            <w:r w:rsidR="009D68C9">
              <w:rPr>
                <w:rFonts w:asciiTheme="majorHAnsi" w:hAnsiTheme="majorHAnsi"/>
              </w:rPr>
              <w:t xml:space="preserve"> T</w:t>
            </w:r>
            <w:r w:rsidRPr="009F6AC2">
              <w:rPr>
                <w:rFonts w:asciiTheme="majorHAnsi" w:hAnsiTheme="majorHAnsi"/>
              </w:rPr>
              <w:t>he variable(s) constituting causes(s) is taken as independent variables</w:t>
            </w:r>
            <w:r w:rsidR="00A84B66">
              <w:rPr>
                <w:rFonts w:asciiTheme="majorHAnsi" w:hAnsiTheme="majorHAnsi"/>
              </w:rPr>
              <w:t xml:space="preserve"> </w:t>
            </w:r>
            <w:r w:rsidRPr="009F6AC2">
              <w:rPr>
                <w:rFonts w:asciiTheme="majorHAnsi" w:hAnsiTheme="majorHAnsi"/>
              </w:rPr>
              <w:t>(s) and the variable constituting the variable consenting the effect is taken as dependent variable.</w:t>
            </w:r>
            <w:r w:rsidR="00B93FB2">
              <w:rPr>
                <w:rFonts w:asciiTheme="majorHAnsi" w:hAnsiTheme="majorHAnsi"/>
              </w:rPr>
              <w:t xml:space="preserve"> </w:t>
            </w:r>
          </w:p>
        </w:tc>
      </w:tr>
      <w:tr w:rsidR="00BC39B1" w:rsidRPr="009F6AC2" w:rsidTr="009D68C9">
        <w:trPr>
          <w:trHeight w:val="1367"/>
        </w:trPr>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3</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object</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orrelation is meant for co-variation of the two variables. the degree of their co-variation is also reflected in correlation. but correlation does not study the nature of relationship.</w:t>
            </w:r>
          </w:p>
        </w:tc>
        <w:tc>
          <w:tcPr>
            <w:tcW w:w="3547" w:type="dxa"/>
          </w:tcPr>
          <w:p w:rsidR="00BC39B1" w:rsidRPr="009F6AC2" w:rsidRDefault="00BC39B1" w:rsidP="00A84B6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tells use about the relative movement in the variable. We can predict the value of one variable by taking into account the value of the other variable.</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4</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nature</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here may be nonsense correlation of the variable has no practical relevance</w:t>
            </w:r>
            <w:r w:rsidRPr="009F6AC2">
              <w:rPr>
                <w:rFonts w:asciiTheme="majorHAnsi" w:hAnsiTheme="majorHAnsi"/>
                <w:caps/>
              </w:rPr>
              <w:t xml:space="preserve">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rPr>
              <w:t xml:space="preserve">There is nothing like nonsense regression.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5</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measure</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 xml:space="preserve">orrelation coefficient is a relative measure of the linear relationship between X and Y. It is a pure number lying between 1 and +1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 xml:space="preserve">regression coefficient is absolute measure representing the change in the value of variable. We can obtain the value of the dependent variable. </w:t>
            </w:r>
          </w:p>
        </w:tc>
      </w:tr>
      <w:tr w:rsidR="00BC39B1" w:rsidRPr="009F6AC2" w:rsidTr="009D68C9">
        <w:tc>
          <w:tcPr>
            <w:tcW w:w="724" w:type="dxa"/>
          </w:tcPr>
          <w:p w:rsidR="00BC39B1" w:rsidRPr="009F6AC2" w:rsidRDefault="00BC39B1" w:rsidP="00A84B66">
            <w:pPr>
              <w:spacing w:after="0" w:line="240" w:lineRule="auto"/>
              <w:jc w:val="center"/>
              <w:rPr>
                <w:rFonts w:asciiTheme="majorHAnsi" w:hAnsiTheme="majorHAnsi"/>
                <w:caps/>
              </w:rPr>
            </w:pPr>
            <w:r w:rsidRPr="009F6AC2">
              <w:rPr>
                <w:rFonts w:asciiTheme="majorHAnsi" w:hAnsiTheme="majorHAnsi"/>
                <w:caps/>
              </w:rPr>
              <w:t>6</w:t>
            </w:r>
          </w:p>
        </w:tc>
        <w:tc>
          <w:tcPr>
            <w:tcW w:w="168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 xml:space="preserve">application </w:t>
            </w:r>
          </w:p>
        </w:tc>
        <w:tc>
          <w:tcPr>
            <w:tcW w:w="3690"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c</w:t>
            </w:r>
            <w:r w:rsidRPr="009F6AC2">
              <w:rPr>
                <w:rFonts w:asciiTheme="majorHAnsi" w:hAnsiTheme="majorHAnsi"/>
              </w:rPr>
              <w:t xml:space="preserve">orrelation analysis has limited application as it is confined only to the study of linear relationship between the variables. </w:t>
            </w:r>
          </w:p>
        </w:tc>
        <w:tc>
          <w:tcPr>
            <w:tcW w:w="3547" w:type="dxa"/>
          </w:tcPr>
          <w:p w:rsidR="00BC39B1" w:rsidRPr="009F6AC2" w:rsidRDefault="00BC39B1" w:rsidP="00487696">
            <w:p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 analysis studies linear as well as</w:t>
            </w:r>
            <w:r w:rsidRPr="009F6AC2">
              <w:rPr>
                <w:rFonts w:asciiTheme="majorHAnsi" w:hAnsiTheme="majorHAnsi"/>
                <w:caps/>
              </w:rPr>
              <w:t xml:space="preserve"> </w:t>
            </w:r>
            <w:r w:rsidRPr="009F6AC2">
              <w:rPr>
                <w:rFonts w:asciiTheme="majorHAnsi" w:hAnsiTheme="majorHAnsi"/>
              </w:rPr>
              <w:t>non</w:t>
            </w:r>
            <w:r w:rsidRPr="009F6AC2">
              <w:rPr>
                <w:rFonts w:asciiTheme="majorHAnsi" w:hAnsiTheme="majorHAnsi"/>
                <w:caps/>
              </w:rPr>
              <w:t xml:space="preserve"> </w:t>
            </w:r>
            <w:r w:rsidRPr="009F6AC2">
              <w:rPr>
                <w:rFonts w:asciiTheme="majorHAnsi" w:hAnsiTheme="majorHAnsi"/>
              </w:rPr>
              <w:t>linear</w:t>
            </w:r>
            <w:r w:rsidRPr="009F6AC2">
              <w:rPr>
                <w:rFonts w:asciiTheme="majorHAnsi" w:hAnsiTheme="majorHAnsi"/>
                <w:caps/>
              </w:rPr>
              <w:t xml:space="preserve"> </w:t>
            </w:r>
            <w:r w:rsidRPr="009F6AC2">
              <w:rPr>
                <w:rFonts w:asciiTheme="majorHAnsi" w:hAnsiTheme="majorHAnsi"/>
              </w:rPr>
              <w:t>relationship between variables and therefore, has much wider application.</w:t>
            </w:r>
            <w:r w:rsidR="00B93FB2">
              <w:rPr>
                <w:rFonts w:asciiTheme="majorHAnsi" w:hAnsiTheme="majorHAnsi"/>
              </w:rPr>
              <w:t xml:space="preserve"> </w:t>
            </w:r>
          </w:p>
        </w:tc>
      </w:tr>
    </w:tbl>
    <w:p w:rsidR="00B875B2" w:rsidRDefault="00B875B2" w:rsidP="00BC39B1">
      <w:pPr>
        <w:spacing w:after="0" w:line="240" w:lineRule="auto"/>
        <w:jc w:val="both"/>
        <w:rPr>
          <w:rFonts w:asciiTheme="majorHAnsi" w:hAnsiTheme="majorHAnsi"/>
          <w:b/>
        </w:rPr>
      </w:pPr>
    </w:p>
    <w:p w:rsidR="00B875B2" w:rsidRDefault="00B875B2"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rPr>
        <w:lastRenderedPageBreak/>
        <w:t xml:space="preserve">Why least square is the Best?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hen data are plotted on the diagram there is no limit to the number of straight lines that could be drawn on any scatter diagram. Obviously many lines would not fit the data and disregarded. If all the points on the diagram fall on a line, that line certainly would the best fitting line but such a situation is rare and ideal. Since points are usually scatters, we need a criterion by which the best fitting line can be determined.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Methods of Drawing Regression Lines – </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F</w:t>
      </w:r>
      <w:r w:rsidRPr="009F6AC2">
        <w:rPr>
          <w:rFonts w:asciiTheme="majorHAnsi" w:hAnsiTheme="majorHAnsi"/>
        </w:rPr>
        <w:t>ree</w:t>
      </w:r>
      <w:r w:rsidRPr="009F6AC2">
        <w:rPr>
          <w:rFonts w:asciiTheme="majorHAnsi" w:hAnsiTheme="majorHAnsi"/>
          <w:caps/>
        </w:rPr>
        <w:t xml:space="preserve"> </w:t>
      </w:r>
      <w:r w:rsidRPr="009F6AC2">
        <w:rPr>
          <w:rFonts w:asciiTheme="majorHAnsi" w:hAnsiTheme="majorHAnsi"/>
        </w:rPr>
        <w:t>curve</w:t>
      </w:r>
      <w:r w:rsidRPr="009F6AC2">
        <w:rPr>
          <w:rFonts w:asciiTheme="majorHAnsi" w:hAnsiTheme="majorHAnsi"/>
          <w:caps/>
        </w:rPr>
        <w:t xml:space="preserve"> – </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 xml:space="preserve">X = </w:t>
      </w:r>
      <w:r w:rsidRPr="009F6AC2">
        <w:rPr>
          <w:rFonts w:asciiTheme="majorHAnsi" w:hAnsiTheme="majorHAnsi"/>
        </w:rPr>
        <w:t>a</w:t>
      </w:r>
      <w:r w:rsidRPr="009F6AC2">
        <w:rPr>
          <w:rFonts w:asciiTheme="majorHAnsi" w:hAnsiTheme="majorHAnsi"/>
          <w:caps/>
        </w:rPr>
        <w:t xml:space="preserve"> + </w:t>
      </w:r>
      <w:r w:rsidRPr="009F6AC2">
        <w:rPr>
          <w:rFonts w:asciiTheme="majorHAnsi" w:hAnsiTheme="majorHAnsi"/>
        </w:rPr>
        <w:t>by</w:t>
      </w:r>
      <w:r w:rsidRPr="009F6AC2">
        <w:rPr>
          <w:rFonts w:asciiTheme="majorHAnsi" w:hAnsiTheme="majorHAnsi"/>
          <w:caps/>
        </w:rPr>
        <w:t xml:space="preserve"> …………………………….</w:t>
      </w:r>
      <w:r w:rsidR="00C92444">
        <w:rPr>
          <w:rFonts w:asciiTheme="majorHAnsi" w:hAnsiTheme="majorHAnsi"/>
          <w:caps/>
        </w:rPr>
        <w:t xml:space="preserve"> </w:t>
      </w:r>
      <w:r w:rsidRPr="009F6AC2">
        <w:rPr>
          <w:rFonts w:asciiTheme="majorHAnsi" w:hAnsiTheme="majorHAnsi"/>
          <w:caps/>
        </w:rPr>
        <w:t>(1)</w:t>
      </w:r>
    </w:p>
    <w:p w:rsidR="00BC39B1" w:rsidRPr="009F6AC2" w:rsidRDefault="00BC39B1" w:rsidP="00AD05CD">
      <w:pPr>
        <w:pStyle w:val="ListParagraph"/>
        <w:numPr>
          <w:ilvl w:val="0"/>
          <w:numId w:val="52"/>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 xml:space="preserve">y = </w:t>
      </w:r>
      <w:r w:rsidRPr="009F6AC2">
        <w:rPr>
          <w:rFonts w:asciiTheme="majorHAnsi" w:hAnsiTheme="majorHAnsi"/>
        </w:rPr>
        <w:t>a</w:t>
      </w:r>
      <w:r w:rsidRPr="009F6AC2">
        <w:rPr>
          <w:rFonts w:asciiTheme="majorHAnsi" w:hAnsiTheme="majorHAnsi"/>
          <w:caps/>
        </w:rPr>
        <w:t xml:space="preserve"> + </w:t>
      </w:r>
      <w:r w:rsidRPr="009F6AC2">
        <w:rPr>
          <w:rFonts w:asciiTheme="majorHAnsi" w:hAnsiTheme="majorHAnsi"/>
        </w:rPr>
        <w:t>bx</w:t>
      </w:r>
    </w:p>
    <w:p w:rsidR="00BC39B1" w:rsidRPr="009F6AC2" w:rsidRDefault="00BC39B1" w:rsidP="00BC39B1">
      <w:pPr>
        <w:pStyle w:val="ListParagraph"/>
        <w:spacing w:after="0" w:line="240" w:lineRule="auto"/>
        <w:ind w:left="758"/>
        <w:jc w:val="both"/>
        <w:rPr>
          <w:rFonts w:asciiTheme="majorHAnsi" w:hAnsiTheme="majorHAnsi"/>
          <w:caps/>
        </w:rPr>
      </w:pPr>
      <w:r w:rsidRPr="009F6AC2">
        <w:rPr>
          <w:rFonts w:asciiTheme="majorHAnsi" w:hAnsiTheme="majorHAnsi"/>
          <w:caps/>
        </w:rPr>
        <w:t>w</w:t>
      </w:r>
      <w:r w:rsidRPr="009F6AC2">
        <w:rPr>
          <w:rFonts w:asciiTheme="majorHAnsi" w:hAnsiTheme="majorHAnsi"/>
        </w:rPr>
        <w:t>here</w:t>
      </w:r>
    </w:p>
    <w:p w:rsidR="00BC39B1" w:rsidRPr="009F6AC2" w:rsidRDefault="00BC39B1" w:rsidP="00BC39B1">
      <w:pPr>
        <w:pStyle w:val="ListParagraph"/>
        <w:spacing w:after="0" w:line="240" w:lineRule="auto"/>
        <w:ind w:left="758"/>
        <w:jc w:val="both"/>
        <w:rPr>
          <w:rFonts w:asciiTheme="majorHAnsi" w:hAnsiTheme="majorHAnsi"/>
        </w:rPr>
      </w:pPr>
      <w:r w:rsidRPr="009F6AC2">
        <w:rPr>
          <w:rFonts w:asciiTheme="majorHAnsi" w:hAnsiTheme="majorHAnsi"/>
          <w:caps/>
        </w:rPr>
        <w:t>‘</w:t>
      </w:r>
      <w:r w:rsidRPr="009F6AC2">
        <w:rPr>
          <w:rFonts w:asciiTheme="majorHAnsi" w:hAnsiTheme="majorHAnsi"/>
        </w:rPr>
        <w:t>a</w:t>
      </w:r>
      <w:r w:rsidRPr="009F6AC2">
        <w:rPr>
          <w:rFonts w:asciiTheme="majorHAnsi" w:hAnsiTheme="majorHAnsi"/>
          <w:caps/>
        </w:rPr>
        <w:t xml:space="preserve">’ </w:t>
      </w:r>
      <w:r w:rsidRPr="009F6AC2">
        <w:rPr>
          <w:rFonts w:asciiTheme="majorHAnsi" w:hAnsiTheme="majorHAnsi"/>
        </w:rPr>
        <w:t>is</w:t>
      </w:r>
      <w:r w:rsidRPr="009F6AC2">
        <w:rPr>
          <w:rFonts w:asciiTheme="majorHAnsi" w:hAnsiTheme="majorHAnsi"/>
          <w:caps/>
        </w:rPr>
        <w:t xml:space="preserve"> </w:t>
      </w:r>
      <w:r w:rsidRPr="009F6AC2">
        <w:rPr>
          <w:rFonts w:asciiTheme="majorHAnsi" w:hAnsiTheme="majorHAnsi"/>
        </w:rPr>
        <w:t>that</w:t>
      </w:r>
      <w:r w:rsidRPr="009F6AC2">
        <w:rPr>
          <w:rFonts w:asciiTheme="majorHAnsi" w:hAnsiTheme="majorHAnsi"/>
          <w:caps/>
        </w:rPr>
        <w:t xml:space="preserve"> </w:t>
      </w:r>
      <w:r w:rsidRPr="009F6AC2">
        <w:rPr>
          <w:rFonts w:asciiTheme="majorHAnsi" w:hAnsiTheme="majorHAnsi"/>
        </w:rPr>
        <w:t>point</w:t>
      </w:r>
      <w:r w:rsidRPr="009F6AC2">
        <w:rPr>
          <w:rFonts w:asciiTheme="majorHAnsi" w:hAnsiTheme="majorHAnsi"/>
          <w:caps/>
        </w:rPr>
        <w:t xml:space="preserve"> </w:t>
      </w:r>
      <w:r w:rsidRPr="009F6AC2">
        <w:rPr>
          <w:rFonts w:asciiTheme="majorHAnsi" w:hAnsiTheme="majorHAnsi"/>
        </w:rPr>
        <w:t>wher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lines</w:t>
      </w:r>
      <w:r w:rsidRPr="009F6AC2">
        <w:rPr>
          <w:rFonts w:asciiTheme="majorHAnsi" w:hAnsiTheme="majorHAnsi"/>
          <w:caps/>
        </w:rPr>
        <w:t xml:space="preserve"> </w:t>
      </w:r>
      <w:r w:rsidRPr="009F6AC2">
        <w:rPr>
          <w:rFonts w:asciiTheme="majorHAnsi" w:hAnsiTheme="majorHAnsi"/>
        </w:rPr>
        <w:t>touches</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axis</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value</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dependent</w:t>
      </w:r>
      <w:r w:rsidRPr="009F6AC2">
        <w:rPr>
          <w:rFonts w:asciiTheme="majorHAnsi" w:hAnsiTheme="majorHAnsi"/>
          <w:caps/>
        </w:rPr>
        <w:t xml:space="preserve"> </w:t>
      </w:r>
      <w:r w:rsidRPr="009F6AC2">
        <w:rPr>
          <w:rFonts w:asciiTheme="majorHAnsi" w:hAnsiTheme="majorHAnsi"/>
        </w:rPr>
        <w:t>variable</w:t>
      </w:r>
      <w:r w:rsidRPr="009F6AC2">
        <w:rPr>
          <w:rFonts w:asciiTheme="majorHAnsi" w:hAnsiTheme="majorHAnsi"/>
          <w:caps/>
        </w:rPr>
        <w:t xml:space="preserve"> </w:t>
      </w:r>
      <w:r w:rsidRPr="009F6AC2">
        <w:rPr>
          <w:rFonts w:asciiTheme="majorHAnsi" w:hAnsiTheme="majorHAnsi"/>
        </w:rPr>
        <w:t xml:space="preserve">value when value or independent variable is zero) </w:t>
      </w:r>
    </w:p>
    <w:p w:rsidR="00BC39B1" w:rsidRPr="009F6AC2" w:rsidRDefault="00BC39B1" w:rsidP="00BC39B1">
      <w:pPr>
        <w:pStyle w:val="ListParagraph"/>
        <w:spacing w:after="0" w:line="240" w:lineRule="auto"/>
        <w:ind w:left="758"/>
        <w:jc w:val="both"/>
        <w:rPr>
          <w:rFonts w:asciiTheme="majorHAnsi" w:hAnsiTheme="majorHAnsi"/>
        </w:rPr>
      </w:pPr>
      <w:r w:rsidRPr="009F6AC2">
        <w:rPr>
          <w:rFonts w:asciiTheme="majorHAnsi" w:hAnsiTheme="majorHAnsi"/>
        </w:rPr>
        <w:t>‘b’ is the slop of the said line (The amount of change in the value of the dependent variable per unit change)</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Change in independent variable)</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 and b constants can be calculated through – </w:t>
      </w:r>
    </w:p>
    <w:p w:rsidR="00BC39B1" w:rsidRPr="009F6AC2" w:rsidRDefault="00BC39B1" w:rsidP="00BC39B1">
      <w:pPr>
        <w:spacing w:after="0" w:line="240" w:lineRule="auto"/>
        <w:ind w:firstLine="720"/>
        <w:jc w:val="both"/>
        <w:rPr>
          <w:rFonts w:asciiTheme="majorHAnsi" w:hAnsiTheme="majorHAnsi"/>
        </w:rPr>
      </w:pPr>
      <w:r w:rsidRPr="009F6AC2">
        <w:rPr>
          <w:rFonts w:asciiTheme="majorHAnsi" w:hAnsiTheme="majorHAnsi"/>
        </w:rPr>
        <w:sym w:font="Symbol" w:char="F053"/>
      </w:r>
      <w:r w:rsidRPr="009F6AC2">
        <w:rPr>
          <w:rFonts w:asciiTheme="majorHAnsi" w:hAnsiTheme="majorHAnsi"/>
        </w:rPr>
        <w:t>(x = a + by) (by multiplying ‘</w:t>
      </w:r>
      <w:r w:rsidRPr="009F6AC2">
        <w:rPr>
          <w:rFonts w:asciiTheme="majorHAnsi" w:hAnsiTheme="majorHAnsi"/>
        </w:rPr>
        <w:sym w:font="Symbol" w:char="F053"/>
      </w:r>
      <w:r w:rsidRPr="009F6AC2">
        <w:rPr>
          <w:rFonts w:asciiTheme="majorHAnsi" w:hAnsiTheme="majorHAnsi"/>
        </w:rPr>
        <w:t>’)</w:t>
      </w:r>
    </w:p>
    <w:p w:rsidR="00BC39B1" w:rsidRPr="009F6AC2" w:rsidRDefault="00BC39B1" w:rsidP="00BC39B1">
      <w:pPr>
        <w:spacing w:after="0" w:line="240" w:lineRule="auto"/>
        <w:ind w:firstLine="720"/>
        <w:jc w:val="both"/>
        <w:rPr>
          <w:rFonts w:asciiTheme="majorHAnsi" w:hAnsiTheme="majorHAnsi"/>
        </w:rPr>
      </w:pPr>
      <w:r w:rsidRPr="009F6AC2">
        <w:rPr>
          <w:rFonts w:asciiTheme="majorHAnsi" w:hAnsiTheme="majorHAnsi"/>
        </w:rPr>
        <w:sym w:font="Symbol" w:char="F053"/>
      </w:r>
      <w:r w:rsidRPr="009F6AC2">
        <w:rPr>
          <w:rFonts w:asciiTheme="majorHAnsi" w:hAnsiTheme="majorHAnsi"/>
        </w:rPr>
        <w:t>x = Na + b</w:t>
      </w:r>
      <w:r w:rsidRPr="009F6AC2">
        <w:rPr>
          <w:rFonts w:asciiTheme="majorHAnsi" w:hAnsiTheme="majorHAnsi"/>
        </w:rPr>
        <w:sym w:font="Symbol" w:char="F053"/>
      </w:r>
      <w:r w:rsidRPr="009F6AC2">
        <w:rPr>
          <w:rFonts w:asciiTheme="majorHAnsi" w:hAnsiTheme="majorHAnsi"/>
        </w:rPr>
        <w:t>y</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t>(1)</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 </w:t>
      </w:r>
      <w:r w:rsidRPr="009F6AC2">
        <w:rPr>
          <w:rFonts w:asciiTheme="majorHAnsi" w:hAnsiTheme="majorHAnsi"/>
        </w:rPr>
        <w:tab/>
      </w:r>
      <w:r w:rsidRPr="009F6AC2">
        <w:rPr>
          <w:rFonts w:asciiTheme="majorHAnsi" w:hAnsiTheme="majorHAnsi"/>
        </w:rPr>
        <w:sym w:font="Symbol" w:char="F053"/>
      </w:r>
      <w:r w:rsidRPr="009F6AC2">
        <w:rPr>
          <w:rFonts w:asciiTheme="majorHAnsi" w:hAnsiTheme="majorHAnsi"/>
        </w:rPr>
        <w:t xml:space="preserve">x (y = a + bx) (by multiplying </w:t>
      </w:r>
      <w:r w:rsidRPr="009F6AC2">
        <w:rPr>
          <w:rFonts w:asciiTheme="majorHAnsi" w:hAnsiTheme="majorHAnsi"/>
        </w:rPr>
        <w:sym w:font="Symbol" w:char="F053"/>
      </w:r>
      <w:r w:rsidRPr="009F6AC2">
        <w:rPr>
          <w:rFonts w:asciiTheme="majorHAnsi" w:hAnsiTheme="majorHAnsi"/>
        </w:rPr>
        <w:t>x)</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9F6AC2">
        <w:rPr>
          <w:rFonts w:asciiTheme="majorHAnsi" w:hAnsiTheme="majorHAnsi"/>
        </w:rPr>
        <w:sym w:font="Symbol" w:char="F053"/>
      </w:r>
      <w:r w:rsidRPr="009F6AC2">
        <w:rPr>
          <w:rFonts w:asciiTheme="majorHAnsi" w:hAnsiTheme="majorHAnsi"/>
        </w:rPr>
        <w:t xml:space="preserve">xy = </w:t>
      </w:r>
      <w:r w:rsidRPr="009F6AC2">
        <w:rPr>
          <w:rFonts w:asciiTheme="majorHAnsi" w:hAnsiTheme="majorHAnsi"/>
        </w:rPr>
        <w:sym w:font="Symbol" w:char="F053"/>
      </w:r>
      <w:r w:rsidRPr="009F6AC2">
        <w:rPr>
          <w:rFonts w:asciiTheme="majorHAnsi" w:hAnsiTheme="majorHAnsi"/>
        </w:rPr>
        <w:t>xa + b</w:t>
      </w:r>
      <w:r w:rsidRPr="009F6AC2">
        <w:rPr>
          <w:rFonts w:asciiTheme="majorHAnsi" w:hAnsiTheme="majorHAnsi"/>
        </w:rPr>
        <w:sym w:font="Symbol" w:char="F053"/>
      </w:r>
      <w:r w:rsidRPr="009F6AC2">
        <w:rPr>
          <w:rFonts w:asciiTheme="majorHAnsi" w:hAnsiTheme="majorHAnsi"/>
        </w:rPr>
        <w:t>x</w:t>
      </w:r>
      <w:r w:rsidRPr="009F6AC2">
        <w:rPr>
          <w:rFonts w:asciiTheme="majorHAnsi" w:hAnsiTheme="majorHAnsi"/>
          <w:vertAlign w:val="superscript"/>
        </w:rPr>
        <w:t>2</w:t>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r>
      <w:r w:rsidRPr="009F6AC2">
        <w:rPr>
          <w:rFonts w:asciiTheme="majorHAnsi" w:hAnsiTheme="majorHAnsi"/>
        </w:rPr>
        <w:tab/>
        <w:t>(2)</w:t>
      </w:r>
    </w:p>
    <w:p w:rsidR="00BC39B1" w:rsidRPr="009F6AC2" w:rsidRDefault="00B93FB2" w:rsidP="00BC39B1">
      <w:pPr>
        <w:spacing w:after="0" w:line="240" w:lineRule="auto"/>
        <w:jc w:val="both"/>
        <w:rPr>
          <w:rFonts w:asciiTheme="majorHAnsi" w:hAnsiTheme="majorHAnsi"/>
          <w:b/>
          <w:caps/>
        </w:rPr>
      </w:pPr>
      <w:r>
        <w:rPr>
          <w:rFonts w:asciiTheme="majorHAnsi" w:hAnsiTheme="majorHAnsi"/>
        </w:rPr>
        <w:t xml:space="preserve"> </w:t>
      </w:r>
      <w:r w:rsidR="00BC39B1" w:rsidRPr="009F6AC2">
        <w:rPr>
          <w:rFonts w:asciiTheme="majorHAnsi" w:hAnsiTheme="majorHAnsi"/>
          <w:b/>
          <w:caps/>
        </w:rPr>
        <w:t xml:space="preserve">kinsds of regression analysis </w:t>
      </w:r>
    </w:p>
    <w:p w:rsidR="00BC39B1" w:rsidRPr="009F6AC2" w:rsidRDefault="00BC39B1" w:rsidP="00AD05CD">
      <w:pPr>
        <w:pStyle w:val="ListParagraph"/>
        <w:numPr>
          <w:ilvl w:val="0"/>
          <w:numId w:val="53"/>
        </w:numPr>
        <w:spacing w:after="0" w:line="240" w:lineRule="auto"/>
        <w:jc w:val="both"/>
        <w:rPr>
          <w:rFonts w:asciiTheme="majorHAnsi" w:hAnsiTheme="majorHAnsi"/>
          <w:caps/>
        </w:rPr>
      </w:pPr>
      <w:r w:rsidRPr="009F6AC2">
        <w:rPr>
          <w:rFonts w:asciiTheme="majorHAnsi" w:hAnsiTheme="majorHAnsi"/>
          <w:caps/>
        </w:rPr>
        <w:t>l</w:t>
      </w:r>
      <w:r w:rsidRPr="009F6AC2">
        <w:rPr>
          <w:rFonts w:asciiTheme="majorHAnsi" w:hAnsiTheme="majorHAnsi"/>
        </w:rPr>
        <w:t>inear and Non- Linear Regression</w:t>
      </w:r>
      <w:r w:rsidR="00B93FB2">
        <w:rPr>
          <w:rFonts w:asciiTheme="majorHAnsi" w:hAnsiTheme="majorHAnsi"/>
        </w:rPr>
        <w:t xml:space="preserve"> </w:t>
      </w:r>
    </w:p>
    <w:p w:rsidR="00BC39B1" w:rsidRPr="009F6AC2" w:rsidRDefault="00BC39B1" w:rsidP="00AD05CD">
      <w:pPr>
        <w:pStyle w:val="ListParagraph"/>
        <w:numPr>
          <w:ilvl w:val="0"/>
          <w:numId w:val="53"/>
        </w:numPr>
        <w:spacing w:after="0" w:line="240" w:lineRule="auto"/>
        <w:jc w:val="both"/>
        <w:rPr>
          <w:rFonts w:asciiTheme="majorHAnsi" w:hAnsiTheme="majorHAnsi"/>
          <w:caps/>
        </w:rPr>
      </w:pPr>
      <w:r w:rsidRPr="009F6AC2">
        <w:rPr>
          <w:rFonts w:asciiTheme="majorHAnsi" w:hAnsiTheme="majorHAnsi"/>
        </w:rPr>
        <w:t xml:space="preserve">Simple and Multiple Regression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functions of regression lines – </w:t>
      </w:r>
    </w:p>
    <w:p w:rsidR="00BC39B1" w:rsidRPr="009F6AC2" w:rsidRDefault="00BC39B1" w:rsidP="00AD05CD">
      <w:pPr>
        <w:pStyle w:val="ListParagraph"/>
        <w:numPr>
          <w:ilvl w:val="0"/>
          <w:numId w:val="54"/>
        </w:num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o</w:t>
      </w:r>
      <w:r w:rsidRPr="009F6AC2">
        <w:rPr>
          <w:rFonts w:asciiTheme="majorHAnsi" w:hAnsiTheme="majorHAnsi"/>
          <w:caps/>
        </w:rPr>
        <w:t xml:space="preserve"> </w:t>
      </w:r>
      <w:r w:rsidRPr="009F6AC2">
        <w:rPr>
          <w:rFonts w:asciiTheme="majorHAnsi" w:hAnsiTheme="majorHAnsi"/>
        </w:rPr>
        <w:t>make</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best</w:t>
      </w:r>
      <w:r w:rsidRPr="009F6AC2">
        <w:rPr>
          <w:rFonts w:asciiTheme="majorHAnsi" w:hAnsiTheme="majorHAnsi"/>
          <w:caps/>
        </w:rPr>
        <w:t xml:space="preserve"> </w:t>
      </w:r>
      <w:r w:rsidRPr="009F6AC2">
        <w:rPr>
          <w:rFonts w:asciiTheme="majorHAnsi" w:hAnsiTheme="majorHAnsi"/>
        </w:rPr>
        <w:t>estimate</w:t>
      </w:r>
      <w:r w:rsidRPr="009F6AC2">
        <w:rPr>
          <w:rFonts w:asciiTheme="majorHAnsi" w:hAnsiTheme="majorHAnsi"/>
          <w:caps/>
        </w:rPr>
        <w:t xml:space="preserve"> – </w:t>
      </w:r>
    </w:p>
    <w:p w:rsidR="00BC39B1" w:rsidRPr="009F6AC2" w:rsidRDefault="00BC39B1" w:rsidP="00AD05CD">
      <w:pPr>
        <w:pStyle w:val="ListParagraph"/>
        <w:numPr>
          <w:ilvl w:val="0"/>
          <w:numId w:val="54"/>
        </w:numPr>
        <w:spacing w:after="0" w:line="240" w:lineRule="auto"/>
        <w:jc w:val="both"/>
        <w:rPr>
          <w:rFonts w:asciiTheme="majorHAnsi" w:hAnsiTheme="majorHAnsi"/>
          <w:caps/>
        </w:rPr>
      </w:pPr>
      <w:r w:rsidRPr="009F6AC2">
        <w:rPr>
          <w:rFonts w:asciiTheme="majorHAnsi" w:hAnsiTheme="majorHAnsi"/>
          <w:caps/>
        </w:rPr>
        <w:t>t</w:t>
      </w:r>
      <w:r w:rsidRPr="009F6AC2">
        <w:rPr>
          <w:rFonts w:asciiTheme="majorHAnsi" w:hAnsiTheme="majorHAnsi"/>
        </w:rPr>
        <w:t>o</w:t>
      </w:r>
      <w:r w:rsidRPr="009F6AC2">
        <w:rPr>
          <w:rFonts w:asciiTheme="majorHAnsi" w:hAnsiTheme="majorHAnsi"/>
          <w:caps/>
        </w:rPr>
        <w:t xml:space="preserve"> </w:t>
      </w:r>
      <w:r w:rsidRPr="009F6AC2">
        <w:rPr>
          <w:rFonts w:asciiTheme="majorHAnsi" w:hAnsiTheme="majorHAnsi"/>
        </w:rPr>
        <w:t>indicate</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nature</w:t>
      </w:r>
      <w:r w:rsidRPr="009F6AC2">
        <w:rPr>
          <w:rFonts w:asciiTheme="majorHAnsi" w:hAnsiTheme="majorHAnsi"/>
          <w:caps/>
        </w:rPr>
        <w:t xml:space="preserve"> </w:t>
      </w:r>
      <w:r w:rsidRPr="009F6AC2">
        <w:rPr>
          <w:rFonts w:asciiTheme="majorHAnsi" w:hAnsiTheme="majorHAnsi"/>
        </w:rPr>
        <w:t>and</w:t>
      </w:r>
      <w:r w:rsidRPr="009F6AC2">
        <w:rPr>
          <w:rFonts w:asciiTheme="majorHAnsi" w:hAnsiTheme="majorHAnsi"/>
          <w:caps/>
        </w:rPr>
        <w:t xml:space="preserve"> </w:t>
      </w:r>
      <w:r w:rsidRPr="009F6AC2">
        <w:rPr>
          <w:rFonts w:asciiTheme="majorHAnsi" w:hAnsiTheme="majorHAnsi"/>
        </w:rPr>
        <w:t>ext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correlation</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regression equation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caps/>
        </w:rPr>
        <w:t>t</w:t>
      </w:r>
      <w:r w:rsidRPr="009F6AC2">
        <w:rPr>
          <w:rFonts w:asciiTheme="majorHAnsi" w:hAnsiTheme="majorHAnsi"/>
        </w:rPr>
        <w:t>h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w:t>
      </w:r>
      <w:r w:rsidRPr="009F6AC2">
        <w:rPr>
          <w:rFonts w:asciiTheme="majorHAnsi" w:hAnsiTheme="majorHAnsi"/>
        </w:rPr>
        <w:t>s</w:t>
      </w:r>
      <w:r w:rsidRPr="009F6AC2">
        <w:rPr>
          <w:rFonts w:asciiTheme="majorHAnsi" w:hAnsiTheme="majorHAnsi"/>
          <w:caps/>
        </w:rPr>
        <w:t xml:space="preserve"> </w:t>
      </w:r>
      <w:r w:rsidRPr="009F6AC2">
        <w:rPr>
          <w:rFonts w:asciiTheme="majorHAnsi" w:hAnsiTheme="majorHAnsi"/>
        </w:rPr>
        <w:t>express</w:t>
      </w:r>
      <w:r w:rsidRPr="009F6AC2">
        <w:rPr>
          <w:rFonts w:asciiTheme="majorHAnsi" w:hAnsiTheme="majorHAnsi"/>
          <w:caps/>
        </w:rPr>
        <w:t xml:space="preserve"> </w:t>
      </w:r>
      <w:r w:rsidRPr="009F6AC2">
        <w:rPr>
          <w:rFonts w:asciiTheme="majorHAnsi" w:hAnsiTheme="majorHAnsi"/>
        </w:rPr>
        <w:t>the</w:t>
      </w:r>
      <w:r w:rsidRPr="009F6AC2">
        <w:rPr>
          <w:rFonts w:asciiTheme="majorHAnsi" w:hAnsiTheme="majorHAnsi"/>
          <w:caps/>
        </w:rPr>
        <w:t xml:space="preserve">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lines</w:t>
      </w:r>
      <w:r w:rsidRPr="009F6AC2">
        <w:rPr>
          <w:rFonts w:asciiTheme="majorHAnsi" w:hAnsiTheme="majorHAnsi"/>
          <w:caps/>
        </w:rPr>
        <w:t xml:space="preserve">, </w:t>
      </w:r>
      <w:r w:rsidRPr="009F6AC2">
        <w:rPr>
          <w:rFonts w:asciiTheme="majorHAnsi" w:hAnsiTheme="majorHAnsi"/>
        </w:rPr>
        <w:t>as</w:t>
      </w:r>
      <w:r w:rsidRPr="009F6AC2">
        <w:rPr>
          <w:rFonts w:asciiTheme="majorHAnsi" w:hAnsiTheme="majorHAnsi"/>
          <w:caps/>
        </w:rPr>
        <w:t xml:space="preserve"> </w:t>
      </w:r>
      <w:r w:rsidRPr="009F6AC2">
        <w:rPr>
          <w:rFonts w:asciiTheme="majorHAnsi" w:hAnsiTheme="majorHAnsi"/>
        </w:rPr>
        <w:t xml:space="preserve">there are two regression lines there are two regression equations –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Explanation is given in formulae – </w:t>
      </w:r>
    </w:p>
    <w:p w:rsidR="00BC39B1" w:rsidRPr="009F6AC2" w:rsidRDefault="00BC39B1" w:rsidP="00BC39B1">
      <w:pPr>
        <w:spacing w:after="0" w:line="240" w:lineRule="auto"/>
        <w:jc w:val="both"/>
        <w:rPr>
          <w:rFonts w:asciiTheme="majorHAnsi" w:hAnsiTheme="majorHAnsi"/>
          <w:caps/>
        </w:rPr>
      </w:pPr>
      <w:r w:rsidRPr="009F6AC2">
        <w:rPr>
          <w:rFonts w:asciiTheme="majorHAnsi" w:hAnsiTheme="majorHAnsi"/>
          <w:caps/>
        </w:rPr>
        <w:t xml:space="preserve">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regression lines </w:t>
      </w:r>
    </w:p>
    <w:p w:rsidR="00BC39B1" w:rsidRPr="009F6AC2" w:rsidRDefault="00BC39B1" w:rsidP="00AD05CD">
      <w:pPr>
        <w:pStyle w:val="ListParagraph"/>
        <w:numPr>
          <w:ilvl w:val="0"/>
          <w:numId w:val="55"/>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quation</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 xml:space="preserve">x – </w:t>
      </w:r>
      <w:r w:rsidRPr="009F6AC2">
        <w:rPr>
          <w:rFonts w:asciiTheme="majorHAnsi" w:hAnsiTheme="majorHAnsi"/>
        </w:rPr>
        <w:t>X</w:t>
      </w:r>
      <w:r w:rsidRPr="009F6AC2">
        <w:rPr>
          <w:rFonts w:asciiTheme="majorHAnsi" w:hAnsiTheme="majorHAnsi"/>
          <w:caps/>
        </w:rPr>
        <w:t xml:space="preserve"> =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 </w:t>
      </w:r>
      <w:r w:rsidRPr="009F6AC2">
        <w:rPr>
          <w:rFonts w:asciiTheme="majorHAnsi" w:hAnsiTheme="majorHAnsi"/>
        </w:rPr>
        <w:t>y</w:t>
      </w:r>
      <w:r w:rsidRPr="009F6AC2">
        <w:rPr>
          <w:rFonts w:asciiTheme="majorHAnsi" w:hAnsiTheme="majorHAnsi"/>
          <w:caps/>
        </w:rPr>
        <w:t>)</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w</w:t>
      </w:r>
      <w:r w:rsidRPr="009F6AC2">
        <w:rPr>
          <w:rFonts w:asciiTheme="majorHAnsi" w:hAnsiTheme="majorHAnsi"/>
        </w:rPr>
        <w:t>here</w:t>
      </w:r>
      <w:r w:rsidRPr="009F6AC2">
        <w:rPr>
          <w:rFonts w:asciiTheme="majorHAnsi" w:hAnsiTheme="majorHAnsi"/>
          <w:caps/>
        </w:rPr>
        <w:t xml:space="preserve">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coeffici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p>
    <w:p w:rsidR="00BC39B1" w:rsidRPr="009F6AC2" w:rsidRDefault="00BC39B1" w:rsidP="00AD05CD">
      <w:pPr>
        <w:pStyle w:val="ListParagraph"/>
        <w:numPr>
          <w:ilvl w:val="0"/>
          <w:numId w:val="55"/>
        </w:numPr>
        <w:spacing w:after="0" w:line="240" w:lineRule="auto"/>
        <w:jc w:val="both"/>
        <w:rPr>
          <w:rFonts w:asciiTheme="majorHAnsi" w:hAnsiTheme="majorHAnsi"/>
          <w:caps/>
        </w:rPr>
      </w:pPr>
      <w:r w:rsidRPr="009F6AC2">
        <w:rPr>
          <w:rFonts w:asciiTheme="majorHAnsi" w:hAnsiTheme="majorHAnsi"/>
          <w:caps/>
        </w:rPr>
        <w:t>R</w:t>
      </w:r>
      <w:r w:rsidRPr="009F6AC2">
        <w:rPr>
          <w:rFonts w:asciiTheme="majorHAnsi" w:hAnsiTheme="majorHAnsi"/>
        </w:rPr>
        <w:t>egression</w:t>
      </w:r>
      <w:r w:rsidRPr="009F6AC2">
        <w:rPr>
          <w:rFonts w:asciiTheme="majorHAnsi" w:hAnsiTheme="majorHAnsi"/>
          <w:caps/>
        </w:rPr>
        <w:t xml:space="preserve"> </w:t>
      </w:r>
      <w:r w:rsidRPr="009F6AC2">
        <w:rPr>
          <w:rFonts w:asciiTheme="majorHAnsi" w:hAnsiTheme="majorHAnsi"/>
        </w:rPr>
        <w:t>euation</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y</w:t>
      </w:r>
      <w:r w:rsidRPr="009F6AC2">
        <w:rPr>
          <w:rFonts w:asciiTheme="majorHAnsi" w:hAnsiTheme="majorHAnsi"/>
          <w:caps/>
        </w:rPr>
        <w:t xml:space="preserve"> </w:t>
      </w:r>
      <w:r w:rsidRPr="009F6AC2">
        <w:rPr>
          <w:rFonts w:asciiTheme="majorHAnsi" w:hAnsiTheme="majorHAnsi"/>
        </w:rPr>
        <w:t>on</w:t>
      </w:r>
      <w:r w:rsidRPr="009F6AC2">
        <w:rPr>
          <w:rFonts w:asciiTheme="majorHAnsi" w:hAnsiTheme="majorHAnsi"/>
          <w:caps/>
        </w:rPr>
        <w:t xml:space="preserve"> </w:t>
      </w:r>
      <w:r w:rsidRPr="009F6AC2">
        <w:rPr>
          <w:rFonts w:asciiTheme="majorHAnsi" w:hAnsiTheme="majorHAnsi"/>
        </w:rPr>
        <w:t>x</w:t>
      </w:r>
      <w:r w:rsidR="008A2D3E" w:rsidRPr="009F6AC2">
        <w:rPr>
          <w:rFonts w:asciiTheme="majorHAnsi" w:hAnsiTheme="majorHAnsi"/>
        </w:rPr>
        <w:t xml:space="preserve"> </w:t>
      </w:r>
    </w:p>
    <w:p w:rsidR="00BC39B1" w:rsidRPr="009F6AC2" w:rsidRDefault="00BC39B1" w:rsidP="00BC39B1">
      <w:pPr>
        <w:pStyle w:val="ListParagraph"/>
        <w:spacing w:after="0" w:line="240" w:lineRule="auto"/>
        <w:jc w:val="both"/>
        <w:rPr>
          <w:rFonts w:asciiTheme="majorHAnsi" w:hAnsiTheme="majorHAnsi"/>
          <w:caps/>
        </w:rPr>
      </w:pPr>
      <w:r w:rsidRPr="009F6AC2">
        <w:rPr>
          <w:rFonts w:asciiTheme="majorHAnsi" w:hAnsiTheme="majorHAnsi"/>
          <w:caps/>
        </w:rPr>
        <w:t xml:space="preserve">y – </w:t>
      </w:r>
      <w:r w:rsidRPr="009F6AC2">
        <w:rPr>
          <w:rFonts w:asciiTheme="majorHAnsi" w:hAnsiTheme="majorHAnsi"/>
        </w:rPr>
        <w:t>Y</w:t>
      </w:r>
      <w:r w:rsidRPr="009F6AC2">
        <w:rPr>
          <w:rFonts w:asciiTheme="majorHAnsi" w:hAnsiTheme="majorHAnsi"/>
          <w:caps/>
        </w:rPr>
        <w:t xml:space="preserve"> =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 </w:t>
      </w:r>
      <w:r w:rsidRPr="009F6AC2">
        <w:rPr>
          <w:rFonts w:asciiTheme="majorHAnsi" w:hAnsiTheme="majorHAnsi"/>
        </w:rPr>
        <w:t>x</w:t>
      </w:r>
      <w:r w:rsidRPr="009F6AC2">
        <w:rPr>
          <w:rFonts w:asciiTheme="majorHAnsi" w:hAnsiTheme="majorHAnsi"/>
          <w:caps/>
        </w:rPr>
        <w:t xml:space="preserve">) </w:t>
      </w:r>
      <w:r w:rsidRPr="009F6AC2">
        <w:rPr>
          <w:rFonts w:asciiTheme="majorHAnsi" w:hAnsiTheme="majorHAnsi"/>
        </w:rPr>
        <w:t>where</w:t>
      </w:r>
      <w:r w:rsidRPr="009F6AC2">
        <w:rPr>
          <w:rFonts w:asciiTheme="majorHAnsi" w:hAnsiTheme="majorHAnsi"/>
          <w:caps/>
        </w:rPr>
        <w:t xml:space="preserve"> </w:t>
      </w:r>
      <w:r w:rsidRPr="009F6AC2">
        <w:rPr>
          <w:rFonts w:asciiTheme="majorHAnsi" w:hAnsiTheme="majorHAnsi"/>
        </w:rPr>
        <w:t>b</w:t>
      </w:r>
      <w:r w:rsidRPr="009F6AC2">
        <w:rPr>
          <w:rFonts w:asciiTheme="majorHAnsi" w:hAnsiTheme="majorHAnsi"/>
          <w:vertAlign w:val="subscript"/>
        </w:rPr>
        <w:t>xy</w:t>
      </w:r>
      <w:r w:rsidRPr="009F6AC2">
        <w:rPr>
          <w:rFonts w:asciiTheme="majorHAnsi" w:hAnsiTheme="majorHAnsi"/>
          <w:caps/>
        </w:rPr>
        <w:t xml:space="preserve"> = </w:t>
      </w:r>
      <w:r w:rsidRPr="009F6AC2">
        <w:rPr>
          <w:rFonts w:asciiTheme="majorHAnsi" w:hAnsiTheme="majorHAnsi"/>
        </w:rPr>
        <w:t>regression</w:t>
      </w:r>
      <w:r w:rsidRPr="009F6AC2">
        <w:rPr>
          <w:rFonts w:asciiTheme="majorHAnsi" w:hAnsiTheme="majorHAnsi"/>
          <w:caps/>
        </w:rPr>
        <w:t xml:space="preserve"> </w:t>
      </w:r>
      <w:r w:rsidRPr="009F6AC2">
        <w:rPr>
          <w:rFonts w:asciiTheme="majorHAnsi" w:hAnsiTheme="majorHAnsi"/>
        </w:rPr>
        <w:t>coefficient</w:t>
      </w:r>
      <w:r w:rsidRPr="009F6AC2">
        <w:rPr>
          <w:rFonts w:asciiTheme="majorHAnsi" w:hAnsiTheme="majorHAnsi"/>
          <w:caps/>
        </w:rPr>
        <w:t xml:space="preserve"> </w:t>
      </w:r>
      <w:r w:rsidRPr="009F6AC2">
        <w:rPr>
          <w:rFonts w:asciiTheme="majorHAnsi" w:hAnsiTheme="majorHAnsi"/>
        </w:rPr>
        <w:t>of</w:t>
      </w:r>
      <w:r w:rsidRPr="009F6AC2">
        <w:rPr>
          <w:rFonts w:asciiTheme="majorHAnsi" w:hAnsiTheme="majorHAnsi"/>
          <w:caps/>
        </w:rPr>
        <w:t xml:space="preserve"> </w:t>
      </w:r>
      <w:r w:rsidRPr="009F6AC2">
        <w:rPr>
          <w:rFonts w:asciiTheme="majorHAnsi" w:hAnsiTheme="majorHAnsi"/>
        </w:rPr>
        <w:t>Y on</w:t>
      </w:r>
      <w:r w:rsidRPr="009F6AC2">
        <w:rPr>
          <w:rFonts w:asciiTheme="majorHAnsi" w:hAnsiTheme="majorHAnsi"/>
          <w:caps/>
        </w:rPr>
        <w:t xml:space="preserve"> </w:t>
      </w:r>
      <w:r w:rsidRPr="009F6AC2">
        <w:rPr>
          <w:rFonts w:asciiTheme="majorHAnsi" w:hAnsiTheme="majorHAnsi"/>
        </w:rPr>
        <w:t>X</w:t>
      </w:r>
      <w:r w:rsidRPr="009F6AC2">
        <w:rPr>
          <w:rFonts w:asciiTheme="majorHAnsi" w:hAnsiTheme="majorHAnsi"/>
          <w:caps/>
        </w:rPr>
        <w:t xml:space="preserve"> </w:t>
      </w:r>
    </w:p>
    <w:p w:rsidR="008A2D3E" w:rsidRPr="009F6AC2" w:rsidRDefault="008A2D3E" w:rsidP="00BC39B1">
      <w:pPr>
        <w:pStyle w:val="ListParagraph"/>
        <w:spacing w:after="0" w:line="240" w:lineRule="auto"/>
        <w:jc w:val="both"/>
        <w:rPr>
          <w:rFonts w:asciiTheme="majorHAnsi" w:hAnsiTheme="majorHAnsi"/>
          <w:caps/>
        </w:rPr>
      </w:pPr>
      <w:r w:rsidRPr="009F6AC2">
        <w:rPr>
          <w:rFonts w:asciiTheme="majorHAnsi" w:hAnsiTheme="majorHAnsi"/>
        </w:rPr>
        <w:t>and</w:t>
      </w:r>
      <w:r w:rsidR="00047857" w:rsidRPr="009F6AC2">
        <w:rPr>
          <w:rFonts w:asciiTheme="majorHAnsi" w:hAnsiTheme="majorHAnsi"/>
        </w:rPr>
        <w:t xml:space="preserve"> </w:t>
      </w:r>
      <w:r w:rsidR="00047857" w:rsidRPr="009F6AC2">
        <w:rPr>
          <w:rFonts w:asciiTheme="majorHAnsi" w:hAnsiTheme="majorHAnsi"/>
          <w:position w:val="-32"/>
        </w:rPr>
        <w:object w:dxaOrig="1920" w:dyaOrig="740">
          <v:shape id="_x0000_i1075" type="#_x0000_t75" style="width:95.25pt;height:36.75pt" o:ole="">
            <v:imagedata r:id="rId108" o:title=""/>
          </v:shape>
          <o:OLEObject Type="Embed" ProgID="Equation.DSMT4" ShapeID="_x0000_i1075" DrawAspect="Content" ObjectID="_1552482265" r:id="rId109"/>
        </w:object>
      </w:r>
      <w:r w:rsidR="00047857" w:rsidRPr="009F6AC2">
        <w:rPr>
          <w:rFonts w:asciiTheme="majorHAnsi" w:hAnsiTheme="majorHAnsi"/>
        </w:rPr>
        <w:t xml:space="preserve">also </w:t>
      </w:r>
      <w:r w:rsidR="00047857" w:rsidRPr="009F6AC2">
        <w:rPr>
          <w:rFonts w:asciiTheme="majorHAnsi" w:hAnsiTheme="majorHAnsi"/>
          <w:position w:val="-36"/>
        </w:rPr>
        <w:object w:dxaOrig="2380" w:dyaOrig="740">
          <v:shape id="_x0000_i1076" type="#_x0000_t75" style="width:117.75pt;height:36.75pt" o:ole="">
            <v:imagedata r:id="rId110" o:title=""/>
          </v:shape>
          <o:OLEObject Type="Embed" ProgID="Equation.DSMT4" ShapeID="_x0000_i1076" DrawAspect="Content" ObjectID="_1552482266" r:id="rId111"/>
        </w:object>
      </w:r>
      <w:r w:rsidR="00047857" w:rsidRPr="009F6AC2">
        <w:rPr>
          <w:rFonts w:asciiTheme="majorHAnsi" w:hAnsiTheme="majorHAnsi"/>
        </w:rPr>
        <w:t>and</w:t>
      </w:r>
      <w:r w:rsidR="00047857" w:rsidRPr="009F6AC2">
        <w:rPr>
          <w:rFonts w:asciiTheme="majorHAnsi" w:hAnsiTheme="majorHAnsi"/>
          <w:position w:val="-36"/>
        </w:rPr>
        <w:object w:dxaOrig="2380" w:dyaOrig="740">
          <v:shape id="_x0000_i1077" type="#_x0000_t75" style="width:117.75pt;height:36.75pt" o:ole="">
            <v:imagedata r:id="rId112" o:title=""/>
          </v:shape>
          <o:OLEObject Type="Embed" ProgID="Equation.DSMT4" ShapeID="_x0000_i1077" DrawAspect="Content" ObjectID="_1552482267" r:id="rId113"/>
        </w:object>
      </w:r>
      <w:r w:rsidR="00B93FB2">
        <w:rPr>
          <w:rFonts w:asciiTheme="majorHAnsi" w:hAnsiTheme="majorHAnsi"/>
        </w:rPr>
        <w:t xml:space="preserve"> </w:t>
      </w:r>
    </w:p>
    <w:p w:rsidR="008A2D3E" w:rsidRPr="009F6AC2" w:rsidRDefault="008A2D3E" w:rsidP="00BC39B1">
      <w:pPr>
        <w:pStyle w:val="ListParagraph"/>
        <w:spacing w:after="0" w:line="240" w:lineRule="auto"/>
        <w:jc w:val="both"/>
        <w:rPr>
          <w:rFonts w:asciiTheme="majorHAnsi" w:hAnsiTheme="majorHAnsi"/>
          <w:caps/>
        </w:rPr>
      </w:pPr>
    </w:p>
    <w:p w:rsidR="00BC39B1" w:rsidRPr="009F6AC2" w:rsidRDefault="00047857" w:rsidP="00047857">
      <w:pPr>
        <w:pStyle w:val="ListParagraph"/>
        <w:spacing w:after="0" w:line="240" w:lineRule="auto"/>
        <w:rPr>
          <w:rFonts w:asciiTheme="majorHAnsi" w:hAnsiTheme="majorHAnsi"/>
          <w:caps/>
        </w:rPr>
      </w:pPr>
      <w:r w:rsidRPr="009F6AC2">
        <w:rPr>
          <w:rFonts w:asciiTheme="majorHAnsi" w:hAnsiTheme="majorHAnsi"/>
        </w:rPr>
        <w:t>Relation between r, b</w:t>
      </w:r>
      <w:r w:rsidRPr="009F6AC2">
        <w:rPr>
          <w:rFonts w:asciiTheme="majorHAnsi" w:hAnsiTheme="majorHAnsi"/>
          <w:vertAlign w:val="subscript"/>
        </w:rPr>
        <w:t>yx</w:t>
      </w:r>
      <w:r w:rsidRPr="009F6AC2">
        <w:rPr>
          <w:rFonts w:asciiTheme="majorHAnsi" w:hAnsiTheme="majorHAnsi"/>
        </w:rPr>
        <w:t xml:space="preserve"> and b</w:t>
      </w:r>
      <w:r w:rsidRPr="009F6AC2">
        <w:rPr>
          <w:rFonts w:asciiTheme="majorHAnsi" w:hAnsiTheme="majorHAnsi"/>
          <w:vertAlign w:val="subscript"/>
        </w:rPr>
        <w:t>xy</w:t>
      </w:r>
      <w:r w:rsidR="00B93FB2">
        <w:rPr>
          <w:rFonts w:asciiTheme="majorHAnsi" w:hAnsiTheme="majorHAnsi"/>
        </w:rPr>
        <w:t xml:space="preserve"> </w:t>
      </w:r>
      <w:r w:rsidRPr="009F6AC2">
        <w:rPr>
          <w:rFonts w:asciiTheme="majorHAnsi" w:hAnsiTheme="majorHAnsi"/>
        </w:rPr>
        <w:t xml:space="preserve">r = </w:t>
      </w:r>
      <w:r w:rsidRPr="009F6AC2">
        <w:rPr>
          <w:rFonts w:asciiTheme="majorHAnsi" w:hAnsiTheme="majorHAnsi"/>
          <w:position w:val="-16"/>
        </w:rPr>
        <w:object w:dxaOrig="1380" w:dyaOrig="440">
          <v:shape id="_x0000_i1078" type="#_x0000_t75" style="width:68.25pt;height:21.75pt" o:ole="">
            <v:imagedata r:id="rId114" o:title=""/>
          </v:shape>
          <o:OLEObject Type="Embed" ProgID="Equation.DSMT4" ShapeID="_x0000_i1078" DrawAspect="Content" ObjectID="_1552482268" r:id="rId115"/>
        </w:object>
      </w:r>
      <w:r w:rsidRPr="009F6AC2">
        <w:rPr>
          <w:rFonts w:asciiTheme="majorHAnsi" w:hAnsiTheme="majorHAnsi"/>
        </w:rPr>
        <w:tab/>
      </w:r>
    </w:p>
    <w:p w:rsidR="00574E2F" w:rsidRDefault="00574E2F" w:rsidP="00BC39B1">
      <w:pPr>
        <w:spacing w:after="0" w:line="240" w:lineRule="auto"/>
        <w:jc w:val="center"/>
        <w:rPr>
          <w:rFonts w:asciiTheme="majorHAnsi" w:hAnsiTheme="majorHAnsi"/>
          <w:b/>
          <w:caps/>
          <w:noProof/>
        </w:rPr>
      </w:pPr>
    </w:p>
    <w:p w:rsidR="00BC39B1" w:rsidRPr="009F6AC2" w:rsidRDefault="00A24FD8" w:rsidP="00BC39B1">
      <w:pPr>
        <w:spacing w:after="0" w:line="240" w:lineRule="auto"/>
        <w:jc w:val="center"/>
        <w:rPr>
          <w:rFonts w:asciiTheme="majorHAnsi" w:hAnsiTheme="majorHAnsi"/>
          <w:b/>
          <w:caps/>
          <w:noProof/>
        </w:rPr>
      </w:pPr>
      <w:r w:rsidRPr="009F6AC2">
        <w:rPr>
          <w:rFonts w:asciiTheme="majorHAnsi" w:hAnsiTheme="majorHAnsi"/>
          <w:b/>
          <w:caps/>
          <w:noProof/>
        </w:rPr>
        <w:lastRenderedPageBreak/>
        <w:t>REGRESSION ANALYSIS</w:t>
      </w:r>
    </w:p>
    <w:p w:rsidR="00A24FD8" w:rsidRPr="009F6AC2" w:rsidRDefault="00A24FD8" w:rsidP="00A24FD8">
      <w:pPr>
        <w:spacing w:after="0" w:line="240" w:lineRule="auto"/>
        <w:rPr>
          <w:rFonts w:asciiTheme="majorHAnsi" w:hAnsiTheme="majorHAnsi"/>
        </w:rPr>
      </w:pPr>
      <w:r w:rsidRPr="009F6AC2">
        <w:rPr>
          <w:rFonts w:asciiTheme="majorHAnsi" w:hAnsiTheme="majorHAnsi"/>
        </w:rPr>
        <w:t xml:space="preserve">Regression is based on two equations – </w:t>
      </w:r>
    </w:p>
    <w:tbl>
      <w:tblPr>
        <w:tblStyle w:val="TableGrid"/>
        <w:tblW w:w="0" w:type="auto"/>
        <w:tblLook w:val="04A0"/>
      </w:tblPr>
      <w:tblGrid>
        <w:gridCol w:w="2987"/>
        <w:gridCol w:w="3128"/>
        <w:gridCol w:w="3128"/>
      </w:tblGrid>
      <w:tr w:rsidR="00782EBD" w:rsidRPr="009F6AC2" w:rsidTr="00782EBD">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Equations</w:t>
            </w:r>
          </w:p>
        </w:tc>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X on y</w:t>
            </w:r>
          </w:p>
        </w:tc>
        <w:tc>
          <w:tcPr>
            <w:tcW w:w="3081" w:type="dxa"/>
          </w:tcPr>
          <w:p w:rsidR="00782EBD" w:rsidRPr="009F6AC2" w:rsidRDefault="00782EBD" w:rsidP="00782EBD">
            <w:pPr>
              <w:spacing w:after="0" w:line="240" w:lineRule="auto"/>
              <w:jc w:val="center"/>
              <w:rPr>
                <w:rFonts w:asciiTheme="majorHAnsi" w:hAnsiTheme="majorHAnsi"/>
                <w:b/>
              </w:rPr>
            </w:pPr>
            <w:r w:rsidRPr="009F6AC2">
              <w:rPr>
                <w:rFonts w:asciiTheme="majorHAnsi" w:hAnsiTheme="majorHAnsi"/>
                <w:b/>
              </w:rPr>
              <w:t>y on x</w:t>
            </w:r>
          </w:p>
        </w:tc>
      </w:tr>
      <w:tr w:rsidR="00782EBD" w:rsidRPr="009F6AC2" w:rsidTr="00782EBD">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rPr>
              <w:t>After elaborating them</w:t>
            </w:r>
          </w:p>
        </w:tc>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2420" w:dyaOrig="680">
                <v:shape id="_x0000_i1079" type="#_x0000_t75" style="width:120.75pt;height:33.75pt" o:ole="">
                  <v:imagedata r:id="rId116" o:title=""/>
                </v:shape>
                <o:OLEObject Type="Embed" ProgID="Equation.DSMT4" ShapeID="_x0000_i1079" DrawAspect="Content" ObjectID="_1552482269" r:id="rId117"/>
              </w:object>
            </w:r>
          </w:p>
        </w:tc>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2420" w:dyaOrig="680">
                <v:shape id="_x0000_i1080" type="#_x0000_t75" style="width:120.75pt;height:33.75pt" o:ole="">
                  <v:imagedata r:id="rId118" o:title=""/>
                </v:shape>
                <o:OLEObject Type="Embed" ProgID="Equation.DSMT4" ShapeID="_x0000_i1080" DrawAspect="Content" ObjectID="_1552482270" r:id="rId119"/>
              </w:object>
            </w:r>
          </w:p>
        </w:tc>
      </w:tr>
      <w:tr w:rsidR="00782EBD" w:rsidRPr="009F6AC2" w:rsidTr="00782EBD">
        <w:tc>
          <w:tcPr>
            <w:tcW w:w="3081" w:type="dxa"/>
          </w:tcPr>
          <w:p w:rsidR="00782EBD" w:rsidRPr="009F6AC2" w:rsidRDefault="00782EBD" w:rsidP="00FC5049">
            <w:pPr>
              <w:spacing w:after="0" w:line="240" w:lineRule="auto"/>
              <w:rPr>
                <w:rFonts w:asciiTheme="majorHAnsi" w:hAnsiTheme="majorHAnsi"/>
              </w:rPr>
            </w:pPr>
            <w:r w:rsidRPr="009F6AC2">
              <w:rPr>
                <w:rFonts w:asciiTheme="majorHAnsi" w:hAnsiTheme="majorHAnsi"/>
              </w:rPr>
              <w:t xml:space="preserve">Coefficient of Regression </w:t>
            </w:r>
          </w:p>
        </w:tc>
        <w:tc>
          <w:tcPr>
            <w:tcW w:w="3081" w:type="dxa"/>
          </w:tcPr>
          <w:p w:rsidR="00782EBD" w:rsidRPr="009F6AC2" w:rsidRDefault="006A3ECF" w:rsidP="00FC5049">
            <w:pPr>
              <w:spacing w:after="0" w:line="240" w:lineRule="auto"/>
              <w:rPr>
                <w:rFonts w:asciiTheme="majorHAnsi" w:hAnsiTheme="majorHAnsi"/>
              </w:rPr>
            </w:pPr>
            <w:r w:rsidRPr="009F6AC2">
              <w:rPr>
                <w:rFonts w:asciiTheme="majorHAnsi" w:hAnsiTheme="majorHAnsi"/>
                <w:position w:val="-28"/>
                <w:sz w:val="22"/>
                <w:szCs w:val="22"/>
                <w:lang w:bidi="ar-SA"/>
              </w:rPr>
              <w:object w:dxaOrig="1120" w:dyaOrig="660">
                <v:shape id="_x0000_i1081" type="#_x0000_t75" style="width:55.5pt;height:33.75pt" o:ole="">
                  <v:imagedata r:id="rId120" o:title=""/>
                </v:shape>
                <o:OLEObject Type="Embed" ProgID="Equation.DSMT4" ShapeID="_x0000_i1081" DrawAspect="Content" ObjectID="_1552482271" r:id="rId121"/>
              </w:object>
            </w:r>
          </w:p>
        </w:tc>
        <w:tc>
          <w:tcPr>
            <w:tcW w:w="3081" w:type="dxa"/>
          </w:tcPr>
          <w:p w:rsidR="00782EBD" w:rsidRPr="009F6AC2" w:rsidRDefault="006A3ECF" w:rsidP="00FC5049">
            <w:pPr>
              <w:spacing w:after="0" w:line="240" w:lineRule="auto"/>
              <w:rPr>
                <w:rFonts w:asciiTheme="majorHAnsi" w:hAnsiTheme="majorHAnsi"/>
              </w:rPr>
            </w:pPr>
            <w:r w:rsidRPr="009F6AC2">
              <w:rPr>
                <w:rFonts w:asciiTheme="majorHAnsi" w:hAnsiTheme="majorHAnsi"/>
                <w:position w:val="-24"/>
                <w:sz w:val="22"/>
                <w:szCs w:val="22"/>
                <w:lang w:bidi="ar-SA"/>
              </w:rPr>
              <w:object w:dxaOrig="1120" w:dyaOrig="620">
                <v:shape id="_x0000_i1082" type="#_x0000_t75" style="width:55.5pt;height:30.75pt" o:ole="">
                  <v:imagedata r:id="rId122" o:title=""/>
                </v:shape>
                <o:OLEObject Type="Embed" ProgID="Equation.DSMT4" ShapeID="_x0000_i1082" DrawAspect="Content" ObjectID="_1552482272" r:id="rId123"/>
              </w:object>
            </w:r>
          </w:p>
        </w:tc>
      </w:tr>
      <w:tr w:rsidR="00782EBD" w:rsidRPr="009F6AC2" w:rsidTr="00782EBD">
        <w:tc>
          <w:tcPr>
            <w:tcW w:w="3081" w:type="dxa"/>
          </w:tcPr>
          <w:p w:rsidR="00782EBD" w:rsidRPr="009F6AC2" w:rsidRDefault="000C3684" w:rsidP="00FC5049">
            <w:pPr>
              <w:spacing w:after="0" w:line="240" w:lineRule="auto"/>
              <w:rPr>
                <w:rFonts w:asciiTheme="majorHAnsi" w:hAnsiTheme="majorHAnsi"/>
              </w:rPr>
            </w:pPr>
            <w:r w:rsidRPr="009F6AC2">
              <w:rPr>
                <w:rFonts w:asciiTheme="majorHAnsi" w:hAnsiTheme="majorHAnsi"/>
              </w:rPr>
              <w:t>To fin out coefficient of regression through actual mean</w: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0"/>
                <w:sz w:val="22"/>
                <w:szCs w:val="22"/>
                <w:lang w:bidi="ar-SA"/>
              </w:rPr>
              <w:object w:dxaOrig="1340" w:dyaOrig="680">
                <v:shape id="_x0000_i1083" type="#_x0000_t75" style="width:67.5pt;height:33.75pt" o:ole="">
                  <v:imagedata r:id="rId124" o:title=""/>
                </v:shape>
                <o:OLEObject Type="Embed" ProgID="Equation.DSMT4" ShapeID="_x0000_i1083" DrawAspect="Content" ObjectID="_1552482273" r:id="rId125"/>
              </w:objec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0"/>
                <w:sz w:val="22"/>
                <w:szCs w:val="22"/>
                <w:lang w:bidi="ar-SA"/>
              </w:rPr>
              <w:object w:dxaOrig="1340" w:dyaOrig="680">
                <v:shape id="_x0000_i1084" type="#_x0000_t75" style="width:67.5pt;height:33.75pt" o:ole="">
                  <v:imagedata r:id="rId126" o:title=""/>
                </v:shape>
                <o:OLEObject Type="Embed" ProgID="Equation.DSMT4" ShapeID="_x0000_i1084" DrawAspect="Content" ObjectID="_1552482274" r:id="rId127"/>
              </w:object>
            </w:r>
          </w:p>
        </w:tc>
      </w:tr>
      <w:tr w:rsidR="00782EBD" w:rsidRPr="009F6AC2" w:rsidTr="00782EBD">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rPr>
              <w:t>through assumed mean</w: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6"/>
                <w:sz w:val="22"/>
                <w:szCs w:val="22"/>
                <w:lang w:bidi="ar-SA"/>
              </w:rPr>
              <w:object w:dxaOrig="2920" w:dyaOrig="740">
                <v:shape id="_x0000_i1085" type="#_x0000_t75" style="width:145.5pt;height:36.75pt" o:ole="">
                  <v:imagedata r:id="rId128" o:title=""/>
                </v:shape>
                <o:OLEObject Type="Embed" ProgID="Equation.DSMT4" ShapeID="_x0000_i1085" DrawAspect="Content" ObjectID="_1552482275" r:id="rId129"/>
              </w:object>
            </w:r>
          </w:p>
        </w:tc>
        <w:tc>
          <w:tcPr>
            <w:tcW w:w="3081" w:type="dxa"/>
          </w:tcPr>
          <w:p w:rsidR="00782EBD" w:rsidRPr="009F6AC2" w:rsidRDefault="00487696" w:rsidP="00FC5049">
            <w:pPr>
              <w:spacing w:after="0" w:line="240" w:lineRule="auto"/>
              <w:rPr>
                <w:rFonts w:asciiTheme="majorHAnsi" w:hAnsiTheme="majorHAnsi"/>
              </w:rPr>
            </w:pPr>
            <w:r w:rsidRPr="009F6AC2">
              <w:rPr>
                <w:rFonts w:asciiTheme="majorHAnsi" w:hAnsiTheme="majorHAnsi"/>
                <w:position w:val="-36"/>
                <w:sz w:val="22"/>
                <w:szCs w:val="22"/>
                <w:lang w:bidi="ar-SA"/>
              </w:rPr>
              <w:object w:dxaOrig="2920" w:dyaOrig="740">
                <v:shape id="_x0000_i1086" type="#_x0000_t75" style="width:145.5pt;height:36.75pt" o:ole="">
                  <v:imagedata r:id="rId130" o:title=""/>
                </v:shape>
                <o:OLEObject Type="Embed" ProgID="Equation.DSMT4" ShapeID="_x0000_i1086" DrawAspect="Content" ObjectID="_1552482276" r:id="rId131"/>
              </w:object>
            </w:r>
          </w:p>
        </w:tc>
      </w:tr>
      <w:tr w:rsidR="00487696" w:rsidRPr="009F6AC2" w:rsidTr="00487696">
        <w:tc>
          <w:tcPr>
            <w:tcW w:w="9243" w:type="dxa"/>
            <w:gridSpan w:val="3"/>
          </w:tcPr>
          <w:p w:rsidR="00487696" w:rsidRPr="009F6AC2" w:rsidRDefault="00487696" w:rsidP="00FC5049">
            <w:pPr>
              <w:spacing w:after="0" w:line="240" w:lineRule="auto"/>
              <w:rPr>
                <w:rFonts w:asciiTheme="majorHAnsi" w:hAnsiTheme="majorHAnsi"/>
              </w:rPr>
            </w:pPr>
            <w:r w:rsidRPr="009F6AC2">
              <w:rPr>
                <w:rFonts w:asciiTheme="majorHAnsi" w:hAnsiTheme="majorHAnsi"/>
                <w:position w:val="-12"/>
                <w:sz w:val="22"/>
                <w:szCs w:val="22"/>
                <w:lang w:bidi="ar-SA"/>
              </w:rPr>
              <w:object w:dxaOrig="1460" w:dyaOrig="400">
                <v:shape id="_x0000_i1087" type="#_x0000_t75" style="width:72.75pt;height:20.25pt" o:ole="">
                  <v:imagedata r:id="rId132" o:title=""/>
                </v:shape>
                <o:OLEObject Type="Embed" ProgID="Equation.DSMT4" ShapeID="_x0000_i1087" DrawAspect="Content" ObjectID="_1552482277" r:id="rId133"/>
              </w:object>
            </w:r>
          </w:p>
        </w:tc>
      </w:tr>
    </w:tbl>
    <w:p w:rsidR="00A24FD8" w:rsidRPr="009F6AC2" w:rsidRDefault="00A24FD8" w:rsidP="00A24FD8">
      <w:pPr>
        <w:spacing w:after="0" w:line="240" w:lineRule="auto"/>
        <w:rPr>
          <w:rFonts w:asciiTheme="majorHAnsi" w:hAnsiTheme="majorHAnsi"/>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caps/>
        </w:rPr>
        <w:t>regression coefficient –</w:t>
      </w:r>
      <w:r w:rsidRPr="009F6AC2">
        <w:rPr>
          <w:rFonts w:asciiTheme="majorHAnsi" w:hAnsiTheme="majorHAnsi"/>
          <w:caps/>
        </w:rPr>
        <w:t xml:space="preserve"> </w:t>
      </w:r>
      <w:r w:rsidRPr="009F6AC2">
        <w:rPr>
          <w:rFonts w:asciiTheme="majorHAnsi" w:hAnsiTheme="majorHAnsi"/>
        </w:rPr>
        <w:t>There</w:t>
      </w:r>
      <w:r w:rsidRPr="009F6AC2">
        <w:rPr>
          <w:rFonts w:asciiTheme="majorHAnsi" w:hAnsiTheme="majorHAnsi"/>
          <w:caps/>
        </w:rPr>
        <w:t xml:space="preserve"> </w:t>
      </w:r>
      <w:r w:rsidRPr="009F6AC2">
        <w:rPr>
          <w:rFonts w:asciiTheme="majorHAnsi" w:hAnsiTheme="majorHAnsi"/>
        </w:rPr>
        <w:t>are two regression coefficient like regression equation, they are (b</w:t>
      </w:r>
      <w:r w:rsidRPr="009F6AC2">
        <w:rPr>
          <w:rFonts w:asciiTheme="majorHAnsi" w:hAnsiTheme="majorHAnsi"/>
          <w:vertAlign w:val="subscript"/>
        </w:rPr>
        <w:t>xy</w:t>
      </w:r>
      <w:r w:rsidRPr="009F6AC2">
        <w:rPr>
          <w:rFonts w:asciiTheme="majorHAnsi" w:hAnsiTheme="majorHAnsi"/>
        </w:rPr>
        <w:t xml:space="preserve"> and b</w:t>
      </w:r>
      <w:r w:rsidRPr="009F6AC2">
        <w:rPr>
          <w:rFonts w:asciiTheme="majorHAnsi" w:hAnsiTheme="majorHAnsi"/>
          <w:vertAlign w:val="subscript"/>
        </w:rPr>
        <w:t>yx</w: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Properties of regression coefficients –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Same sign – Both coefficient have the same either positive on negative</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 xml:space="preserve">Both cannot by greater than one – If one Regression is greater than “One” or unity. Other must be less than one.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 xml:space="preserve">Independent of origin – Regression coefficient are independent of origin but not of scale. </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A.M.&gt; ‘r’ – mean of regression coefficient is greater than ‘r’</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R is G.M. – Correlation coefficient is geometric mean between the regression coefficient</w:t>
      </w:r>
    </w:p>
    <w:p w:rsidR="00BC39B1" w:rsidRPr="009F6AC2" w:rsidRDefault="00BC39B1" w:rsidP="00AD05CD">
      <w:pPr>
        <w:pStyle w:val="ListParagraph"/>
        <w:numPr>
          <w:ilvl w:val="0"/>
          <w:numId w:val="56"/>
        </w:numPr>
        <w:spacing w:after="0" w:line="240" w:lineRule="auto"/>
        <w:jc w:val="both"/>
        <w:rPr>
          <w:rFonts w:asciiTheme="majorHAnsi" w:hAnsiTheme="majorHAnsi"/>
        </w:rPr>
      </w:pPr>
      <w:r w:rsidRPr="009F6AC2">
        <w:rPr>
          <w:rFonts w:asciiTheme="majorHAnsi" w:hAnsiTheme="majorHAnsi"/>
        </w:rPr>
        <w:t>R, b</w:t>
      </w:r>
      <w:r w:rsidRPr="009F6AC2">
        <w:rPr>
          <w:rFonts w:asciiTheme="majorHAnsi" w:hAnsiTheme="majorHAnsi"/>
          <w:vertAlign w:val="subscript"/>
        </w:rPr>
        <w:t xml:space="preserve">xy </w:t>
      </w:r>
      <w:r w:rsidRPr="009F6AC2">
        <w:rPr>
          <w:rFonts w:asciiTheme="majorHAnsi" w:hAnsiTheme="majorHAnsi"/>
        </w:rPr>
        <w:t>and b</w:t>
      </w:r>
      <w:r w:rsidRPr="009F6AC2">
        <w:rPr>
          <w:rFonts w:asciiTheme="majorHAnsi" w:hAnsiTheme="majorHAnsi"/>
          <w:vertAlign w:val="subscript"/>
        </w:rPr>
        <w:t>xy</w:t>
      </w:r>
      <w:r w:rsidRPr="009F6AC2">
        <w:rPr>
          <w:rFonts w:asciiTheme="majorHAnsi" w:hAnsiTheme="majorHAnsi"/>
        </w:rPr>
        <w:t xml:space="preserve"> – They all have same sign </w:t>
      </w:r>
    </w:p>
    <w:p w:rsidR="004C74B9" w:rsidRPr="009F6AC2" w:rsidRDefault="00B93FB2" w:rsidP="00115A9D">
      <w:pPr>
        <w:pStyle w:val="ListParagraph"/>
        <w:spacing w:after="0" w:line="240" w:lineRule="auto"/>
        <w:jc w:val="both"/>
        <w:rPr>
          <w:rFonts w:asciiTheme="majorHAnsi" w:hAnsiTheme="majorHAnsi"/>
          <w:b/>
          <w:caps/>
        </w:rPr>
      </w:pPr>
      <w:r>
        <w:rPr>
          <w:rFonts w:asciiTheme="majorHAnsi" w:hAnsiTheme="majorHAnsi"/>
          <w:caps/>
        </w:rPr>
        <w:t xml:space="preserve"> </w:t>
      </w:r>
    </w:p>
    <w:p w:rsidR="004C74B9" w:rsidRPr="009F6AC2" w:rsidRDefault="004C74B9"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Index numbers are devices which measure the change in the level of a phenomenon with respect to time, geographical location or some other characteristic. The first index number was constructed in the year 1764 by an Italian named Carli to compare the changes in the price for the year 1750 with the price level of the year 1500.</w:t>
      </w:r>
      <w:r w:rsidR="009F3F46">
        <w:rPr>
          <w:rFonts w:asciiTheme="majorHAnsi" w:hAnsiTheme="majorHAnsi"/>
        </w:rPr>
        <w:t xml:space="preserve"> </w:t>
      </w:r>
      <w:r w:rsidRPr="009F6AC2">
        <w:rPr>
          <w:rFonts w:asciiTheme="majorHAnsi" w:hAnsiTheme="majorHAnsi"/>
        </w:rPr>
        <w:t xml:space="preserve">In present day situation changes in production, consumption, exports, imports, national income, cost of living, incidence of crimes, number of road accidents, business failures and a very wide variety of other phenomena are studied with the help of index numbers. Index numbers are supposed to be barometers which measure the change in the level </w:t>
      </w:r>
      <w:r w:rsidR="00AA6B9F" w:rsidRPr="009F6AC2">
        <w:rPr>
          <w:rFonts w:asciiTheme="majorHAnsi" w:hAnsiTheme="majorHAnsi"/>
        </w:rPr>
        <w:t>of a phenomenon</w:t>
      </w:r>
      <w:r w:rsidRPr="009F6AC2">
        <w:rPr>
          <w:rFonts w:asciiTheme="majorHAnsi" w:hAnsiTheme="majorHAnsi"/>
        </w:rPr>
        <w:t>.</w:t>
      </w:r>
      <w:r w:rsidR="00B93FB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An index number is a statistical measure designed to show changes in variable or a group of related variables with respect to time, geographical location or other characteristics.” </w:t>
      </w:r>
    </w:p>
    <w:p w:rsidR="00BC39B1" w:rsidRPr="009F6AC2" w:rsidRDefault="00BC39B1" w:rsidP="00BC39B1">
      <w:pPr>
        <w:spacing w:after="0" w:line="240" w:lineRule="auto"/>
        <w:jc w:val="right"/>
        <w:rPr>
          <w:rFonts w:asciiTheme="majorHAnsi" w:hAnsiTheme="majorHAnsi"/>
          <w:b/>
        </w:rPr>
      </w:pPr>
      <w:r w:rsidRPr="009F6AC2">
        <w:rPr>
          <w:rFonts w:asciiTheme="majorHAnsi" w:hAnsiTheme="majorHAnsi"/>
          <w:b/>
        </w:rPr>
        <w:t>Spieg</w:t>
      </w:r>
      <w:r w:rsidR="009E786B">
        <w:rPr>
          <w:rFonts w:asciiTheme="majorHAnsi" w:hAnsiTheme="majorHAnsi"/>
          <w:b/>
        </w:rPr>
        <w:t>e</w:t>
      </w:r>
      <w:r w:rsidRPr="009F6AC2">
        <w:rPr>
          <w:rFonts w:asciiTheme="majorHAnsi" w:hAnsiTheme="majorHAnsi"/>
          <w:b/>
        </w:rPr>
        <w:t xml:space="preserve">l </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Characteristics of index numbers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 xml:space="preserve">Index </w:t>
      </w:r>
      <w:r w:rsidR="00542C83" w:rsidRPr="009F6AC2">
        <w:rPr>
          <w:rFonts w:asciiTheme="majorHAnsi" w:hAnsiTheme="majorHAnsi"/>
          <w:b/>
        </w:rPr>
        <w:t>numbers are</w:t>
      </w:r>
      <w:r w:rsidRPr="009F6AC2">
        <w:rPr>
          <w:rFonts w:asciiTheme="majorHAnsi" w:hAnsiTheme="majorHAnsi"/>
          <w:b/>
        </w:rPr>
        <w:t xml:space="preserve"> a specialised type of average.</w:t>
      </w:r>
      <w:r w:rsidR="00B93FB2">
        <w:rPr>
          <w:rFonts w:asciiTheme="majorHAnsi" w:hAnsiTheme="majorHAnsi"/>
          <w:b/>
        </w:rPr>
        <w:t xml:space="preserve"> </w:t>
      </w:r>
      <w:r w:rsidRPr="009F6AC2">
        <w:rPr>
          <w:rFonts w:asciiTheme="majorHAnsi" w:hAnsiTheme="majorHAnsi"/>
        </w:rPr>
        <w:t xml:space="preserve">Averages can be used to compare only those series which are expressed in the same units. However the device of index number helps us in comparing change in series which are in different units.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Index numbers study the effects of such factors which cannot be measured directly.</w:t>
      </w:r>
      <w:r w:rsidRPr="009F6AC2">
        <w:rPr>
          <w:rFonts w:asciiTheme="majorHAnsi" w:hAnsiTheme="majorHAnsi"/>
        </w:rPr>
        <w:t xml:space="preserve"> Index numbers are meant to study the changes in the effects of such factors which cannot be measured directly.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lastRenderedPageBreak/>
        <w:t>Index numbers being out the common characteristics of a group items.</w:t>
      </w:r>
      <w:r w:rsidRPr="009F6AC2">
        <w:rPr>
          <w:rFonts w:asciiTheme="majorHAnsi" w:hAnsiTheme="majorHAnsi"/>
        </w:rPr>
        <w:t xml:space="preserve"> </w:t>
      </w:r>
    </w:p>
    <w:p w:rsidR="00BC39B1" w:rsidRPr="009F6AC2" w:rsidRDefault="00BC39B1" w:rsidP="00AD05CD">
      <w:pPr>
        <w:pStyle w:val="ListParagraph"/>
        <w:numPr>
          <w:ilvl w:val="0"/>
          <w:numId w:val="44"/>
        </w:numPr>
        <w:spacing w:after="0" w:line="240" w:lineRule="auto"/>
        <w:jc w:val="both"/>
        <w:rPr>
          <w:rFonts w:asciiTheme="majorHAnsi" w:hAnsiTheme="majorHAnsi"/>
        </w:rPr>
      </w:pPr>
      <w:r w:rsidRPr="009F6AC2">
        <w:rPr>
          <w:rFonts w:asciiTheme="majorHAnsi" w:hAnsiTheme="majorHAnsi"/>
          <w:b/>
        </w:rPr>
        <w:t xml:space="preserve">Index number measure only relative changes in the values of a phenomenon.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Uses of index numbers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Help in Studying Trends.</w:t>
      </w:r>
      <w:r w:rsidRPr="009F6AC2">
        <w:rPr>
          <w:rFonts w:asciiTheme="majorHAnsi" w:hAnsiTheme="majorHAnsi"/>
        </w:rPr>
        <w:t xml:space="preserve"> Index numbers helps to find out the trend of exports, imports, balance of payments, industrial production, prices, national income and a variety of other phenomena.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 in policy formulation. </w:t>
      </w:r>
      <w:r w:rsidRPr="009F6AC2">
        <w:rPr>
          <w:rFonts w:asciiTheme="majorHAnsi" w:hAnsiTheme="majorHAnsi"/>
        </w:rPr>
        <w:t>Index numbers help us in studying trends of various phenomena and these trends and tendencies are the bases on which may policy decisions are taken index number are used by the government in deciding the rates of D.A. and levy of excise duties.</w:t>
      </w:r>
      <w:r w:rsidR="00B93FB2">
        <w:rPr>
          <w:rFonts w:asciiTheme="majorHAnsi" w:hAnsiTheme="majorHAnsi"/>
        </w:rPr>
        <w:t xml:space="preserve">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 in measuring the Purchasing Power of Money. </w:t>
      </w:r>
      <w:r w:rsidRPr="009F6AC2">
        <w:rPr>
          <w:rFonts w:asciiTheme="majorHAnsi" w:hAnsiTheme="majorHAnsi"/>
        </w:rPr>
        <w:t xml:space="preserve">Index numbers are helpful in finding out the intrinsic worth of money as contrasted with its nominal worth. </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Helps in deflating various </w:t>
      </w:r>
      <w:r w:rsidR="0090155D" w:rsidRPr="009F6AC2">
        <w:rPr>
          <w:rFonts w:asciiTheme="majorHAnsi" w:hAnsiTheme="majorHAnsi"/>
          <w:b/>
        </w:rPr>
        <w:t>values</w:t>
      </w:r>
      <w:r w:rsidRPr="009F6AC2">
        <w:rPr>
          <w:rFonts w:asciiTheme="majorHAnsi" w:hAnsiTheme="majorHAnsi"/>
          <w:b/>
        </w:rPr>
        <w:t xml:space="preserve">. </w:t>
      </w:r>
      <w:r w:rsidRPr="009F6AC2">
        <w:rPr>
          <w:rFonts w:asciiTheme="majorHAnsi" w:hAnsiTheme="majorHAnsi"/>
        </w:rPr>
        <w:t>Index numbers are very helpful in deflating national income on the basis of constant prices.</w:t>
      </w:r>
    </w:p>
    <w:p w:rsidR="00BC39B1" w:rsidRPr="009F6AC2" w:rsidRDefault="00BC39B1" w:rsidP="00AD05CD">
      <w:pPr>
        <w:pStyle w:val="ListParagraph"/>
        <w:numPr>
          <w:ilvl w:val="0"/>
          <w:numId w:val="45"/>
        </w:numPr>
        <w:spacing w:after="0" w:line="240" w:lineRule="auto"/>
        <w:jc w:val="both"/>
        <w:rPr>
          <w:rFonts w:asciiTheme="majorHAnsi" w:hAnsiTheme="majorHAnsi"/>
        </w:rPr>
      </w:pPr>
      <w:r w:rsidRPr="009F6AC2">
        <w:rPr>
          <w:rFonts w:asciiTheme="majorHAnsi" w:hAnsiTheme="majorHAnsi"/>
          <w:b/>
        </w:rPr>
        <w:t xml:space="preserve">Act as economic barometers. </w:t>
      </w:r>
      <w:r w:rsidRPr="009F6AC2">
        <w:rPr>
          <w:rFonts w:asciiTheme="majorHAnsi" w:hAnsiTheme="majorHAnsi"/>
        </w:rPr>
        <w:t xml:space="preserve">Index numbers measure the pulse of an economy and act as barometers to find the ups and down in the general economic condition of a country. </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Types of index numbers </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a) </w:t>
      </w:r>
      <w:r w:rsidR="00BC39B1" w:rsidRPr="009F6AC2">
        <w:rPr>
          <w:rFonts w:asciiTheme="majorHAnsi" w:hAnsiTheme="majorHAnsi"/>
        </w:rPr>
        <w:t xml:space="preserve">Price Index Number (Wholesale and Retail) </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b) </w:t>
      </w:r>
      <w:r w:rsidR="00BC39B1" w:rsidRPr="009F6AC2">
        <w:rPr>
          <w:rFonts w:asciiTheme="majorHAnsi" w:hAnsiTheme="majorHAnsi"/>
        </w:rPr>
        <w:t>Quantity Index Numbers.</w:t>
      </w:r>
    </w:p>
    <w:p w:rsidR="00BC39B1" w:rsidRPr="009F6AC2" w:rsidRDefault="00245A77" w:rsidP="00245A77">
      <w:pPr>
        <w:spacing w:after="0" w:line="240" w:lineRule="auto"/>
        <w:ind w:firstLine="720"/>
        <w:rPr>
          <w:rFonts w:asciiTheme="majorHAnsi" w:hAnsiTheme="majorHAnsi"/>
        </w:rPr>
      </w:pPr>
      <w:r>
        <w:rPr>
          <w:rFonts w:asciiTheme="majorHAnsi" w:hAnsiTheme="majorHAnsi"/>
        </w:rPr>
        <w:t xml:space="preserve">(c) </w:t>
      </w:r>
      <w:r w:rsidR="00BC39B1" w:rsidRPr="009F6AC2">
        <w:rPr>
          <w:rFonts w:asciiTheme="majorHAnsi" w:hAnsiTheme="majorHAnsi"/>
        </w:rPr>
        <w:t>Value Index Numbers.</w:t>
      </w:r>
    </w:p>
    <w:p w:rsidR="00BC39B1" w:rsidRPr="009F6AC2" w:rsidRDefault="00245A77" w:rsidP="00245A77">
      <w:pPr>
        <w:spacing w:after="0" w:line="240" w:lineRule="auto"/>
        <w:ind w:left="360" w:firstLine="360"/>
        <w:rPr>
          <w:rFonts w:asciiTheme="majorHAnsi" w:hAnsiTheme="majorHAnsi"/>
        </w:rPr>
      </w:pPr>
      <w:r>
        <w:rPr>
          <w:rFonts w:asciiTheme="majorHAnsi" w:hAnsiTheme="majorHAnsi"/>
        </w:rPr>
        <w:t xml:space="preserve">(d) </w:t>
      </w:r>
      <w:r w:rsidR="00BC39B1" w:rsidRPr="009F6AC2">
        <w:rPr>
          <w:rFonts w:asciiTheme="majorHAnsi" w:hAnsiTheme="majorHAnsi"/>
        </w:rPr>
        <w:t xml:space="preserve">Special Purpose Index numbers. </w:t>
      </w:r>
    </w:p>
    <w:p w:rsidR="00BC39B1" w:rsidRPr="009F6AC2" w:rsidRDefault="00BC39B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315561" w:rsidRPr="009F6AC2" w:rsidRDefault="0031556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Problems in the construction of index numbers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 xml:space="preserve">The selection of item- </w:t>
      </w:r>
      <w:r w:rsidRPr="009F6AC2">
        <w:rPr>
          <w:rFonts w:asciiTheme="majorHAnsi" w:hAnsiTheme="majorHAnsi"/>
        </w:rPr>
        <w:t xml:space="preserve">The first problem which the marker of an index number of wholesale prices has to face is that of the selection of items from which the index number is to be constructed.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The selection of the base year-</w:t>
      </w:r>
      <w:r w:rsidRPr="009F6AC2">
        <w:rPr>
          <w:rFonts w:asciiTheme="majorHAnsi" w:hAnsiTheme="majorHAnsi"/>
        </w:rPr>
        <w:t xml:space="preserve"> Second problem in the construction of index numbers is the selection of the base year and the conversion of current prices to price relatives based on the prices of the base year.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The selection of the average-</w:t>
      </w:r>
      <w:r w:rsidRPr="009F6AC2">
        <w:rPr>
          <w:rFonts w:asciiTheme="majorHAnsi" w:hAnsiTheme="majorHAnsi"/>
        </w:rPr>
        <w:t xml:space="preserve"> The next step in the construction of wholesale price index number is to average the prices relatives of the various commodities. </w:t>
      </w:r>
    </w:p>
    <w:p w:rsidR="00BC39B1" w:rsidRPr="009F6AC2" w:rsidRDefault="00BC39B1" w:rsidP="00AD05CD">
      <w:pPr>
        <w:pStyle w:val="ListParagraph"/>
        <w:numPr>
          <w:ilvl w:val="0"/>
          <w:numId w:val="46"/>
        </w:numPr>
        <w:spacing w:after="0" w:line="240" w:lineRule="auto"/>
        <w:jc w:val="both"/>
        <w:rPr>
          <w:rFonts w:asciiTheme="majorHAnsi" w:hAnsiTheme="majorHAnsi"/>
        </w:rPr>
      </w:pPr>
      <w:r w:rsidRPr="009F6AC2">
        <w:rPr>
          <w:rFonts w:asciiTheme="majorHAnsi" w:hAnsiTheme="majorHAnsi"/>
          <w:b/>
        </w:rPr>
        <w:t>Selecting suitable weights.</w:t>
      </w:r>
      <w:r w:rsidRPr="009F6AC2">
        <w:rPr>
          <w:rFonts w:asciiTheme="majorHAnsi" w:hAnsiTheme="majorHAnsi"/>
        </w:rPr>
        <w:t xml:space="preserve"> All the items used in the construction of an index number are not of equal importance and as such if the index number is to be a representative one, weights should be assigned to various items in relation to their importance.</w:t>
      </w:r>
    </w:p>
    <w:p w:rsidR="00BC39B1" w:rsidRPr="009F6AC2" w:rsidRDefault="00BC39B1" w:rsidP="00BC39B1">
      <w:pPr>
        <w:spacing w:after="0" w:line="240" w:lineRule="auto"/>
        <w:jc w:val="center"/>
        <w:rPr>
          <w:rFonts w:asciiTheme="majorHAnsi" w:hAnsiTheme="majorHAnsi"/>
          <w:b/>
          <w:caps/>
        </w:rPr>
      </w:pPr>
    </w:p>
    <w:p w:rsidR="00BC39B1" w:rsidRPr="009F6AC2" w:rsidRDefault="00BC39B1" w:rsidP="00BC39B1">
      <w:pPr>
        <w:spacing w:after="0" w:line="240" w:lineRule="auto"/>
        <w:jc w:val="center"/>
        <w:rPr>
          <w:rFonts w:asciiTheme="majorHAnsi" w:hAnsiTheme="majorHAnsi"/>
          <w:b/>
          <w:caps/>
        </w:rPr>
      </w:pPr>
      <w:r w:rsidRPr="009F6AC2">
        <w:rPr>
          <w:rFonts w:asciiTheme="majorHAnsi" w:hAnsiTheme="majorHAnsi"/>
          <w:b/>
          <w:caps/>
        </w:rPr>
        <w:t xml:space="preserve">Methods of constructing index numbers </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Broadly speaking various methods of constructing index numbers can be classified in two groups viz. </w:t>
      </w:r>
    </w:p>
    <w:p w:rsidR="00BC39B1" w:rsidRPr="009F6AC2" w:rsidRDefault="00BC39B1" w:rsidP="00AD05CD">
      <w:pPr>
        <w:numPr>
          <w:ilvl w:val="0"/>
          <w:numId w:val="24"/>
        </w:numPr>
        <w:spacing w:after="0" w:line="240" w:lineRule="auto"/>
        <w:ind w:left="0" w:firstLine="0"/>
        <w:rPr>
          <w:rFonts w:asciiTheme="majorHAnsi" w:hAnsiTheme="majorHAnsi"/>
        </w:rPr>
      </w:pPr>
      <w:r w:rsidRPr="009F6AC2">
        <w:rPr>
          <w:rFonts w:asciiTheme="majorHAnsi" w:hAnsiTheme="majorHAnsi"/>
        </w:rPr>
        <w:t>Unweighted Index Numbers</w:t>
      </w:r>
    </w:p>
    <w:p w:rsidR="00BC39B1" w:rsidRPr="009F6AC2" w:rsidRDefault="00BC39B1" w:rsidP="00AD05CD">
      <w:pPr>
        <w:numPr>
          <w:ilvl w:val="0"/>
          <w:numId w:val="24"/>
        </w:numPr>
        <w:spacing w:after="0" w:line="240" w:lineRule="auto"/>
        <w:ind w:left="0" w:firstLine="0"/>
        <w:rPr>
          <w:rFonts w:asciiTheme="majorHAnsi" w:hAnsiTheme="majorHAnsi"/>
        </w:rPr>
      </w:pPr>
      <w:r w:rsidRPr="009F6AC2">
        <w:rPr>
          <w:rFonts w:asciiTheme="majorHAnsi" w:hAnsiTheme="majorHAnsi"/>
        </w:rPr>
        <w:t xml:space="preserve">Weighted Index Numbers </w:t>
      </w:r>
    </w:p>
    <w:p w:rsidR="00BC39B1" w:rsidRPr="009F6AC2" w:rsidRDefault="00BC39B1" w:rsidP="00AD05CD">
      <w:pPr>
        <w:numPr>
          <w:ilvl w:val="0"/>
          <w:numId w:val="25"/>
        </w:numPr>
        <w:tabs>
          <w:tab w:val="clear" w:pos="3240"/>
        </w:tabs>
        <w:spacing w:after="0" w:line="240" w:lineRule="auto"/>
        <w:ind w:left="0" w:firstLine="0"/>
        <w:rPr>
          <w:rFonts w:asciiTheme="majorHAnsi" w:hAnsiTheme="majorHAnsi"/>
        </w:rPr>
      </w:pPr>
      <w:r w:rsidRPr="009F6AC2">
        <w:rPr>
          <w:rFonts w:asciiTheme="majorHAnsi" w:hAnsiTheme="majorHAnsi"/>
        </w:rPr>
        <w:t xml:space="preserve">Simple Aggregative Method </w:t>
      </w:r>
    </w:p>
    <w:p w:rsidR="00BC39B1" w:rsidRPr="009F6AC2" w:rsidRDefault="00BC39B1" w:rsidP="00AD05CD">
      <w:pPr>
        <w:numPr>
          <w:ilvl w:val="0"/>
          <w:numId w:val="25"/>
        </w:numPr>
        <w:tabs>
          <w:tab w:val="clear" w:pos="3240"/>
        </w:tabs>
        <w:spacing w:after="0" w:line="240" w:lineRule="auto"/>
        <w:ind w:left="0" w:firstLine="0"/>
        <w:rPr>
          <w:rFonts w:asciiTheme="majorHAnsi" w:hAnsiTheme="majorHAnsi"/>
        </w:rPr>
      </w:pPr>
      <w:r w:rsidRPr="009F6AC2">
        <w:rPr>
          <w:rFonts w:asciiTheme="majorHAnsi" w:hAnsiTheme="majorHAnsi"/>
        </w:rPr>
        <w:t xml:space="preserve">Simple Average of Relatives Method. </w:t>
      </w:r>
    </w:p>
    <w:p w:rsidR="00BC39B1" w:rsidRPr="009F6AC2" w:rsidRDefault="00BC39B1" w:rsidP="00BC39B1">
      <w:pPr>
        <w:spacing w:after="0" w:line="240" w:lineRule="auto"/>
        <w:rPr>
          <w:rFonts w:asciiTheme="majorHAnsi" w:hAnsiTheme="majorHAnsi"/>
        </w:rPr>
      </w:pPr>
    </w:p>
    <w:p w:rsidR="00BC39B1" w:rsidRPr="009F6AC2" w:rsidRDefault="00BC39B1" w:rsidP="00BC39B1">
      <w:pPr>
        <w:spacing w:after="0" w:line="240" w:lineRule="auto"/>
        <w:rPr>
          <w:rFonts w:asciiTheme="majorHAnsi" w:hAnsiTheme="majorHAnsi"/>
          <w:b/>
        </w:rPr>
      </w:pPr>
      <w:r w:rsidRPr="009F6AC2">
        <w:rPr>
          <w:rFonts w:asciiTheme="majorHAnsi" w:hAnsiTheme="majorHAnsi"/>
          <w:b/>
        </w:rPr>
        <w:lastRenderedPageBreak/>
        <w:t xml:space="preserve">A Unweighted Index Numbers </w:t>
      </w:r>
    </w:p>
    <w:p w:rsidR="00BC39B1" w:rsidRPr="009F6AC2" w:rsidRDefault="006B6CFB" w:rsidP="00BC39B1">
      <w:pPr>
        <w:spacing w:after="0" w:line="240" w:lineRule="auto"/>
        <w:jc w:val="both"/>
        <w:rPr>
          <w:rFonts w:asciiTheme="majorHAnsi" w:hAnsiTheme="majorHAnsi"/>
        </w:rPr>
      </w:pPr>
      <w:r w:rsidRPr="009F6AC2">
        <w:rPr>
          <w:rFonts w:asciiTheme="majorHAnsi" w:hAnsiTheme="majorHAnsi"/>
          <w:position w:val="-32"/>
        </w:rPr>
        <w:object w:dxaOrig="1700" w:dyaOrig="760">
          <v:shape id="_x0000_i1088" type="#_x0000_t75" style="width:75pt;height:33.75pt" o:ole="">
            <v:imagedata r:id="rId134" o:title=""/>
          </v:shape>
          <o:OLEObject Type="Embed" ProgID="Equation.3" ShapeID="_x0000_i1088" DrawAspect="Content" ObjectID="_1552482278" r:id="rId13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her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P</w:t>
      </w:r>
      <w:r w:rsidRPr="009F6AC2">
        <w:rPr>
          <w:rFonts w:asciiTheme="majorHAnsi" w:hAnsiTheme="majorHAnsi"/>
          <w:vertAlign w:val="subscript"/>
        </w:rPr>
        <w:t>01</w:t>
      </w:r>
      <w:r w:rsidRPr="009F6AC2">
        <w:rPr>
          <w:rFonts w:asciiTheme="majorHAnsi" w:hAnsiTheme="majorHAnsi"/>
        </w:rPr>
        <w:t xml:space="preserve"> = Index number of the current year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14"/>
        </w:rPr>
        <w:object w:dxaOrig="560" w:dyaOrig="400">
          <v:shape id="_x0000_i1089" type="#_x0000_t75" style="width:27.75pt;height:18.75pt" o:ole="">
            <v:imagedata r:id="rId136" o:title=""/>
          </v:shape>
          <o:OLEObject Type="Embed" ProgID="Equation.3" ShapeID="_x0000_i1089" DrawAspect="Content" ObjectID="_1552482279" r:id="rId137"/>
        </w:object>
      </w:r>
      <w:r w:rsidRPr="009F6AC2">
        <w:rPr>
          <w:rFonts w:asciiTheme="majorHAnsi" w:hAnsiTheme="majorHAnsi"/>
        </w:rPr>
        <w:t xml:space="preserve">= Total of the current year; price of all commoditi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14"/>
        </w:rPr>
        <w:object w:dxaOrig="600" w:dyaOrig="400">
          <v:shape id="_x0000_i1090" type="#_x0000_t75" style="width:30.75pt;height:18.75pt" o:ole="">
            <v:imagedata r:id="rId138" o:title=""/>
          </v:shape>
          <o:OLEObject Type="Embed" ProgID="Equation.3" ShapeID="_x0000_i1090" DrawAspect="Content" ObjectID="_1552482280" r:id="rId139"/>
        </w:object>
      </w:r>
      <w:r w:rsidRPr="009F6AC2">
        <w:rPr>
          <w:rFonts w:asciiTheme="majorHAnsi" w:hAnsiTheme="majorHAnsi"/>
        </w:rPr>
        <w:t xml:space="preserve">= Total of the base year’s price of all commoditie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Simple Average of Relatives Method.</w:t>
      </w:r>
      <w:r w:rsidR="00B93FB2">
        <w:rPr>
          <w:rFonts w:asciiTheme="majorHAnsi" w:hAnsiTheme="majorHAnsi"/>
          <w:b/>
        </w:rPr>
        <w:t xml:space="preserve"> </w:t>
      </w:r>
      <w:r w:rsidRPr="009F6AC2">
        <w:rPr>
          <w:rFonts w:asciiTheme="majorHAnsi" w:hAnsiTheme="majorHAnsi"/>
          <w:position w:val="-24"/>
        </w:rPr>
        <w:object w:dxaOrig="1900" w:dyaOrig="1040">
          <v:shape id="_x0000_i1091" type="#_x0000_t75" style="width:94.5pt;height:53.25pt" o:ole="">
            <v:imagedata r:id="rId140" o:title=""/>
          </v:shape>
          <o:OLEObject Type="Embed" ProgID="Equation.3" ShapeID="_x0000_i1091" DrawAspect="Content" ObjectID="_1552482281" r:id="rId141"/>
        </w:objec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B. Weighted 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t xml:space="preserve">1. </w:t>
      </w:r>
      <w:r w:rsidRPr="009F6AC2">
        <w:rPr>
          <w:rFonts w:asciiTheme="majorHAnsi" w:hAnsiTheme="majorHAnsi"/>
          <w:b/>
        </w:rPr>
        <w:t xml:space="preserve">Laspeyres </w:t>
      </w:r>
      <w:r w:rsidR="00A74102" w:rsidRPr="009F6AC2">
        <w:rPr>
          <w:rFonts w:asciiTheme="majorHAnsi" w:hAnsiTheme="majorHAnsi"/>
          <w:b/>
        </w:rPr>
        <w:t>Method</w:t>
      </w:r>
      <w:r w:rsidR="00A74102">
        <w:rPr>
          <w:rFonts w:asciiTheme="majorHAnsi" w:hAnsiTheme="majorHAnsi"/>
          <w:b/>
        </w:rPr>
        <w:t xml:space="preserve"> -</w:t>
      </w:r>
      <w:r w:rsidR="00B93FB2">
        <w:rPr>
          <w:rFonts w:asciiTheme="majorHAnsi" w:hAnsiTheme="majorHAnsi"/>
        </w:rPr>
        <w:t xml:space="preserve"> </w:t>
      </w:r>
      <w:r w:rsidRPr="009F6AC2">
        <w:rPr>
          <w:rFonts w:asciiTheme="majorHAnsi" w:hAnsiTheme="majorHAnsi"/>
          <w:position w:val="-30"/>
        </w:rPr>
        <w:object w:dxaOrig="1939" w:dyaOrig="740">
          <v:shape id="_x0000_i1092" type="#_x0000_t75" style="width:98.25pt;height:38.25pt" o:ole="">
            <v:imagedata r:id="rId142" o:title=""/>
          </v:shape>
          <o:OLEObject Type="Embed" ProgID="Equation.3" ShapeID="_x0000_i1092" DrawAspect="Content" ObjectID="_1552482282" r:id="rId143"/>
        </w:object>
      </w:r>
      <w:r w:rsidR="00B93FB2">
        <w:rPr>
          <w:rFonts w:asciiTheme="majorHAnsi" w:hAnsiTheme="majorHAnsi"/>
        </w:rPr>
        <w:t xml:space="preserve"> </w:t>
      </w:r>
      <w:r w:rsidRPr="009F6AC2">
        <w:rPr>
          <w:rFonts w:asciiTheme="majorHAnsi" w:hAnsiTheme="majorHAnsi"/>
          <w:b/>
        </w:rPr>
        <w:t>2. Passche’s Method</w:t>
      </w:r>
      <w:r w:rsidRPr="009F6AC2">
        <w:rPr>
          <w:rFonts w:asciiTheme="majorHAnsi" w:hAnsiTheme="majorHAnsi"/>
        </w:rPr>
        <w:t xml:space="preserve"> </w:t>
      </w:r>
      <w:r w:rsidRPr="009F6AC2">
        <w:rPr>
          <w:rFonts w:asciiTheme="majorHAnsi" w:hAnsiTheme="majorHAnsi"/>
          <w:position w:val="-32"/>
        </w:rPr>
        <w:object w:dxaOrig="1960" w:dyaOrig="760">
          <v:shape id="_x0000_i1093" type="#_x0000_t75" style="width:98.25pt;height:38.25pt" o:ole="">
            <v:imagedata r:id="rId144" o:title=""/>
          </v:shape>
          <o:OLEObject Type="Embed" ProgID="Equation.3" ShapeID="_x0000_i1093" DrawAspect="Content" ObjectID="_1552482283" r:id="rId14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b/>
        <w:t xml:space="preserve">3. Drobish and Bowleys Method </w:t>
      </w:r>
      <w:r w:rsidRPr="009F6AC2">
        <w:rPr>
          <w:rFonts w:asciiTheme="majorHAnsi" w:hAnsiTheme="majorHAnsi"/>
          <w:position w:val="-24"/>
        </w:rPr>
        <w:object w:dxaOrig="3060" w:dyaOrig="1040">
          <v:shape id="_x0000_i1094" type="#_x0000_t75" style="width:153pt;height:53.25pt" o:ole="">
            <v:imagedata r:id="rId146" o:title=""/>
          </v:shape>
          <o:OLEObject Type="Embed" ProgID="Equation.3" ShapeID="_x0000_i1094" DrawAspect="Content" ObjectID="_1552482284" r:id="rId147"/>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ab/>
      </w:r>
      <w:r w:rsidRPr="002F42D1">
        <w:rPr>
          <w:rFonts w:asciiTheme="majorHAnsi" w:hAnsiTheme="majorHAnsi"/>
          <w:b/>
        </w:rPr>
        <w:t>4.</w:t>
      </w:r>
      <w:r w:rsidR="00B93FB2">
        <w:rPr>
          <w:rFonts w:asciiTheme="majorHAnsi" w:hAnsiTheme="majorHAnsi"/>
        </w:rPr>
        <w:t xml:space="preserve"> </w:t>
      </w:r>
      <w:r w:rsidRPr="009F6AC2">
        <w:rPr>
          <w:rFonts w:asciiTheme="majorHAnsi" w:hAnsiTheme="majorHAnsi"/>
          <w:b/>
        </w:rPr>
        <w:t>Fisher’s Ideal Index</w:t>
      </w:r>
      <w:r w:rsidRPr="009F6AC2">
        <w:rPr>
          <w:rFonts w:asciiTheme="majorHAnsi" w:hAnsiTheme="majorHAnsi"/>
        </w:rPr>
        <w:t xml:space="preserve">. </w:t>
      </w:r>
      <w:r w:rsidRPr="009F6AC2">
        <w:rPr>
          <w:rFonts w:asciiTheme="majorHAnsi" w:hAnsiTheme="majorHAnsi"/>
          <w:position w:val="-34"/>
        </w:rPr>
        <w:object w:dxaOrig="3159" w:dyaOrig="840">
          <v:shape id="_x0000_i1095" type="#_x0000_t75" style="width:157.5pt;height:41.25pt" o:ole="">
            <v:imagedata r:id="rId148" o:title=""/>
          </v:shape>
          <o:OLEObject Type="Embed" ProgID="Equation.3" ShapeID="_x0000_i1095" DrawAspect="Content" ObjectID="_1552482285" r:id="rId149"/>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2F42D1">
        <w:rPr>
          <w:rFonts w:asciiTheme="majorHAnsi" w:hAnsiTheme="majorHAnsi"/>
          <w:b/>
        </w:rPr>
        <w:t>5.</w:t>
      </w:r>
      <w:r w:rsidRPr="009F6AC2">
        <w:rPr>
          <w:rFonts w:asciiTheme="majorHAnsi" w:hAnsiTheme="majorHAnsi"/>
        </w:rPr>
        <w:t xml:space="preserve"> Marshall-Edgeworth formula</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ab/>
      </w:r>
      <w:r w:rsidRPr="009F6AC2">
        <w:rPr>
          <w:rFonts w:asciiTheme="majorHAnsi" w:hAnsiTheme="majorHAnsi"/>
          <w:position w:val="-30"/>
        </w:rPr>
        <w:object w:dxaOrig="2480" w:dyaOrig="740">
          <v:shape id="_x0000_i1096" type="#_x0000_t75" style="width:125.25pt;height:38.25pt" o:ole="">
            <v:imagedata r:id="rId150" o:title=""/>
          </v:shape>
          <o:OLEObject Type="Embed" ProgID="Equation.3" ShapeID="_x0000_i1096" DrawAspect="Content" ObjectID="_1552482286" r:id="rId151"/>
        </w:object>
      </w:r>
      <w:r w:rsidRPr="009F6AC2">
        <w:rPr>
          <w:rFonts w:asciiTheme="majorHAnsi" w:hAnsiTheme="majorHAnsi"/>
        </w:rPr>
        <w:tab/>
        <w:t xml:space="preserve">or </w:t>
      </w:r>
      <w:r w:rsidRPr="009F6AC2">
        <w:rPr>
          <w:rFonts w:asciiTheme="majorHAnsi" w:hAnsiTheme="majorHAnsi"/>
        </w:rPr>
        <w:tab/>
      </w:r>
      <w:r w:rsidRPr="009F6AC2">
        <w:rPr>
          <w:rFonts w:asciiTheme="majorHAnsi" w:hAnsiTheme="majorHAnsi"/>
          <w:position w:val="-32"/>
        </w:rPr>
        <w:object w:dxaOrig="2900" w:dyaOrig="760">
          <v:shape id="_x0000_i1097" type="#_x0000_t75" style="width:144.75pt;height:38.25pt" o:ole="">
            <v:imagedata r:id="rId152" o:title=""/>
          </v:shape>
          <o:OLEObject Type="Embed" ProgID="Equation.3" ShapeID="_x0000_i1097" DrawAspect="Content" ObjectID="_1552482287" r:id="rId153"/>
        </w:object>
      </w:r>
      <w:r w:rsidRPr="009F6AC2">
        <w:rPr>
          <w:rFonts w:asciiTheme="majorHAnsi" w:hAnsiTheme="majorHAnsi"/>
        </w:rPr>
        <w:tab/>
      </w:r>
      <w:r w:rsidRPr="009F6AC2">
        <w:rPr>
          <w:rFonts w:asciiTheme="majorHAnsi" w:hAnsiTheme="majorHAnsi"/>
        </w:rPr>
        <w:tab/>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ab/>
        <w:t xml:space="preserve">6. Walsch Formula. </w:t>
      </w:r>
      <w:r w:rsidRPr="009F6AC2">
        <w:rPr>
          <w:rFonts w:asciiTheme="majorHAnsi" w:hAnsiTheme="majorHAnsi"/>
          <w:b/>
          <w:position w:val="-34"/>
        </w:rPr>
        <w:object w:dxaOrig="2320" w:dyaOrig="800">
          <v:shape id="_x0000_i1098" type="#_x0000_t75" style="width:116.25pt;height:41.25pt" o:ole="">
            <v:imagedata r:id="rId154" o:title=""/>
          </v:shape>
          <o:OLEObject Type="Embed" ProgID="Equation.3" ShapeID="_x0000_i1098" DrawAspect="Content" ObjectID="_1552482288" r:id="rId155"/>
        </w:object>
      </w:r>
      <w:r w:rsidR="00B93FB2">
        <w:rPr>
          <w:rFonts w:asciiTheme="majorHAnsi" w:hAnsiTheme="majorHAnsi"/>
          <w:b/>
        </w:rPr>
        <w:t xml:space="preserve"> </w:t>
      </w:r>
      <w:r w:rsidRPr="009F6AC2">
        <w:rPr>
          <w:rFonts w:asciiTheme="majorHAnsi" w:hAnsiTheme="majorHAnsi"/>
          <w:b/>
        </w:rPr>
        <w:t xml:space="preserve">7. Kelly’s Method. </w:t>
      </w:r>
      <w:r w:rsidRPr="009F6AC2">
        <w:rPr>
          <w:rFonts w:asciiTheme="majorHAnsi" w:hAnsiTheme="majorHAnsi"/>
          <w:b/>
          <w:position w:val="-32"/>
        </w:rPr>
        <w:object w:dxaOrig="1840" w:dyaOrig="760">
          <v:shape id="_x0000_i1099" type="#_x0000_t75" style="width:90.75pt;height:38.25pt" o:ole="">
            <v:imagedata r:id="rId156" o:title=""/>
          </v:shape>
          <o:OLEObject Type="Embed" ProgID="Equation.3" ShapeID="_x0000_i1099" DrawAspect="Content" ObjectID="_1552482289" r:id="rId157"/>
        </w:object>
      </w:r>
      <w:r w:rsidRPr="009F6AC2">
        <w:rPr>
          <w:rFonts w:asciiTheme="majorHAnsi" w:hAnsiTheme="majorHAnsi"/>
          <w:b/>
        </w:rPr>
        <w:t xml:space="preserve">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center"/>
        <w:rPr>
          <w:rFonts w:asciiTheme="majorHAnsi" w:hAnsiTheme="majorHAnsi"/>
          <w:b/>
        </w:rPr>
      </w:pPr>
      <w:r w:rsidRPr="009F6AC2">
        <w:rPr>
          <w:rFonts w:asciiTheme="majorHAnsi" w:hAnsiTheme="majorHAnsi"/>
          <w:b/>
        </w:rPr>
        <w:t>Quantity Index Number</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Quantity index number measure the changes in the volume of production, construction or employment over a period of years.</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ormula for simple or unweighted quantity index;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position w:val="-30"/>
        </w:rPr>
        <w:object w:dxaOrig="1480" w:dyaOrig="700">
          <v:shape id="_x0000_i1100" type="#_x0000_t75" style="width:73.5pt;height:33.75pt" o:ole="">
            <v:imagedata r:id="rId158" o:title=""/>
          </v:shape>
          <o:OLEObject Type="Embed" ProgID="Equation.3" ShapeID="_x0000_i1100" DrawAspect="Content" ObjectID="_1552482290" r:id="rId159"/>
        </w:object>
      </w:r>
      <w:r w:rsidRPr="009F6AC2">
        <w:rPr>
          <w:rFonts w:asciiTheme="majorHAnsi" w:hAnsiTheme="majorHAnsi"/>
        </w:rPr>
        <w:tab/>
        <w:t xml:space="preserve">Here </w:t>
      </w:r>
      <w:r w:rsidRPr="009F6AC2">
        <w:rPr>
          <w:rFonts w:asciiTheme="majorHAnsi" w:hAnsiTheme="majorHAnsi"/>
          <w:position w:val="-48"/>
        </w:rPr>
        <w:object w:dxaOrig="6240" w:dyaOrig="1080">
          <v:shape id="_x0000_i1101" type="#_x0000_t75" style="width:312pt;height:53.25pt" o:ole="">
            <v:imagedata r:id="rId160" o:title=""/>
          </v:shape>
          <o:OLEObject Type="Embed" ProgID="Equation.3" ShapeID="_x0000_i1101" DrawAspect="Content" ObjectID="_1552482291" r:id="rId161"/>
        </w:objec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Base Shifting:- Base shifting is generally required due to following reasons </w:t>
      </w:r>
    </w:p>
    <w:p w:rsidR="00BC39B1" w:rsidRPr="009F6AC2" w:rsidRDefault="00BC39B1" w:rsidP="00AD05CD">
      <w:pPr>
        <w:numPr>
          <w:ilvl w:val="0"/>
          <w:numId w:val="27"/>
        </w:numPr>
        <w:spacing w:after="0" w:line="240" w:lineRule="auto"/>
        <w:ind w:left="0" w:firstLine="0"/>
        <w:jc w:val="both"/>
        <w:rPr>
          <w:rFonts w:asciiTheme="majorHAnsi" w:hAnsiTheme="majorHAnsi"/>
        </w:rPr>
      </w:pPr>
      <w:r w:rsidRPr="009F6AC2">
        <w:rPr>
          <w:rFonts w:asciiTheme="majorHAnsi" w:hAnsiTheme="majorHAnsi"/>
        </w:rPr>
        <w:t>The base year is too old to compare the current year.</w:t>
      </w:r>
    </w:p>
    <w:p w:rsidR="00BC39B1" w:rsidRPr="009F6AC2" w:rsidRDefault="00BC39B1" w:rsidP="00AD05CD">
      <w:pPr>
        <w:numPr>
          <w:ilvl w:val="0"/>
          <w:numId w:val="27"/>
        </w:numPr>
        <w:spacing w:after="0" w:line="240" w:lineRule="auto"/>
        <w:ind w:left="0" w:firstLine="0"/>
        <w:jc w:val="both"/>
        <w:rPr>
          <w:rFonts w:asciiTheme="majorHAnsi" w:hAnsiTheme="majorHAnsi"/>
        </w:rPr>
      </w:pPr>
      <w:r w:rsidRPr="009F6AC2">
        <w:rPr>
          <w:rFonts w:asciiTheme="majorHAnsi" w:hAnsiTheme="majorHAnsi"/>
        </w:rPr>
        <w:t xml:space="preserve">If different series of index numbers are based on different base years and they are to be compared from each other. </w:t>
      </w:r>
    </w:p>
    <w:p w:rsidR="00BC39B1" w:rsidRPr="009F6AC2" w:rsidRDefault="00BC39B1" w:rsidP="00BC39B1">
      <w:pPr>
        <w:spacing w:after="0" w:line="240" w:lineRule="auto"/>
        <w:jc w:val="both"/>
        <w:rPr>
          <w:rFonts w:asciiTheme="majorHAnsi" w:hAnsiTheme="majorHAnsi"/>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 xml:space="preserve">Deflation of index numbers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Computation of real wages from money income with taking the effect of price level changes is called as deflating of index numbers. </w:t>
      </w:r>
    </w:p>
    <w:p w:rsidR="00BC39B1" w:rsidRPr="009F6AC2" w:rsidRDefault="0057344F" w:rsidP="00BC39B1">
      <w:pPr>
        <w:spacing w:after="0" w:line="240" w:lineRule="auto"/>
        <w:jc w:val="both"/>
        <w:rPr>
          <w:rFonts w:asciiTheme="majorHAnsi" w:hAnsiTheme="majorHAnsi"/>
          <w:b/>
        </w:rPr>
      </w:pPr>
      <w:r w:rsidRPr="0057344F">
        <w:rPr>
          <w:rFonts w:asciiTheme="majorHAnsi" w:hAnsiTheme="majorHAnsi"/>
          <w:b/>
          <w:position w:val="-30"/>
        </w:rPr>
        <w:object w:dxaOrig="8820" w:dyaOrig="680">
          <v:shape id="_x0000_i1102" type="#_x0000_t75" style="width:441.75pt;height:34.5pt" o:ole="">
            <v:imagedata r:id="rId162" o:title=""/>
          </v:shape>
          <o:OLEObject Type="Embed" ProgID="Equation.DSMT4" ShapeID="_x0000_i1102" DrawAspect="Content" ObjectID="_1552482292" r:id="rId163"/>
        </w:objec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rPr>
        <w:t xml:space="preserve">Splicing : </w:t>
      </w:r>
      <w:r w:rsidRPr="009F6AC2">
        <w:rPr>
          <w:rFonts w:asciiTheme="majorHAnsi" w:hAnsiTheme="majorHAnsi"/>
        </w:rPr>
        <w:t>Sometimes series of index number based on a certain year is discontinued and a new series of index number is prepared by taking another year as base.</w:t>
      </w:r>
      <w:r w:rsidR="00B93FB2">
        <w:rPr>
          <w:rFonts w:asciiTheme="majorHAnsi" w:hAnsiTheme="majorHAnsi"/>
        </w:rPr>
        <w:t xml:space="preserve"> </w:t>
      </w:r>
      <w:r w:rsidRPr="009F6AC2">
        <w:rPr>
          <w:rFonts w:asciiTheme="majorHAnsi" w:hAnsiTheme="majorHAnsi"/>
        </w:rPr>
        <w:t>Thus two series of index number would result.</w:t>
      </w:r>
      <w:r w:rsidR="00B93FB2">
        <w:rPr>
          <w:rFonts w:asciiTheme="majorHAnsi" w:hAnsiTheme="majorHAnsi"/>
        </w:rPr>
        <w:t xml:space="preserve"> </w:t>
      </w:r>
      <w:r w:rsidRPr="009F6AC2">
        <w:rPr>
          <w:rFonts w:asciiTheme="majorHAnsi" w:hAnsiTheme="majorHAnsi"/>
        </w:rPr>
        <w:t>In this situation index number of these two series are not comparable because both are based on different years.</w:t>
      </w:r>
      <w:r w:rsidR="00B93FB2">
        <w:rPr>
          <w:rFonts w:asciiTheme="majorHAnsi" w:hAnsiTheme="majorHAnsi"/>
        </w:rPr>
        <w:t xml:space="preserve"> </w:t>
      </w:r>
      <w:r w:rsidRPr="009F6AC2">
        <w:rPr>
          <w:rFonts w:asciiTheme="majorHAnsi" w:hAnsiTheme="majorHAnsi"/>
        </w:rPr>
        <w:t>If these are to be compared then new series will be covered on the basis of old series or vice-versa; this conversion/shifting is called as spicing.</w:t>
      </w:r>
      <w:r w:rsidR="00B93FB2">
        <w:rPr>
          <w:rFonts w:asciiTheme="majorHAnsi" w:hAnsiTheme="majorHAnsi"/>
        </w:rPr>
        <w:t xml:space="preserve"> </w:t>
      </w:r>
      <w:r w:rsidRPr="009F6AC2">
        <w:rPr>
          <w:rFonts w:asciiTheme="majorHAnsi" w:hAnsiTheme="majorHAnsi"/>
        </w:rPr>
        <w:t xml:space="preserve">Splicing may be taken as another form of base shifting.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Formula for splicing :- </w:t>
      </w:r>
    </w:p>
    <w:p w:rsidR="00BC39B1" w:rsidRPr="009F6AC2" w:rsidRDefault="00BC39B1" w:rsidP="00AD05CD">
      <w:pPr>
        <w:numPr>
          <w:ilvl w:val="0"/>
          <w:numId w:val="28"/>
        </w:numPr>
        <w:spacing w:after="0" w:line="240" w:lineRule="auto"/>
        <w:ind w:left="0" w:firstLine="0"/>
        <w:jc w:val="both"/>
        <w:rPr>
          <w:rFonts w:asciiTheme="majorHAnsi" w:hAnsiTheme="majorHAnsi"/>
          <w:b/>
        </w:rPr>
      </w:pPr>
      <w:r w:rsidRPr="009F6AC2">
        <w:rPr>
          <w:rFonts w:asciiTheme="majorHAnsi" w:hAnsiTheme="majorHAnsi"/>
          <w:b/>
        </w:rPr>
        <w:t xml:space="preserve">Splicing of new series in old series (Forward splicing): </w:t>
      </w: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position w:val="-24"/>
        </w:rPr>
        <w:object w:dxaOrig="8720" w:dyaOrig="620">
          <v:shape id="_x0000_i1103" type="#_x0000_t75" style="width:438.75pt;height:30.75pt" o:ole="">
            <v:imagedata r:id="rId164" o:title=""/>
          </v:shape>
          <o:OLEObject Type="Embed" ProgID="Equation.3" ShapeID="_x0000_i1103" DrawAspect="Content" ObjectID="_1552482293" r:id="rId165"/>
        </w:objec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Spliced Index Number </w:t>
      </w:r>
    </w:p>
    <w:p w:rsidR="00BC39B1" w:rsidRPr="009F6AC2" w:rsidRDefault="00BC39B1" w:rsidP="00AD05CD">
      <w:pPr>
        <w:numPr>
          <w:ilvl w:val="0"/>
          <w:numId w:val="28"/>
        </w:numPr>
        <w:spacing w:after="0" w:line="240" w:lineRule="auto"/>
        <w:ind w:left="0" w:firstLine="0"/>
        <w:jc w:val="both"/>
        <w:rPr>
          <w:rFonts w:asciiTheme="majorHAnsi" w:hAnsiTheme="majorHAnsi"/>
          <w:b/>
        </w:rPr>
      </w:pPr>
      <w:r w:rsidRPr="009F6AC2">
        <w:rPr>
          <w:rFonts w:asciiTheme="majorHAnsi" w:hAnsiTheme="majorHAnsi"/>
          <w:b/>
        </w:rPr>
        <w:t>Splicing of old series in new series (backward splicing):</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b/>
          <w:position w:val="-24"/>
        </w:rPr>
        <w:object w:dxaOrig="5520" w:dyaOrig="620">
          <v:shape id="_x0000_i1104" type="#_x0000_t75" style="width:276.75pt;height:30.75pt" o:ole="">
            <v:imagedata r:id="rId166" o:title=""/>
          </v:shape>
          <o:OLEObject Type="Embed" ProgID="Equation.3" ShapeID="_x0000_i1104" DrawAspect="Content" ObjectID="_1552482294" r:id="rId167"/>
        </w:object>
      </w:r>
      <w:r w:rsidRPr="009F6AC2">
        <w:rPr>
          <w:rFonts w:asciiTheme="majorHAnsi" w:hAnsiTheme="majorHAnsi"/>
        </w:rPr>
        <w:t xml:space="preserve"> </w:t>
      </w:r>
    </w:p>
    <w:p w:rsidR="00BC39B1" w:rsidRPr="009F6AC2" w:rsidRDefault="00BC39B1" w:rsidP="00BC39B1">
      <w:pPr>
        <w:spacing w:after="0" w:line="240" w:lineRule="auto"/>
        <w:jc w:val="both"/>
        <w:rPr>
          <w:rFonts w:asciiTheme="majorHAnsi" w:hAnsiTheme="majorHAnsi"/>
          <w:b/>
          <w:caps/>
        </w:rPr>
      </w:pPr>
      <w:r w:rsidRPr="009F6AC2">
        <w:rPr>
          <w:rFonts w:asciiTheme="majorHAnsi" w:hAnsiTheme="majorHAnsi"/>
          <w:b/>
          <w:caps/>
        </w:rPr>
        <w:t xml:space="preserve">Tests of adequacy of index number formulae </w:t>
      </w:r>
    </w:p>
    <w:p w:rsidR="00BC39B1" w:rsidRPr="009F6AC2" w:rsidRDefault="00BC39B1" w:rsidP="00BC39B1">
      <w:pPr>
        <w:spacing w:after="0" w:line="240" w:lineRule="auto"/>
        <w:jc w:val="both"/>
        <w:rPr>
          <w:rFonts w:asciiTheme="majorHAnsi" w:hAnsiTheme="majorHAnsi"/>
        </w:rPr>
      </w:pPr>
      <w:r w:rsidRPr="009F6AC2">
        <w:rPr>
          <w:rFonts w:asciiTheme="majorHAnsi" w:hAnsiTheme="majorHAnsi"/>
        </w:rPr>
        <w:t xml:space="preserve">We have discussed a large number of formulae for the construction of both simple and weighted index numbers. We formula should be chosen for the construction of an index number is a question which </w:t>
      </w:r>
      <w:r w:rsidR="007E6390" w:rsidRPr="009F6AC2">
        <w:rPr>
          <w:rFonts w:asciiTheme="majorHAnsi" w:hAnsiTheme="majorHAnsi"/>
        </w:rPr>
        <w:t>cannot</w:t>
      </w:r>
      <w:r w:rsidRPr="009F6AC2">
        <w:rPr>
          <w:rFonts w:asciiTheme="majorHAnsi" w:hAnsiTheme="majorHAnsi"/>
        </w:rPr>
        <w:t xml:space="preserve"> be satisfactorily answered.</w:t>
      </w:r>
      <w:r w:rsidR="00B93FB2">
        <w:rPr>
          <w:rFonts w:asciiTheme="majorHAnsi" w:hAnsiTheme="majorHAnsi"/>
        </w:rPr>
        <w:t xml:space="preserve"> </w:t>
      </w:r>
      <w:r w:rsidRPr="009F6AC2">
        <w:rPr>
          <w:rFonts w:asciiTheme="majorHAnsi" w:hAnsiTheme="majorHAnsi"/>
        </w:rPr>
        <w:t>However some tests have been suggested to determine the adequacy of an index number formula.</w:t>
      </w:r>
      <w:r w:rsidR="00B93FB2">
        <w:rPr>
          <w:rFonts w:asciiTheme="majorHAnsi" w:hAnsiTheme="majorHAnsi"/>
        </w:rPr>
        <w:t xml:space="preserve"> </w:t>
      </w:r>
      <w:r w:rsidRPr="009F6AC2">
        <w:rPr>
          <w:rFonts w:asciiTheme="majorHAnsi" w:hAnsiTheme="majorHAnsi"/>
        </w:rPr>
        <w:t xml:space="preserve">These tests are: </w:t>
      </w: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Unit Test – </w:t>
      </w:r>
      <w:r w:rsidRPr="009F6AC2">
        <w:rPr>
          <w:rFonts w:asciiTheme="majorHAnsi" w:hAnsiTheme="majorHAnsi"/>
        </w:rPr>
        <w:t>This test requires that the formula for the construction of index numbers should be such which is not affected by the unit in which prices or quantities have been quoted.</w:t>
      </w:r>
      <w:r w:rsidR="00B93FB2">
        <w:rPr>
          <w:rFonts w:asciiTheme="majorHAnsi" w:hAnsiTheme="majorHAnsi"/>
        </w:rPr>
        <w:t xml:space="preserve"> </w:t>
      </w:r>
      <w:r w:rsidRPr="009F6AC2">
        <w:rPr>
          <w:rFonts w:asciiTheme="majorHAnsi" w:hAnsiTheme="majorHAnsi"/>
        </w:rPr>
        <w:t>This test is satisfied by all index number formulae discussed above except the simple (unweighted) aggregative index formula.</w:t>
      </w:r>
      <w:r w:rsidR="00B93FB2">
        <w:rPr>
          <w:rFonts w:asciiTheme="majorHAnsi" w:hAnsiTheme="majorHAnsi"/>
        </w:rPr>
        <w:t xml:space="preserve"> </w:t>
      </w:r>
      <w:r w:rsidRPr="009F6AC2">
        <w:rPr>
          <w:rFonts w:asciiTheme="majorHAnsi" w:hAnsiTheme="majorHAnsi"/>
        </w:rPr>
        <w:t>In this index as we have discussed earlier the units play an important part in determining the value of the index.</w:t>
      </w:r>
      <w:r w:rsidR="00B93FB2">
        <w:rPr>
          <w:rFonts w:asciiTheme="majorHAnsi" w:hAnsiTheme="majorHAnsi"/>
        </w:rPr>
        <w:t xml:space="preserve"> </w:t>
      </w:r>
      <w:r w:rsidRPr="009F6AC2">
        <w:rPr>
          <w:rFonts w:asciiTheme="majorHAnsi" w:hAnsiTheme="majorHAnsi"/>
        </w:rPr>
        <w:t xml:space="preserve">If only the unit is changed (say from kg to quintal) the value of the index would change. </w:t>
      </w:r>
    </w:p>
    <w:p w:rsidR="00BC39B1" w:rsidRPr="009F6AC2" w:rsidRDefault="00BC39B1" w:rsidP="00BC39B1">
      <w:pPr>
        <w:spacing w:after="0" w:line="240" w:lineRule="auto"/>
        <w:jc w:val="both"/>
        <w:rPr>
          <w:rFonts w:asciiTheme="majorHAnsi" w:hAnsiTheme="majorHAnsi"/>
        </w:rPr>
      </w:pP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Time Reversal Test- </w:t>
      </w:r>
      <w:r w:rsidRPr="009F6AC2">
        <w:rPr>
          <w:rFonts w:asciiTheme="majorHAnsi" w:hAnsiTheme="majorHAnsi"/>
        </w:rPr>
        <w:t>In the worlds of Fisher: “The test is that the formulae for calculating an index number should be such that it will give the same ratio between one point of comparison and the other no matter which of the two is taken as base.” This mean that the index number should work both backwards as well as forwards.</w:t>
      </w:r>
      <w:r w:rsidR="00B93FB2">
        <w:rPr>
          <w:rFonts w:asciiTheme="majorHAnsi" w:hAnsiTheme="majorHAnsi"/>
        </w:rPr>
        <w:t xml:space="preserve"> </w:t>
      </w:r>
      <w:r w:rsidRPr="009F6AC2">
        <w:rPr>
          <w:rFonts w:asciiTheme="majorHAnsi" w:hAnsiTheme="majorHAnsi"/>
        </w:rPr>
        <w:t>Thus, if the index number of the current year is 4000 then the index number of the base year (based on the current year) should be 25.</w:t>
      </w:r>
      <w:r w:rsidR="00B93FB2">
        <w:rPr>
          <w:rFonts w:asciiTheme="majorHAnsi" w:hAnsiTheme="majorHAnsi"/>
        </w:rPr>
        <w:t xml:space="preserve"> </w:t>
      </w:r>
      <w:r w:rsidRPr="009F6AC2">
        <w:rPr>
          <w:rFonts w:asciiTheme="majorHAnsi" w:hAnsiTheme="majorHAnsi"/>
        </w:rPr>
        <w:t>In other words, the two index numbers thus calculated (without the figure 100) should be reciprocals of each other.</w:t>
      </w:r>
      <w:r w:rsidR="00B93FB2">
        <w:rPr>
          <w:rFonts w:asciiTheme="majorHAnsi" w:hAnsiTheme="majorHAnsi"/>
        </w:rPr>
        <w:t xml:space="preserve"> </w:t>
      </w:r>
      <w:r w:rsidRPr="009F6AC2">
        <w:rPr>
          <w:rFonts w:asciiTheme="majorHAnsi" w:hAnsiTheme="majorHAnsi"/>
        </w:rPr>
        <w:t>The reciprocal of 4 is .25 and the reciprocal of .25 is 4.</w:t>
      </w:r>
      <w:r w:rsidR="00B93FB2">
        <w:rPr>
          <w:rFonts w:asciiTheme="majorHAnsi" w:hAnsiTheme="majorHAnsi"/>
        </w:rPr>
        <w:t xml:space="preserve"> </w:t>
      </w:r>
      <w:r w:rsidRPr="009F6AC2">
        <w:rPr>
          <w:rFonts w:asciiTheme="majorHAnsi" w:hAnsiTheme="majorHAnsi"/>
        </w:rPr>
        <w:t>The product of these two ratios would always be equal to one.</w:t>
      </w:r>
      <w:r w:rsidR="00B93FB2">
        <w:rPr>
          <w:rFonts w:asciiTheme="majorHAnsi" w:hAnsiTheme="majorHAnsi"/>
        </w:rPr>
        <w:t xml:space="preserve"> </w:t>
      </w:r>
      <w:r w:rsidRPr="009F6AC2">
        <w:rPr>
          <w:rFonts w:asciiTheme="majorHAnsi" w:hAnsiTheme="majorHAnsi"/>
        </w:rPr>
        <w:t>Thus, if P</w:t>
      </w:r>
      <w:r w:rsidRPr="009F6AC2">
        <w:rPr>
          <w:rFonts w:asciiTheme="majorHAnsi" w:hAnsiTheme="majorHAnsi"/>
        </w:rPr>
        <w:softHyphen/>
      </w:r>
      <w:r w:rsidRPr="009F6AC2">
        <w:rPr>
          <w:rFonts w:asciiTheme="majorHAnsi" w:hAnsiTheme="majorHAnsi"/>
          <w:vertAlign w:val="subscript"/>
        </w:rPr>
        <w:t>10</w:t>
      </w:r>
      <w:r w:rsidRPr="009F6AC2">
        <w:rPr>
          <w:rFonts w:asciiTheme="majorHAnsi" w:hAnsiTheme="majorHAnsi"/>
        </w:rPr>
        <w:t xml:space="preserve"> represents the price change in the current year and P</w:t>
      </w:r>
      <w:r w:rsidRPr="009F6AC2">
        <w:rPr>
          <w:rFonts w:asciiTheme="majorHAnsi" w:hAnsiTheme="majorHAnsi"/>
          <w:vertAlign w:val="subscript"/>
        </w:rPr>
        <w:t>10</w:t>
      </w:r>
      <w:r w:rsidRPr="009F6AC2">
        <w:rPr>
          <w:rFonts w:asciiTheme="majorHAnsi" w:hAnsiTheme="majorHAnsi"/>
        </w:rPr>
        <w:t xml:space="preserve"> the price change of the base year (based on the current year) the following equation should be satisfied:-</w:t>
      </w:r>
    </w:p>
    <w:p w:rsidR="00BC39B1" w:rsidRPr="009F6AC2" w:rsidRDefault="00BC39B1" w:rsidP="00BC39B1">
      <w:pPr>
        <w:spacing w:after="0" w:line="240" w:lineRule="auto"/>
        <w:jc w:val="both"/>
        <w:rPr>
          <w:rFonts w:asciiTheme="majorHAnsi" w:hAnsiTheme="majorHAnsi"/>
        </w:rPr>
      </w:pPr>
    </w:p>
    <w:p w:rsidR="00BC39B1" w:rsidRPr="009F6AC2" w:rsidRDefault="00BC39B1" w:rsidP="00AD05CD">
      <w:pPr>
        <w:numPr>
          <w:ilvl w:val="0"/>
          <w:numId w:val="26"/>
        </w:numPr>
        <w:tabs>
          <w:tab w:val="clear" w:pos="720"/>
          <w:tab w:val="num" w:pos="360"/>
        </w:tabs>
        <w:spacing w:after="0" w:line="240" w:lineRule="auto"/>
        <w:ind w:left="0" w:firstLine="0"/>
        <w:jc w:val="both"/>
        <w:rPr>
          <w:rFonts w:asciiTheme="majorHAnsi" w:hAnsiTheme="majorHAnsi"/>
        </w:rPr>
      </w:pPr>
      <w:r w:rsidRPr="009F6AC2">
        <w:rPr>
          <w:rFonts w:asciiTheme="majorHAnsi" w:hAnsiTheme="majorHAnsi"/>
          <w:b/>
        </w:rPr>
        <w:t xml:space="preserve">Factor Reversal Test- </w:t>
      </w:r>
      <w:r w:rsidRPr="009F6AC2">
        <w:rPr>
          <w:rFonts w:asciiTheme="majorHAnsi" w:hAnsiTheme="majorHAnsi"/>
        </w:rPr>
        <w:t xml:space="preserve">In the words of Fisher: “Just as each formula should permit inter-changing the price and quantities without giving inconsistent result, i.e., the two results multiplied together should give the trust value ratio.” It means that the changes in the prices </w:t>
      </w:r>
      <w:r w:rsidRPr="009F6AC2">
        <w:rPr>
          <w:rFonts w:asciiTheme="majorHAnsi" w:hAnsiTheme="majorHAnsi"/>
        </w:rPr>
        <w:lastRenderedPageBreak/>
        <w:t>multiplied by the changes in quantity</w:t>
      </w:r>
      <w:r w:rsidR="00B93FB2">
        <w:rPr>
          <w:rFonts w:asciiTheme="majorHAnsi" w:hAnsiTheme="majorHAnsi"/>
        </w:rPr>
        <w:t xml:space="preserve"> </w:t>
      </w:r>
      <w:r w:rsidRPr="009F6AC2">
        <w:rPr>
          <w:rFonts w:asciiTheme="majorHAnsi" w:hAnsiTheme="majorHAnsi"/>
        </w:rPr>
        <w:t>should be equal to the total change in value.</w:t>
      </w:r>
      <w:r w:rsidR="00B93FB2">
        <w:rPr>
          <w:rFonts w:asciiTheme="majorHAnsi" w:hAnsiTheme="majorHAnsi"/>
        </w:rPr>
        <w:t xml:space="preserve"> </w:t>
      </w:r>
      <w:r w:rsidRPr="009F6AC2">
        <w:rPr>
          <w:rFonts w:asciiTheme="majorHAnsi" w:hAnsiTheme="majorHAnsi"/>
        </w:rPr>
        <w:t>Change in value is the result of</w:t>
      </w:r>
      <w:r w:rsidR="00B93FB2">
        <w:rPr>
          <w:rFonts w:asciiTheme="majorHAnsi" w:hAnsiTheme="majorHAnsi"/>
        </w:rPr>
        <w:t xml:space="preserve"> </w:t>
      </w:r>
      <w:r w:rsidRPr="009F6AC2">
        <w:rPr>
          <w:rFonts w:asciiTheme="majorHAnsi" w:hAnsiTheme="majorHAnsi"/>
        </w:rPr>
        <w:t>changes should represent the total change in value.</w:t>
      </w:r>
      <w:r w:rsidR="00B93FB2">
        <w:rPr>
          <w:rFonts w:asciiTheme="majorHAnsi" w:hAnsiTheme="majorHAnsi"/>
        </w:rPr>
        <w:t xml:space="preserve"> </w:t>
      </w:r>
      <w:r w:rsidRPr="009F6AC2">
        <w:rPr>
          <w:rFonts w:asciiTheme="majorHAnsi" w:hAnsiTheme="majorHAnsi"/>
        </w:rPr>
        <w:t>Thus, if the price of a commodity has doubled during a certain period and if in this period the quantity has trebled the total change in the value should be six time the former level. In the other words, if p</w:t>
      </w:r>
      <w:r w:rsidRPr="009F6AC2">
        <w:rPr>
          <w:rFonts w:asciiTheme="majorHAnsi" w:hAnsiTheme="majorHAnsi"/>
          <w:vertAlign w:val="subscript"/>
        </w:rPr>
        <w:t>1</w:t>
      </w:r>
      <w:r w:rsidRPr="009F6AC2">
        <w:rPr>
          <w:rFonts w:asciiTheme="majorHAnsi" w:hAnsiTheme="majorHAnsi"/>
        </w:rPr>
        <w:t xml:space="preserve"> and p</w:t>
      </w:r>
      <w:r w:rsidRPr="009F6AC2">
        <w:rPr>
          <w:rFonts w:asciiTheme="majorHAnsi" w:hAnsiTheme="majorHAnsi"/>
          <w:vertAlign w:val="subscript"/>
        </w:rPr>
        <w:t>0</w:t>
      </w:r>
      <w:r w:rsidRPr="009F6AC2">
        <w:rPr>
          <w:rFonts w:asciiTheme="majorHAnsi" w:hAnsiTheme="majorHAnsi"/>
        </w:rPr>
        <w:t xml:space="preserve"> represent the prices and q</w:t>
      </w:r>
      <w:r w:rsidRPr="009F6AC2">
        <w:rPr>
          <w:rFonts w:asciiTheme="majorHAnsi" w:hAnsiTheme="majorHAnsi"/>
          <w:vertAlign w:val="subscript"/>
        </w:rPr>
        <w:t>1</w:t>
      </w:r>
      <w:r w:rsidRPr="009F6AC2">
        <w:rPr>
          <w:rFonts w:asciiTheme="majorHAnsi" w:hAnsiTheme="majorHAnsi"/>
        </w:rPr>
        <w:t xml:space="preserve"> and q</w:t>
      </w:r>
      <w:r w:rsidRPr="009F6AC2">
        <w:rPr>
          <w:rFonts w:asciiTheme="majorHAnsi" w:hAnsiTheme="majorHAnsi"/>
          <w:vertAlign w:val="subscript"/>
        </w:rPr>
        <w:t>0</w:t>
      </w:r>
      <w:r w:rsidRPr="009F6AC2">
        <w:rPr>
          <w:rFonts w:asciiTheme="majorHAnsi" w:hAnsiTheme="majorHAnsi"/>
        </w:rPr>
        <w:t xml:space="preserve"> the quantities in the current and the base years respectively, and if p</w:t>
      </w:r>
      <w:r w:rsidRPr="009F6AC2">
        <w:rPr>
          <w:rFonts w:asciiTheme="majorHAnsi" w:hAnsiTheme="majorHAnsi"/>
          <w:vertAlign w:val="subscript"/>
        </w:rPr>
        <w:t>01</w:t>
      </w:r>
      <w:r w:rsidRPr="009F6AC2">
        <w:rPr>
          <w:rFonts w:asciiTheme="majorHAnsi" w:hAnsiTheme="majorHAnsi"/>
        </w:rPr>
        <w:t xml:space="preserve"> represent the change in price in the current year and q</w:t>
      </w:r>
      <w:r w:rsidRPr="009F6AC2">
        <w:rPr>
          <w:rFonts w:asciiTheme="majorHAnsi" w:hAnsiTheme="majorHAnsi"/>
          <w:vertAlign w:val="subscript"/>
        </w:rPr>
        <w:t>01</w:t>
      </w:r>
      <w:r w:rsidRPr="009F6AC2">
        <w:rPr>
          <w:rFonts w:asciiTheme="majorHAnsi" w:hAnsiTheme="majorHAnsi"/>
        </w:rPr>
        <w:t xml:space="preserve"> the change in the quantity in the current year then </w:t>
      </w:r>
    </w:p>
    <w:p w:rsidR="00BC39B1" w:rsidRPr="009F6AC2" w:rsidRDefault="00CD750E" w:rsidP="00BC39B1">
      <w:pPr>
        <w:spacing w:after="0" w:line="240" w:lineRule="auto"/>
        <w:jc w:val="center"/>
        <w:rPr>
          <w:rFonts w:asciiTheme="majorHAnsi" w:hAnsiTheme="majorHAnsi"/>
        </w:rPr>
      </w:pPr>
      <w:r w:rsidRPr="009F6AC2">
        <w:rPr>
          <w:rFonts w:asciiTheme="majorHAnsi" w:hAnsiTheme="majorHAnsi"/>
          <w:position w:val="-32"/>
        </w:rPr>
        <w:object w:dxaOrig="1780" w:dyaOrig="760">
          <v:shape id="_x0000_i1105" type="#_x0000_t75" style="width:81pt;height:34.5pt" o:ole="">
            <v:imagedata r:id="rId168" o:title=""/>
          </v:shape>
          <o:OLEObject Type="Embed" ProgID="Equation.DSMT4" ShapeID="_x0000_i1105" DrawAspect="Content" ObjectID="_1552482295" r:id="rId169"/>
        </w:object>
      </w:r>
    </w:p>
    <w:p w:rsidR="00BC39B1" w:rsidRPr="009F6AC2" w:rsidRDefault="00BC39B1" w:rsidP="00BC39B1">
      <w:pPr>
        <w:spacing w:after="0" w:line="240" w:lineRule="auto"/>
        <w:rPr>
          <w:rFonts w:asciiTheme="majorHAnsi" w:hAnsiTheme="majorHAnsi"/>
        </w:rPr>
      </w:pPr>
      <w:r w:rsidRPr="009F6AC2">
        <w:rPr>
          <w:rFonts w:asciiTheme="majorHAnsi" w:hAnsiTheme="majorHAnsi"/>
        </w:rPr>
        <w:t>The factor reversal test is satisfied only by the Fisher’s Ideal Index Number.</w:t>
      </w:r>
    </w:p>
    <w:p w:rsidR="00BC39B1" w:rsidRPr="009F6AC2" w:rsidRDefault="00BC39B1" w:rsidP="00BC39B1">
      <w:pPr>
        <w:spacing w:after="0" w:line="240" w:lineRule="auto"/>
        <w:rPr>
          <w:rFonts w:asciiTheme="majorHAnsi" w:hAnsiTheme="majorHAnsi"/>
        </w:rPr>
      </w:pPr>
      <w:r w:rsidRPr="009F6AC2">
        <w:rPr>
          <w:rFonts w:asciiTheme="majorHAnsi" w:hAnsiTheme="majorHAnsi"/>
        </w:rPr>
        <w:t xml:space="preserve">The proof of it is given below: </w:t>
      </w:r>
    </w:p>
    <w:p w:rsidR="00BC39B1" w:rsidRPr="009F6AC2" w:rsidRDefault="00BC39B1" w:rsidP="00BC39B1">
      <w:pPr>
        <w:spacing w:after="0" w:line="240" w:lineRule="auto"/>
        <w:jc w:val="both"/>
        <w:rPr>
          <w:rFonts w:asciiTheme="majorHAnsi" w:hAnsiTheme="majorHAnsi"/>
          <w:b/>
        </w:rPr>
      </w:pPr>
    </w:p>
    <w:p w:rsidR="00BC39B1" w:rsidRPr="009F6AC2" w:rsidRDefault="00BC39B1" w:rsidP="00BC39B1">
      <w:pPr>
        <w:spacing w:after="0" w:line="240" w:lineRule="auto"/>
        <w:jc w:val="both"/>
        <w:rPr>
          <w:rFonts w:asciiTheme="majorHAnsi" w:hAnsiTheme="majorHAnsi"/>
          <w:b/>
        </w:rPr>
      </w:pPr>
      <w:r w:rsidRPr="009F6AC2">
        <w:rPr>
          <w:rFonts w:asciiTheme="majorHAnsi" w:hAnsiTheme="majorHAnsi"/>
          <w:b/>
        </w:rPr>
        <w:t>Circular Test</w:t>
      </w:r>
    </w:p>
    <w:p w:rsidR="00270D5B" w:rsidRDefault="00BC39B1" w:rsidP="00C45719">
      <w:pPr>
        <w:jc w:val="both"/>
        <w:rPr>
          <w:rFonts w:asciiTheme="majorHAnsi" w:hAnsiTheme="majorHAnsi"/>
        </w:rPr>
      </w:pPr>
      <w:r w:rsidRPr="009F6AC2">
        <w:rPr>
          <w:rFonts w:asciiTheme="majorHAnsi" w:hAnsiTheme="majorHAnsi"/>
        </w:rPr>
        <w:t>Another test applied in index number studies is the circular test.</w:t>
      </w:r>
      <w:r w:rsidR="00B93FB2">
        <w:rPr>
          <w:rFonts w:asciiTheme="majorHAnsi" w:hAnsiTheme="majorHAnsi"/>
        </w:rPr>
        <w:t xml:space="preserve"> </w:t>
      </w:r>
      <w:r w:rsidRPr="009F6AC2">
        <w:rPr>
          <w:rFonts w:asciiTheme="majorHAnsi" w:hAnsiTheme="majorHAnsi"/>
        </w:rPr>
        <w:t>It is a short of extension of the time reversal test.</w:t>
      </w:r>
      <w:r w:rsidR="00B93FB2">
        <w:rPr>
          <w:rFonts w:asciiTheme="majorHAnsi" w:hAnsiTheme="majorHAnsi"/>
        </w:rPr>
        <w:t xml:space="preserve"> </w:t>
      </w:r>
      <w:r w:rsidRPr="009F6AC2">
        <w:rPr>
          <w:rFonts w:asciiTheme="majorHAnsi" w:hAnsiTheme="majorHAnsi"/>
        </w:rPr>
        <w:t>Suppose an index number is constructed for the year 1983 with the base of 1982 and another index number for 1982 on the base of 1981, then it should be possible for us to directly get an index number for 1983 on the base of 1981.</w:t>
      </w:r>
      <w:r w:rsidR="00B93FB2">
        <w:rPr>
          <w:rFonts w:asciiTheme="majorHAnsi" w:hAnsiTheme="majorHAnsi"/>
        </w:rPr>
        <w:t xml:space="preserve"> </w:t>
      </w:r>
      <w:r w:rsidRPr="009F6AC2">
        <w:rPr>
          <w:rFonts w:asciiTheme="majorHAnsi" w:hAnsiTheme="majorHAnsi"/>
        </w:rPr>
        <w:t>If the index number calculated directly does not give an inconsistent value, the circular test is said to be satisfied.</w:t>
      </w:r>
      <w:r w:rsidR="00B93FB2">
        <w:rPr>
          <w:rFonts w:asciiTheme="majorHAnsi" w:hAnsiTheme="majorHAnsi"/>
        </w:rPr>
        <w:t xml:space="preserve"> </w:t>
      </w:r>
      <w:r w:rsidRPr="009F6AC2">
        <w:rPr>
          <w:rFonts w:asciiTheme="majorHAnsi" w:hAnsiTheme="majorHAnsi"/>
        </w:rPr>
        <w:t>If p</w:t>
      </w:r>
      <w:r w:rsidRPr="009F6AC2">
        <w:rPr>
          <w:rFonts w:asciiTheme="majorHAnsi" w:hAnsiTheme="majorHAnsi"/>
        </w:rPr>
        <w:softHyphen/>
      </w:r>
      <w:r w:rsidRPr="009F6AC2">
        <w:rPr>
          <w:rFonts w:asciiTheme="majorHAnsi" w:hAnsiTheme="majorHAnsi"/>
          <w:vertAlign w:val="subscript"/>
        </w:rPr>
        <w:t>01</w:t>
      </w:r>
      <w:r w:rsidRPr="009F6AC2">
        <w:rPr>
          <w:rFonts w:asciiTheme="majorHAnsi" w:hAnsiTheme="majorHAnsi"/>
        </w:rPr>
        <w:t xml:space="preserve"> represent the price change of the current year on the base year and P</w:t>
      </w:r>
      <w:r w:rsidRPr="009F6AC2">
        <w:rPr>
          <w:rFonts w:asciiTheme="majorHAnsi" w:hAnsiTheme="majorHAnsi"/>
          <w:vertAlign w:val="subscript"/>
        </w:rPr>
        <w:t>12</w:t>
      </w:r>
      <w:r w:rsidRPr="009F6AC2">
        <w:rPr>
          <w:rFonts w:asciiTheme="majorHAnsi" w:hAnsiTheme="majorHAnsi"/>
        </w:rPr>
        <w:t xml:space="preserve"> the price change of the base year on some other base and p</w:t>
      </w:r>
      <w:r w:rsidRPr="009F6AC2">
        <w:rPr>
          <w:rFonts w:asciiTheme="majorHAnsi" w:hAnsiTheme="majorHAnsi"/>
          <w:vertAlign w:val="subscript"/>
        </w:rPr>
        <w:t>20</w:t>
      </w:r>
      <w:r w:rsidRPr="009F6AC2">
        <w:rPr>
          <w:rFonts w:asciiTheme="majorHAnsi" w:hAnsiTheme="majorHAnsi"/>
        </w:rPr>
        <w:t xml:space="preserve"> the price change of the current year on this second base then the following equation should be satisfied.</w:t>
      </w: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Default="00115A9D" w:rsidP="00C45719">
      <w:pPr>
        <w:jc w:val="both"/>
        <w:rPr>
          <w:rFonts w:asciiTheme="majorHAnsi" w:hAnsiTheme="majorHAnsi"/>
        </w:rPr>
      </w:pPr>
    </w:p>
    <w:p w:rsidR="00115A9D" w:rsidRPr="009F6AC2" w:rsidRDefault="00115A9D" w:rsidP="00115A9D">
      <w:pPr>
        <w:spacing w:after="0" w:line="240" w:lineRule="auto"/>
        <w:jc w:val="center"/>
        <w:rPr>
          <w:rFonts w:ascii="Times New Roman" w:hAnsi="Times New Roman"/>
          <w:b/>
          <w:caps/>
        </w:rPr>
      </w:pPr>
      <w:r w:rsidRPr="009F6AC2">
        <w:rPr>
          <w:rFonts w:ascii="Times New Roman" w:hAnsi="Times New Roman"/>
          <w:b/>
          <w:caps/>
          <w:sz w:val="30"/>
        </w:rPr>
        <w:lastRenderedPageBreak/>
        <w:t>UNIT-V</w:t>
      </w:r>
    </w:p>
    <w:p w:rsidR="00403F6B" w:rsidRDefault="00403F6B" w:rsidP="00D73E8E">
      <w:pPr>
        <w:spacing w:after="0" w:line="240" w:lineRule="auto"/>
        <w:jc w:val="center"/>
        <w:rPr>
          <w:rFonts w:ascii="Times New Roman" w:hAnsi="Times New Roman"/>
          <w:b/>
          <w:sz w:val="30"/>
        </w:rPr>
      </w:pPr>
      <w:r>
        <w:rPr>
          <w:rFonts w:ascii="Times New Roman" w:hAnsi="Times New Roman"/>
          <w:b/>
          <w:sz w:val="30"/>
        </w:rPr>
        <w:t>Probability Theory</w:t>
      </w:r>
    </w:p>
    <w:p w:rsidR="00403F6B" w:rsidRPr="00016C53" w:rsidRDefault="00D73E8E" w:rsidP="00D73E8E">
      <w:pPr>
        <w:spacing w:after="0" w:line="240" w:lineRule="auto"/>
        <w:rPr>
          <w:rFonts w:ascii="Times New Roman" w:hAnsi="Times New Roman"/>
          <w:b/>
        </w:rPr>
      </w:pPr>
      <w:r w:rsidRPr="00016C53">
        <w:rPr>
          <w:rFonts w:ascii="Times New Roman" w:hAnsi="Times New Roman"/>
          <w:b/>
        </w:rPr>
        <w:t>Meaning of Probability</w:t>
      </w:r>
    </w:p>
    <w:p w:rsidR="0056046E" w:rsidRPr="00016C53" w:rsidRDefault="00D73E8E" w:rsidP="00C45719">
      <w:pPr>
        <w:spacing w:after="0" w:line="240" w:lineRule="auto"/>
        <w:jc w:val="both"/>
        <w:rPr>
          <w:rFonts w:ascii="Times New Roman" w:hAnsi="Times New Roman"/>
        </w:rPr>
      </w:pPr>
      <w:r w:rsidRPr="00016C53">
        <w:rPr>
          <w:rFonts w:ascii="Times New Roman" w:hAnsi="Times New Roman"/>
        </w:rPr>
        <w:tab/>
        <w:t xml:space="preserve">Uncertainty is part of life. If the decisions could </w:t>
      </w:r>
      <w:r w:rsidR="00EC77C6" w:rsidRPr="00016C53">
        <w:rPr>
          <w:rFonts w:ascii="Times New Roman" w:hAnsi="Times New Roman"/>
        </w:rPr>
        <w:t>have been made under conditions of certainty, one could make a perfect forecast of the future. Unfortunately, we all live in a w</w:t>
      </w:r>
      <w:r w:rsidR="001E3250" w:rsidRPr="00016C53">
        <w:rPr>
          <w:rFonts w:ascii="Times New Roman" w:hAnsi="Times New Roman"/>
        </w:rPr>
        <w:t>o</w:t>
      </w:r>
      <w:r w:rsidR="00EC77C6" w:rsidRPr="00016C53">
        <w:rPr>
          <w:rFonts w:ascii="Times New Roman" w:hAnsi="Times New Roman"/>
        </w:rPr>
        <w:t xml:space="preserve">rld </w:t>
      </w:r>
      <w:r w:rsidR="00E92737" w:rsidRPr="00016C53">
        <w:rPr>
          <w:rFonts w:ascii="Times New Roman" w:hAnsi="Times New Roman"/>
        </w:rPr>
        <w:t>of</w:t>
      </w:r>
      <w:r w:rsidR="001E3250" w:rsidRPr="00016C53">
        <w:rPr>
          <w:rFonts w:ascii="Times New Roman" w:hAnsi="Times New Roman"/>
        </w:rPr>
        <w:t xml:space="preserve"> </w:t>
      </w:r>
      <w:r w:rsidR="009271C0" w:rsidRPr="00016C53">
        <w:rPr>
          <w:rFonts w:ascii="Times New Roman" w:hAnsi="Times New Roman"/>
        </w:rPr>
        <w:t xml:space="preserve">uncertainty, Weather, stock-market </w:t>
      </w:r>
      <w:r w:rsidR="00134451" w:rsidRPr="00016C53">
        <w:rPr>
          <w:rFonts w:ascii="Times New Roman" w:hAnsi="Times New Roman"/>
        </w:rPr>
        <w:t xml:space="preserve">prices, product quality are some areas where </w:t>
      </w:r>
      <w:r w:rsidR="00E618E0" w:rsidRPr="00016C53">
        <w:rPr>
          <w:rFonts w:ascii="Times New Roman" w:hAnsi="Times New Roman"/>
        </w:rPr>
        <w:t>it is not possible to comment on futures</w:t>
      </w:r>
      <w:r w:rsidR="00C27E7D" w:rsidRPr="00016C53">
        <w:rPr>
          <w:rFonts w:ascii="Times New Roman" w:hAnsi="Times New Roman"/>
        </w:rPr>
        <w:t xml:space="preserve"> </w:t>
      </w:r>
      <w:r w:rsidR="00C45719" w:rsidRPr="00016C53">
        <w:rPr>
          <w:rFonts w:ascii="Times New Roman" w:hAnsi="Times New Roman"/>
        </w:rPr>
        <w:t>with</w:t>
      </w:r>
      <w:r w:rsidR="00702796" w:rsidRPr="00016C53">
        <w:rPr>
          <w:rFonts w:ascii="Times New Roman" w:hAnsi="Times New Roman"/>
        </w:rPr>
        <w:t xml:space="preserve"> </w:t>
      </w:r>
      <w:r w:rsidR="00B05D44" w:rsidRPr="00016C53">
        <w:rPr>
          <w:rFonts w:ascii="Times New Roman" w:hAnsi="Times New Roman"/>
        </w:rPr>
        <w:t xml:space="preserve">certainty. Decision making in such areas is very crucial. For this purpose, the </w:t>
      </w:r>
      <w:r w:rsidR="00CC29C0" w:rsidRPr="00016C53">
        <w:rPr>
          <w:rFonts w:ascii="Times New Roman" w:hAnsi="Times New Roman"/>
        </w:rPr>
        <w:t xml:space="preserve">concept of probability is of great importance. Mathematicians have always </w:t>
      </w:r>
      <w:r w:rsidR="00C64CD3" w:rsidRPr="00016C53">
        <w:rPr>
          <w:rFonts w:ascii="Times New Roman" w:hAnsi="Times New Roman"/>
        </w:rPr>
        <w:t xml:space="preserve">been interested to quantify </w:t>
      </w:r>
      <w:r w:rsidR="00CF452F" w:rsidRPr="00016C53">
        <w:rPr>
          <w:rFonts w:ascii="Times New Roman" w:hAnsi="Times New Roman"/>
        </w:rPr>
        <w:t xml:space="preserve">uncertainties associated with </w:t>
      </w:r>
      <w:r w:rsidR="00D74E9F" w:rsidRPr="00016C53">
        <w:rPr>
          <w:rFonts w:ascii="Times New Roman" w:hAnsi="Times New Roman"/>
        </w:rPr>
        <w:t>an event so that one may take a better decision when a situation arises</w:t>
      </w:r>
      <w:r w:rsidR="002A2A25" w:rsidRPr="00016C53">
        <w:rPr>
          <w:rFonts w:ascii="Times New Roman" w:hAnsi="Times New Roman"/>
        </w:rPr>
        <w:t xml:space="preserve">. Probability is a mathematical </w:t>
      </w:r>
      <w:r w:rsidR="00E57FEF" w:rsidRPr="00016C53">
        <w:rPr>
          <w:rFonts w:ascii="Times New Roman" w:hAnsi="Times New Roman"/>
        </w:rPr>
        <w:t xml:space="preserve">measure of uncertainty. Probability theory provides </w:t>
      </w:r>
      <w:r w:rsidR="0056046E" w:rsidRPr="00016C53">
        <w:rPr>
          <w:rFonts w:ascii="Times New Roman" w:hAnsi="Times New Roman"/>
        </w:rPr>
        <w:t>us the means and ways to make some precise expressions for uncertainty.</w:t>
      </w:r>
    </w:p>
    <w:p w:rsidR="00886F73" w:rsidRPr="00016C53" w:rsidRDefault="00886F73" w:rsidP="00C45719">
      <w:pPr>
        <w:spacing w:after="0" w:line="240" w:lineRule="auto"/>
        <w:jc w:val="both"/>
        <w:rPr>
          <w:rFonts w:ascii="Times New Roman" w:hAnsi="Times New Roman"/>
        </w:rPr>
      </w:pPr>
      <w:r w:rsidRPr="00016C53">
        <w:rPr>
          <w:rFonts w:ascii="Times New Roman" w:hAnsi="Times New Roman"/>
        </w:rPr>
        <w:tab/>
        <w:t xml:space="preserve">The word ‘probability’ or ‘chance’ is very commonly used in day-to-day conversation. </w:t>
      </w:r>
      <w:r w:rsidRPr="00016C53">
        <w:rPr>
          <w:rFonts w:ascii="Times New Roman" w:hAnsi="Times New Roman"/>
          <w:b/>
        </w:rPr>
        <w:t>For</w:t>
      </w:r>
      <w:r w:rsidRPr="00016C53">
        <w:rPr>
          <w:rFonts w:ascii="Times New Roman" w:hAnsi="Times New Roman"/>
        </w:rPr>
        <w:t xml:space="preserve"> </w:t>
      </w:r>
      <w:r w:rsidRPr="00016C53">
        <w:rPr>
          <w:rFonts w:ascii="Times New Roman" w:hAnsi="Times New Roman"/>
          <w:b/>
        </w:rPr>
        <w:t>example</w:t>
      </w:r>
      <w:r w:rsidRPr="00016C53">
        <w:rPr>
          <w:rFonts w:ascii="Times New Roman" w:hAnsi="Times New Roman"/>
        </w:rPr>
        <w:t>, we come across statements like.</w:t>
      </w:r>
    </w:p>
    <w:p w:rsidR="009156E6" w:rsidRPr="00016C53" w:rsidRDefault="009156E6"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Probably it may rain tomorrow.</w:t>
      </w:r>
    </w:p>
    <w:p w:rsidR="00B000ED" w:rsidRPr="00016C53" w:rsidRDefault="00B000ED"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Mr. X may not come in the meeting.</w:t>
      </w:r>
    </w:p>
    <w:p w:rsidR="00AA1B74" w:rsidRPr="00016C53" w:rsidRDefault="008472DE" w:rsidP="00AD05CD">
      <w:pPr>
        <w:pStyle w:val="ListParagraph"/>
        <w:numPr>
          <w:ilvl w:val="0"/>
          <w:numId w:val="60"/>
        </w:numPr>
        <w:spacing w:after="0" w:line="240" w:lineRule="auto"/>
        <w:jc w:val="both"/>
        <w:rPr>
          <w:rFonts w:ascii="Times New Roman" w:hAnsi="Times New Roman"/>
        </w:rPr>
      </w:pPr>
      <w:r w:rsidRPr="00016C53">
        <w:rPr>
          <w:rFonts w:ascii="Times New Roman" w:hAnsi="Times New Roman"/>
        </w:rPr>
        <w:t xml:space="preserve">The chances of winning of both teams </w:t>
      </w:r>
      <w:r w:rsidR="00AA1B74" w:rsidRPr="00016C53">
        <w:rPr>
          <w:rFonts w:ascii="Times New Roman" w:hAnsi="Times New Roman"/>
        </w:rPr>
        <w:t xml:space="preserve">are equal, etc. </w:t>
      </w:r>
    </w:p>
    <w:p w:rsidR="00B132FE" w:rsidRPr="00016C53" w:rsidRDefault="00AA1B74" w:rsidP="00AA1B74">
      <w:pPr>
        <w:spacing w:after="0" w:line="240" w:lineRule="auto"/>
        <w:ind w:left="360"/>
        <w:jc w:val="both"/>
        <w:rPr>
          <w:rFonts w:ascii="Times New Roman" w:hAnsi="Times New Roman"/>
        </w:rPr>
      </w:pPr>
      <w:r w:rsidRPr="00016C53">
        <w:rPr>
          <w:rFonts w:ascii="Times New Roman" w:hAnsi="Times New Roman"/>
        </w:rPr>
        <w:t xml:space="preserve">In general, the word ‘probability’ is used </w:t>
      </w:r>
      <w:r w:rsidR="007A01AA" w:rsidRPr="00016C53">
        <w:rPr>
          <w:rFonts w:ascii="Times New Roman" w:hAnsi="Times New Roman"/>
        </w:rPr>
        <w:t xml:space="preserve">to express that there is uncertainty about something. But </w:t>
      </w:r>
      <w:r w:rsidR="00EA59E7" w:rsidRPr="00016C53">
        <w:rPr>
          <w:rFonts w:ascii="Times New Roman" w:hAnsi="Times New Roman"/>
        </w:rPr>
        <w:t xml:space="preserve">in mathematics and statistics, </w:t>
      </w:r>
      <w:r w:rsidR="00580100" w:rsidRPr="00016C53">
        <w:rPr>
          <w:rFonts w:ascii="Times New Roman" w:hAnsi="Times New Roman"/>
        </w:rPr>
        <w:t>we try to present conditions</w:t>
      </w:r>
      <w:r w:rsidR="00E75AA2" w:rsidRPr="00016C53">
        <w:rPr>
          <w:rFonts w:ascii="Times New Roman" w:hAnsi="Times New Roman"/>
        </w:rPr>
        <w:t xml:space="preserve"> under which we can make </w:t>
      </w:r>
      <w:r w:rsidR="005C14A9" w:rsidRPr="00016C53">
        <w:rPr>
          <w:rFonts w:ascii="Times New Roman" w:hAnsi="Times New Roman"/>
        </w:rPr>
        <w:t xml:space="preserve">numerical statements about uncertainty and apply </w:t>
      </w:r>
      <w:r w:rsidR="00BF4007" w:rsidRPr="00016C53">
        <w:rPr>
          <w:rFonts w:ascii="Times New Roman" w:hAnsi="Times New Roman"/>
        </w:rPr>
        <w:t xml:space="preserve">some methods of calculating </w:t>
      </w:r>
      <w:r w:rsidR="00D37AD9" w:rsidRPr="00016C53">
        <w:rPr>
          <w:rFonts w:ascii="Times New Roman" w:hAnsi="Times New Roman"/>
        </w:rPr>
        <w:t xml:space="preserve">numerical values </w:t>
      </w:r>
      <w:r w:rsidR="00F31B24" w:rsidRPr="00016C53">
        <w:rPr>
          <w:rFonts w:ascii="Times New Roman" w:hAnsi="Times New Roman"/>
        </w:rPr>
        <w:t xml:space="preserve">of probability. </w:t>
      </w:r>
    </w:p>
    <w:p w:rsidR="00B132FE" w:rsidRPr="00016C53" w:rsidRDefault="00B132FE" w:rsidP="00B132FE">
      <w:pPr>
        <w:spacing w:after="0" w:line="240" w:lineRule="auto"/>
        <w:jc w:val="both"/>
        <w:rPr>
          <w:rFonts w:ascii="Times New Roman" w:hAnsi="Times New Roman"/>
          <w:b/>
        </w:rPr>
      </w:pPr>
      <w:r w:rsidRPr="00016C53">
        <w:rPr>
          <w:rFonts w:ascii="Times New Roman" w:hAnsi="Times New Roman"/>
          <w:b/>
        </w:rPr>
        <w:t>Basics Concepts of Probability</w:t>
      </w:r>
    </w:p>
    <w:p w:rsidR="00EE4D68" w:rsidRPr="00016C53" w:rsidRDefault="00B132FE" w:rsidP="00B132FE">
      <w:pPr>
        <w:spacing w:after="0" w:line="240" w:lineRule="auto"/>
        <w:jc w:val="both"/>
        <w:rPr>
          <w:rFonts w:ascii="Times New Roman" w:hAnsi="Times New Roman"/>
        </w:rPr>
      </w:pPr>
      <w:r w:rsidRPr="00016C53">
        <w:rPr>
          <w:rFonts w:ascii="Times New Roman" w:hAnsi="Times New Roman"/>
        </w:rPr>
        <w:tab/>
        <w:t xml:space="preserve">The </w:t>
      </w:r>
      <w:r w:rsidR="00AB23C4" w:rsidRPr="00016C53">
        <w:rPr>
          <w:rFonts w:ascii="Times New Roman" w:hAnsi="Times New Roman"/>
        </w:rPr>
        <w:t xml:space="preserve">theory of probability employs certain </w:t>
      </w:r>
      <w:r w:rsidR="00EE4D68" w:rsidRPr="00016C53">
        <w:rPr>
          <w:rFonts w:ascii="Times New Roman" w:hAnsi="Times New Roman"/>
        </w:rPr>
        <w:t>concepts which are as follows:</w:t>
      </w:r>
    </w:p>
    <w:p w:rsidR="008C6CD6" w:rsidRPr="00016C53" w:rsidRDefault="00EE4D68" w:rsidP="00AD05CD">
      <w:pPr>
        <w:pStyle w:val="ListParagraph"/>
        <w:numPr>
          <w:ilvl w:val="0"/>
          <w:numId w:val="61"/>
        </w:numPr>
        <w:spacing w:after="0" w:line="240" w:lineRule="auto"/>
        <w:jc w:val="both"/>
        <w:rPr>
          <w:rFonts w:ascii="Times New Roman" w:hAnsi="Times New Roman"/>
        </w:rPr>
      </w:pPr>
      <w:r w:rsidRPr="00016C53">
        <w:rPr>
          <w:rFonts w:ascii="Times New Roman" w:hAnsi="Times New Roman"/>
          <w:b/>
        </w:rPr>
        <w:t xml:space="preserve">Experiment: </w:t>
      </w:r>
      <w:r w:rsidRPr="00016C53">
        <w:rPr>
          <w:rFonts w:ascii="Times New Roman" w:hAnsi="Times New Roman"/>
        </w:rPr>
        <w:t xml:space="preserve">An activity that produces some result and which can be </w:t>
      </w:r>
      <w:r w:rsidR="00223F09" w:rsidRPr="00016C53">
        <w:rPr>
          <w:rFonts w:ascii="Times New Roman" w:hAnsi="Times New Roman"/>
        </w:rPr>
        <w:t xml:space="preserve">repeated in identical environment is called </w:t>
      </w:r>
      <w:r w:rsidR="00A75136" w:rsidRPr="00016C53">
        <w:rPr>
          <w:rFonts w:ascii="Times New Roman" w:hAnsi="Times New Roman"/>
        </w:rPr>
        <w:t xml:space="preserve">an experiment. Thus, tossing a coin, throwing a dice or circulating an advertisement, etc. </w:t>
      </w:r>
      <w:r w:rsidR="007861BA" w:rsidRPr="00016C53">
        <w:rPr>
          <w:rFonts w:ascii="Times New Roman" w:hAnsi="Times New Roman"/>
        </w:rPr>
        <w:t>is</w:t>
      </w:r>
      <w:r w:rsidR="00A75136" w:rsidRPr="00016C53">
        <w:rPr>
          <w:rFonts w:ascii="Times New Roman" w:hAnsi="Times New Roman"/>
        </w:rPr>
        <w:t xml:space="preserve"> some </w:t>
      </w:r>
      <w:r w:rsidR="0088176E" w:rsidRPr="00016C53">
        <w:rPr>
          <w:rFonts w:ascii="Times New Roman" w:hAnsi="Times New Roman"/>
        </w:rPr>
        <w:t xml:space="preserve">of the examples of experiments, because these activities </w:t>
      </w:r>
      <w:r w:rsidR="009E0FFB" w:rsidRPr="00016C53">
        <w:rPr>
          <w:rFonts w:ascii="Times New Roman" w:hAnsi="Times New Roman"/>
        </w:rPr>
        <w:t>can be repeated</w:t>
      </w:r>
      <w:r w:rsidR="00A82A94" w:rsidRPr="00016C53">
        <w:rPr>
          <w:rFonts w:ascii="Times New Roman" w:hAnsi="Times New Roman"/>
        </w:rPr>
        <w:t xml:space="preserve"> as many times as one wants producing some results. If an activity can be termed as experiment</w:t>
      </w:r>
      <w:r w:rsidR="008C6CD6" w:rsidRPr="00016C53">
        <w:rPr>
          <w:rFonts w:ascii="Times New Roman" w:hAnsi="Times New Roman"/>
        </w:rPr>
        <w:t>.</w:t>
      </w:r>
    </w:p>
    <w:p w:rsidR="0099550B" w:rsidRPr="00016C53" w:rsidRDefault="00F7768A" w:rsidP="00F7768A">
      <w:pPr>
        <w:pStyle w:val="ListParagraph"/>
        <w:spacing w:after="0" w:line="240" w:lineRule="auto"/>
        <w:jc w:val="both"/>
        <w:rPr>
          <w:rFonts w:ascii="Times New Roman" w:hAnsi="Times New Roman"/>
        </w:rPr>
      </w:pPr>
      <w:r w:rsidRPr="00016C53">
        <w:rPr>
          <w:rFonts w:ascii="Times New Roman" w:hAnsi="Times New Roman"/>
        </w:rPr>
        <w:t>The experiment</w:t>
      </w:r>
      <w:r w:rsidR="004E1E6A" w:rsidRPr="00016C53">
        <w:rPr>
          <w:rFonts w:ascii="Times New Roman" w:hAnsi="Times New Roman"/>
        </w:rPr>
        <w:t xml:space="preserve"> </w:t>
      </w:r>
      <w:r w:rsidR="0099550B" w:rsidRPr="00016C53">
        <w:rPr>
          <w:rFonts w:ascii="Times New Roman" w:hAnsi="Times New Roman"/>
        </w:rPr>
        <w:t>may be further divided into two parts:</w:t>
      </w:r>
    </w:p>
    <w:p w:rsidR="0099550B" w:rsidRPr="00016C53" w:rsidRDefault="0099550B" w:rsidP="00AD05CD">
      <w:pPr>
        <w:pStyle w:val="ListParagraph"/>
        <w:numPr>
          <w:ilvl w:val="0"/>
          <w:numId w:val="62"/>
        </w:numPr>
        <w:spacing w:after="0" w:line="240" w:lineRule="auto"/>
        <w:jc w:val="both"/>
        <w:rPr>
          <w:rFonts w:ascii="Times New Roman" w:hAnsi="Times New Roman"/>
          <w:b/>
        </w:rPr>
      </w:pPr>
      <w:r w:rsidRPr="00016C53">
        <w:rPr>
          <w:rFonts w:ascii="Times New Roman" w:hAnsi="Times New Roman"/>
          <w:b/>
        </w:rPr>
        <w:t>Deterministic experiment:</w:t>
      </w:r>
    </w:p>
    <w:p w:rsidR="0099550B" w:rsidRPr="00016C53" w:rsidRDefault="0099550B" w:rsidP="0099550B">
      <w:pPr>
        <w:pStyle w:val="ListParagraph"/>
        <w:spacing w:after="0" w:line="240" w:lineRule="auto"/>
        <w:ind w:left="1440"/>
        <w:jc w:val="both"/>
        <w:rPr>
          <w:rFonts w:ascii="Times New Roman" w:hAnsi="Times New Roman"/>
        </w:rPr>
      </w:pPr>
      <w:r w:rsidRPr="00016C53">
        <w:rPr>
          <w:rFonts w:ascii="Times New Roman" w:hAnsi="Times New Roman"/>
        </w:rPr>
        <w:t xml:space="preserve">The experiments whose </w:t>
      </w:r>
      <w:r w:rsidR="00CD2776" w:rsidRPr="00016C53">
        <w:rPr>
          <w:rFonts w:ascii="Times New Roman" w:hAnsi="Times New Roman"/>
        </w:rPr>
        <w:t>outcomes can be predicted are called deterministic experiments.</w:t>
      </w:r>
    </w:p>
    <w:p w:rsidR="00F7768A" w:rsidRPr="00016C53" w:rsidRDefault="00FC755B" w:rsidP="00AD05CD">
      <w:pPr>
        <w:pStyle w:val="ListParagraph"/>
        <w:numPr>
          <w:ilvl w:val="0"/>
          <w:numId w:val="62"/>
        </w:numPr>
        <w:spacing w:after="0" w:line="240" w:lineRule="auto"/>
        <w:jc w:val="both"/>
        <w:rPr>
          <w:rFonts w:ascii="Times New Roman" w:hAnsi="Times New Roman"/>
          <w:b/>
        </w:rPr>
      </w:pPr>
      <w:r w:rsidRPr="00016C53">
        <w:rPr>
          <w:rFonts w:ascii="Times New Roman" w:hAnsi="Times New Roman"/>
          <w:b/>
        </w:rPr>
        <w:t xml:space="preserve">Random or Stochastic Experiments: </w:t>
      </w:r>
      <w:r w:rsidRPr="00016C53">
        <w:rPr>
          <w:rFonts w:ascii="Times New Roman" w:hAnsi="Times New Roman"/>
        </w:rPr>
        <w:t xml:space="preserve">If all the possible outcomes </w:t>
      </w:r>
      <w:r w:rsidR="00CC1466" w:rsidRPr="00016C53">
        <w:rPr>
          <w:rFonts w:ascii="Times New Roman" w:hAnsi="Times New Roman"/>
        </w:rPr>
        <w:t xml:space="preserve">of an experiment are known </w:t>
      </w:r>
      <w:r w:rsidR="00796AC1" w:rsidRPr="00016C53">
        <w:rPr>
          <w:rFonts w:ascii="Times New Roman" w:hAnsi="Times New Roman"/>
        </w:rPr>
        <w:t xml:space="preserve">but it can not be predicted with certainty which </w:t>
      </w:r>
      <w:r w:rsidR="00C04761" w:rsidRPr="00016C53">
        <w:rPr>
          <w:rFonts w:ascii="Times New Roman" w:hAnsi="Times New Roman"/>
        </w:rPr>
        <w:t xml:space="preserve">will take place, it is called random </w:t>
      </w:r>
      <w:r w:rsidR="00263496" w:rsidRPr="00016C53">
        <w:rPr>
          <w:rFonts w:ascii="Times New Roman" w:hAnsi="Times New Roman"/>
        </w:rPr>
        <w:t>or stochastic</w:t>
      </w:r>
      <w:r w:rsidR="005213B5" w:rsidRPr="00016C53">
        <w:rPr>
          <w:rFonts w:ascii="Times New Roman" w:hAnsi="Times New Roman"/>
        </w:rPr>
        <w:t xml:space="preserve"> experiment</w:t>
      </w:r>
      <w:r w:rsidR="00B73315" w:rsidRPr="00016C53">
        <w:rPr>
          <w:rFonts w:ascii="Times New Roman" w:hAnsi="Times New Roman"/>
        </w:rPr>
        <w:t xml:space="preserve">. </w:t>
      </w:r>
      <w:r w:rsidR="00B73315" w:rsidRPr="00016C53">
        <w:rPr>
          <w:rFonts w:ascii="Times New Roman" w:hAnsi="Times New Roman"/>
          <w:b/>
        </w:rPr>
        <w:t xml:space="preserve">For example, </w:t>
      </w:r>
      <w:r w:rsidR="00B73315" w:rsidRPr="00016C53">
        <w:rPr>
          <w:rFonts w:ascii="Times New Roman" w:hAnsi="Times New Roman"/>
        </w:rPr>
        <w:t xml:space="preserve">when </w:t>
      </w:r>
      <w:r w:rsidR="0028431D" w:rsidRPr="00016C53">
        <w:rPr>
          <w:rFonts w:ascii="Times New Roman" w:hAnsi="Times New Roman"/>
        </w:rPr>
        <w:t>a coin is</w:t>
      </w:r>
      <w:r w:rsidR="00CE7A90" w:rsidRPr="00016C53">
        <w:rPr>
          <w:rFonts w:ascii="Times New Roman" w:hAnsi="Times New Roman"/>
        </w:rPr>
        <w:t xml:space="preserve"> </w:t>
      </w:r>
      <w:r w:rsidR="00435707" w:rsidRPr="00016C53">
        <w:rPr>
          <w:rFonts w:ascii="Times New Roman" w:hAnsi="Times New Roman"/>
        </w:rPr>
        <w:t>tossed, we know</w:t>
      </w:r>
      <w:r w:rsidR="000F31CA" w:rsidRPr="00016C53">
        <w:rPr>
          <w:rFonts w:ascii="Times New Roman" w:hAnsi="Times New Roman"/>
        </w:rPr>
        <w:t xml:space="preserve"> that either a head or a tail will </w:t>
      </w:r>
      <w:r w:rsidR="001A426B" w:rsidRPr="00016C53">
        <w:rPr>
          <w:rFonts w:ascii="Times New Roman" w:hAnsi="Times New Roman"/>
        </w:rPr>
        <w:t xml:space="preserve">appear but we can not say with certainty that </w:t>
      </w:r>
      <w:r w:rsidR="00ED016B" w:rsidRPr="00016C53">
        <w:rPr>
          <w:rFonts w:ascii="Times New Roman" w:hAnsi="Times New Roman"/>
        </w:rPr>
        <w:t xml:space="preserve">which will turn up. It is called </w:t>
      </w:r>
      <w:r w:rsidR="005C76B5" w:rsidRPr="00016C53">
        <w:rPr>
          <w:rFonts w:ascii="Times New Roman" w:hAnsi="Times New Roman"/>
        </w:rPr>
        <w:t>a random or stochastic experiment.</w:t>
      </w:r>
      <w:r w:rsidR="000F31CA" w:rsidRPr="00016C53">
        <w:rPr>
          <w:rFonts w:ascii="Times New Roman" w:hAnsi="Times New Roman"/>
        </w:rPr>
        <w:t xml:space="preserve"> </w:t>
      </w:r>
      <w:r w:rsidR="007D6551" w:rsidRPr="00016C53">
        <w:rPr>
          <w:rFonts w:ascii="Times New Roman" w:hAnsi="Times New Roman"/>
        </w:rPr>
        <w:t xml:space="preserve"> </w:t>
      </w:r>
      <w:r w:rsidR="00E64F21" w:rsidRPr="00016C53">
        <w:rPr>
          <w:rFonts w:ascii="Times New Roman" w:hAnsi="Times New Roman"/>
        </w:rPr>
        <w:t xml:space="preserve"> </w:t>
      </w:r>
      <w:r w:rsidR="00435707" w:rsidRPr="00016C53">
        <w:rPr>
          <w:rFonts w:ascii="Times New Roman" w:hAnsi="Times New Roman"/>
        </w:rPr>
        <w:t xml:space="preserve"> </w:t>
      </w:r>
      <w:r w:rsidR="0028431D" w:rsidRPr="00016C53">
        <w:rPr>
          <w:rFonts w:ascii="Times New Roman" w:hAnsi="Times New Roman"/>
        </w:rPr>
        <w:t xml:space="preserve"> </w:t>
      </w:r>
      <w:r w:rsidR="00B73315" w:rsidRPr="00016C53">
        <w:rPr>
          <w:rFonts w:ascii="Times New Roman" w:hAnsi="Times New Roman"/>
        </w:rPr>
        <w:t xml:space="preserve">   </w:t>
      </w:r>
      <w:r w:rsidR="005213B5" w:rsidRPr="00016C53">
        <w:rPr>
          <w:rFonts w:ascii="Times New Roman" w:hAnsi="Times New Roman"/>
        </w:rPr>
        <w:t xml:space="preserve">  </w:t>
      </w:r>
      <w:r w:rsidR="00263496" w:rsidRPr="00016C53">
        <w:rPr>
          <w:rFonts w:ascii="Times New Roman" w:hAnsi="Times New Roman"/>
        </w:rPr>
        <w:t xml:space="preserve"> </w:t>
      </w:r>
      <w:r w:rsidR="0099550B" w:rsidRPr="00016C53">
        <w:rPr>
          <w:rFonts w:ascii="Times New Roman" w:hAnsi="Times New Roman"/>
          <w:b/>
        </w:rPr>
        <w:t xml:space="preserve"> </w:t>
      </w:r>
      <w:r w:rsidR="00F7768A" w:rsidRPr="00016C53">
        <w:rPr>
          <w:rFonts w:ascii="Times New Roman" w:hAnsi="Times New Roman"/>
          <w:b/>
        </w:rPr>
        <w:t xml:space="preserve"> </w:t>
      </w:r>
    </w:p>
    <w:p w:rsidR="00E73CFF" w:rsidRPr="00016C53" w:rsidRDefault="00B21E9C" w:rsidP="00AD05CD">
      <w:pPr>
        <w:pStyle w:val="ListParagraph"/>
        <w:numPr>
          <w:ilvl w:val="0"/>
          <w:numId w:val="61"/>
        </w:numPr>
        <w:spacing w:after="0" w:line="240" w:lineRule="auto"/>
        <w:jc w:val="both"/>
        <w:rPr>
          <w:rFonts w:ascii="Times New Roman" w:hAnsi="Times New Roman"/>
        </w:rPr>
      </w:pPr>
      <w:r w:rsidRPr="00016C53">
        <w:rPr>
          <w:rFonts w:ascii="Times New Roman" w:hAnsi="Times New Roman"/>
          <w:b/>
        </w:rPr>
        <w:t xml:space="preserve">Events: </w:t>
      </w:r>
      <w:r w:rsidRPr="00016C53">
        <w:rPr>
          <w:rFonts w:ascii="Times New Roman" w:hAnsi="Times New Roman"/>
        </w:rPr>
        <w:t xml:space="preserve">In probability </w:t>
      </w:r>
      <w:r w:rsidR="00D44618" w:rsidRPr="00016C53">
        <w:rPr>
          <w:rFonts w:ascii="Times New Roman" w:hAnsi="Times New Roman"/>
        </w:rPr>
        <w:t>theory, an event constitutes one or more possible outcomes</w:t>
      </w:r>
      <w:r w:rsidR="00AB4156" w:rsidRPr="00016C53">
        <w:rPr>
          <w:rFonts w:ascii="Times New Roman" w:hAnsi="Times New Roman"/>
        </w:rPr>
        <w:t xml:space="preserve"> of an experiment</w:t>
      </w:r>
      <w:r w:rsidR="00156C5D" w:rsidRPr="00016C53">
        <w:rPr>
          <w:rFonts w:ascii="Times New Roman" w:hAnsi="Times New Roman"/>
        </w:rPr>
        <w:t xml:space="preserve">. Thus, when a dice is </w:t>
      </w:r>
      <w:r w:rsidR="00FE401F" w:rsidRPr="00016C53">
        <w:rPr>
          <w:rFonts w:ascii="Times New Roman" w:hAnsi="Times New Roman"/>
        </w:rPr>
        <w:t>thrown, it would be called</w:t>
      </w:r>
      <w:r w:rsidR="000F53E5" w:rsidRPr="00016C53">
        <w:rPr>
          <w:rFonts w:ascii="Times New Roman" w:hAnsi="Times New Roman"/>
        </w:rPr>
        <w:t xml:space="preserve"> experiment and the result (any number 2, 3, 4, 5 or 6</w:t>
      </w:r>
      <w:r w:rsidR="00E73CFF" w:rsidRPr="00016C53">
        <w:rPr>
          <w:rFonts w:ascii="Times New Roman" w:hAnsi="Times New Roman"/>
        </w:rPr>
        <w:t>) is called an event.</w:t>
      </w:r>
    </w:p>
    <w:p w:rsidR="00A50E45" w:rsidRPr="00016C53" w:rsidRDefault="00E73CFF" w:rsidP="00E73CFF">
      <w:pPr>
        <w:pStyle w:val="ListParagraph"/>
        <w:spacing w:after="0" w:line="240" w:lineRule="auto"/>
        <w:jc w:val="both"/>
        <w:rPr>
          <w:rFonts w:ascii="Times New Roman" w:hAnsi="Times New Roman"/>
        </w:rPr>
      </w:pPr>
      <w:r w:rsidRPr="00016C53">
        <w:rPr>
          <w:rFonts w:ascii="Times New Roman" w:hAnsi="Times New Roman"/>
        </w:rPr>
        <w:t xml:space="preserve">Following are the </w:t>
      </w:r>
      <w:r w:rsidR="00A50E45" w:rsidRPr="00016C53">
        <w:rPr>
          <w:rFonts w:ascii="Times New Roman" w:hAnsi="Times New Roman"/>
        </w:rPr>
        <w:t>different types of events:</w:t>
      </w:r>
    </w:p>
    <w:p w:rsidR="009041F1" w:rsidRPr="00016C53" w:rsidRDefault="00FD10CF" w:rsidP="00AD05CD">
      <w:pPr>
        <w:pStyle w:val="ListParagraph"/>
        <w:numPr>
          <w:ilvl w:val="0"/>
          <w:numId w:val="63"/>
        </w:numPr>
        <w:spacing w:after="0" w:line="240" w:lineRule="auto"/>
        <w:jc w:val="both"/>
        <w:rPr>
          <w:rFonts w:ascii="Times New Roman" w:hAnsi="Times New Roman"/>
        </w:rPr>
      </w:pPr>
      <w:r w:rsidRPr="00016C53">
        <w:rPr>
          <w:rFonts w:ascii="Times New Roman" w:hAnsi="Times New Roman"/>
          <w:b/>
        </w:rPr>
        <w:t xml:space="preserve">Simple of Compound Events: </w:t>
      </w:r>
      <w:r w:rsidRPr="00016C53">
        <w:rPr>
          <w:rFonts w:ascii="Times New Roman" w:hAnsi="Times New Roman"/>
        </w:rPr>
        <w:t xml:space="preserve">Events </w:t>
      </w:r>
      <w:r w:rsidR="00A95D1D" w:rsidRPr="00016C53">
        <w:rPr>
          <w:rFonts w:ascii="Times New Roman" w:hAnsi="Times New Roman"/>
        </w:rPr>
        <w:t xml:space="preserve">could </w:t>
      </w:r>
      <w:r w:rsidR="0065102A" w:rsidRPr="00016C53">
        <w:rPr>
          <w:rFonts w:ascii="Times New Roman" w:hAnsi="Times New Roman"/>
        </w:rPr>
        <w:t xml:space="preserve">be either </w:t>
      </w:r>
      <w:r w:rsidR="0065102A" w:rsidRPr="00016C53">
        <w:rPr>
          <w:rFonts w:ascii="Times New Roman" w:hAnsi="Times New Roman"/>
          <w:b/>
        </w:rPr>
        <w:t xml:space="preserve">simple </w:t>
      </w:r>
      <w:r w:rsidR="0065102A" w:rsidRPr="00016C53">
        <w:rPr>
          <w:rFonts w:ascii="Times New Roman" w:hAnsi="Times New Roman"/>
        </w:rPr>
        <w:t xml:space="preserve">or </w:t>
      </w:r>
      <w:r w:rsidR="0065102A" w:rsidRPr="00016C53">
        <w:rPr>
          <w:rFonts w:ascii="Times New Roman" w:hAnsi="Times New Roman"/>
          <w:b/>
        </w:rPr>
        <w:t xml:space="preserve">compound </w:t>
      </w:r>
      <w:r w:rsidR="00785A9D" w:rsidRPr="00016C53">
        <w:rPr>
          <w:rFonts w:ascii="Times New Roman" w:hAnsi="Times New Roman"/>
        </w:rPr>
        <w:t xml:space="preserve">(also </w:t>
      </w:r>
      <w:r w:rsidR="00FC6BCB" w:rsidRPr="00016C53">
        <w:rPr>
          <w:rFonts w:ascii="Times New Roman" w:hAnsi="Times New Roman"/>
        </w:rPr>
        <w:t xml:space="preserve">called </w:t>
      </w:r>
      <w:r w:rsidR="00AE261A" w:rsidRPr="00016C53">
        <w:rPr>
          <w:rFonts w:ascii="Times New Roman" w:hAnsi="Times New Roman"/>
        </w:rPr>
        <w:t xml:space="preserve">simple if there is only one possible outcome. </w:t>
      </w:r>
      <w:r w:rsidR="00AE261A" w:rsidRPr="00016C53">
        <w:rPr>
          <w:rFonts w:ascii="Times New Roman" w:hAnsi="Times New Roman"/>
          <w:b/>
        </w:rPr>
        <w:t>For</w:t>
      </w:r>
      <w:r w:rsidR="00AE261A" w:rsidRPr="00016C53">
        <w:rPr>
          <w:rFonts w:ascii="Times New Roman" w:hAnsi="Times New Roman"/>
        </w:rPr>
        <w:t xml:space="preserve"> </w:t>
      </w:r>
      <w:r w:rsidR="003B5F27" w:rsidRPr="00016C53">
        <w:rPr>
          <w:rFonts w:ascii="Times New Roman" w:hAnsi="Times New Roman"/>
          <w:b/>
        </w:rPr>
        <w:t xml:space="preserve">example, </w:t>
      </w:r>
      <w:r w:rsidR="003B5F27" w:rsidRPr="00016C53">
        <w:rPr>
          <w:rFonts w:ascii="Times New Roman" w:hAnsi="Times New Roman"/>
        </w:rPr>
        <w:t xml:space="preserve">if a </w:t>
      </w:r>
      <w:r w:rsidR="0012749E" w:rsidRPr="00016C53">
        <w:rPr>
          <w:rFonts w:ascii="Times New Roman" w:hAnsi="Times New Roman"/>
        </w:rPr>
        <w:t xml:space="preserve">dice is thrown, the </w:t>
      </w:r>
      <w:r w:rsidR="001B750B" w:rsidRPr="00016C53">
        <w:rPr>
          <w:rFonts w:ascii="Times New Roman" w:hAnsi="Times New Roman"/>
        </w:rPr>
        <w:t xml:space="preserve">chance </w:t>
      </w:r>
      <w:r w:rsidR="00AE3F46" w:rsidRPr="00016C53">
        <w:rPr>
          <w:rFonts w:ascii="Times New Roman" w:hAnsi="Times New Roman"/>
        </w:rPr>
        <w:t xml:space="preserve">of getting 2 is a simple events because there is only </w:t>
      </w:r>
      <w:r w:rsidR="005C5E92" w:rsidRPr="00016C53">
        <w:rPr>
          <w:rFonts w:ascii="Times New Roman" w:hAnsi="Times New Roman"/>
        </w:rPr>
        <w:t xml:space="preserve">one 2 </w:t>
      </w:r>
      <w:r w:rsidR="00903AA1" w:rsidRPr="00016C53">
        <w:rPr>
          <w:rFonts w:ascii="Times New Roman" w:hAnsi="Times New Roman"/>
        </w:rPr>
        <w:t xml:space="preserve">in the dice but the chance of getting an even number is a </w:t>
      </w:r>
      <w:r w:rsidR="0069131E" w:rsidRPr="00016C53">
        <w:rPr>
          <w:rFonts w:ascii="Times New Roman" w:hAnsi="Times New Roman"/>
        </w:rPr>
        <w:t xml:space="preserve">compound event because </w:t>
      </w:r>
      <w:r w:rsidR="009041F1" w:rsidRPr="00016C53">
        <w:rPr>
          <w:rFonts w:ascii="Times New Roman" w:hAnsi="Times New Roman"/>
        </w:rPr>
        <w:t xml:space="preserve">even numbers are more than one(2, 4, and 6). </w:t>
      </w:r>
    </w:p>
    <w:p w:rsidR="009F4535" w:rsidRPr="00016C53" w:rsidRDefault="009041F1" w:rsidP="00AD05CD">
      <w:pPr>
        <w:pStyle w:val="ListParagraph"/>
        <w:numPr>
          <w:ilvl w:val="0"/>
          <w:numId w:val="63"/>
        </w:numPr>
        <w:spacing w:after="0" w:line="240" w:lineRule="auto"/>
        <w:jc w:val="both"/>
        <w:rPr>
          <w:rFonts w:ascii="Times New Roman" w:hAnsi="Times New Roman"/>
        </w:rPr>
      </w:pPr>
      <w:r w:rsidRPr="00016C53">
        <w:rPr>
          <w:rFonts w:ascii="Times New Roman" w:hAnsi="Times New Roman"/>
          <w:b/>
        </w:rPr>
        <w:t>Mutually Exclusive Event</w:t>
      </w:r>
      <w:r w:rsidRPr="00016C53">
        <w:rPr>
          <w:rFonts w:ascii="Times New Roman" w:hAnsi="Times New Roman"/>
        </w:rPr>
        <w:t xml:space="preserve">: </w:t>
      </w:r>
      <w:r w:rsidR="008664F8" w:rsidRPr="00016C53">
        <w:rPr>
          <w:rFonts w:ascii="Times New Roman" w:hAnsi="Times New Roman"/>
        </w:rPr>
        <w:t>Two events are said to be mutually exclusive</w:t>
      </w:r>
      <w:r w:rsidR="009F4535" w:rsidRPr="00016C53">
        <w:rPr>
          <w:rFonts w:ascii="Times New Roman" w:hAnsi="Times New Roman"/>
        </w:rPr>
        <w:t xml:space="preserve"> when both can not happen simultaneously in a single trial. In other words, if one event happens, then another can not happens and vice versa. </w:t>
      </w:r>
      <w:r w:rsidR="009F4535" w:rsidRPr="00016C53">
        <w:rPr>
          <w:rFonts w:ascii="Times New Roman" w:hAnsi="Times New Roman"/>
          <w:b/>
        </w:rPr>
        <w:t xml:space="preserve">For example, </w:t>
      </w:r>
      <w:r w:rsidR="009F4535" w:rsidRPr="00016C53">
        <w:rPr>
          <w:rFonts w:ascii="Times New Roman" w:hAnsi="Times New Roman"/>
        </w:rPr>
        <w:t xml:space="preserve">if a single coin is tossed; either head or tail can be up. Both can not be up at the same time. Similarly, if a </w:t>
      </w:r>
      <w:r w:rsidR="009F4535" w:rsidRPr="00016C53">
        <w:rPr>
          <w:rFonts w:ascii="Times New Roman" w:hAnsi="Times New Roman"/>
        </w:rPr>
        <w:lastRenderedPageBreak/>
        <w:t>single dice is thrown, the occurrence of 5 and 6 are mutually exclusive because any one of these two can occur at a time. Symbolically, if A and B are mutually exclusive events, then P(AB) = 0 i.e. probability of both A and B is zero.</w:t>
      </w:r>
    </w:p>
    <w:p w:rsidR="009F4535" w:rsidRPr="00016C53" w:rsidRDefault="009F4535" w:rsidP="009F4535">
      <w:pPr>
        <w:pStyle w:val="ListParagraph"/>
        <w:spacing w:after="0" w:line="240" w:lineRule="auto"/>
        <w:ind w:left="1440"/>
        <w:jc w:val="both"/>
        <w:rPr>
          <w:rFonts w:ascii="Times New Roman" w:hAnsi="Times New Roman"/>
        </w:rPr>
      </w:pPr>
      <w:r w:rsidRPr="00016C53">
        <w:rPr>
          <w:rFonts w:ascii="Times New Roman" w:hAnsi="Times New Roman"/>
        </w:rPr>
        <w:t>The following diagram will clearly illustrate the meaning of mutually exclusive events:</w:t>
      </w:r>
    </w:p>
    <w:p w:rsidR="009F4535" w:rsidRPr="00016C53" w:rsidRDefault="009F4535" w:rsidP="009F4535">
      <w:pPr>
        <w:pStyle w:val="ListParagraph"/>
        <w:spacing w:after="0" w:line="240" w:lineRule="auto"/>
        <w:ind w:left="1440"/>
        <w:jc w:val="center"/>
        <w:rPr>
          <w:rFonts w:ascii="Times New Roman" w:hAnsi="Times New Roman"/>
        </w:rPr>
      </w:pPr>
      <w:r w:rsidRPr="00016C53">
        <w:rPr>
          <w:rFonts w:ascii="Times New Roman" w:hAnsi="Times New Roman"/>
          <w:noProof/>
        </w:rPr>
        <w:drawing>
          <wp:inline distT="0" distB="0" distL="0" distR="0">
            <wp:extent cx="1606550" cy="947865"/>
            <wp:effectExtent l="19050" t="0" r="0" b="0"/>
            <wp:docPr id="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0" cstate="print">
                      <a:lum bright="20000"/>
                    </a:blip>
                    <a:srcRect/>
                    <a:stretch>
                      <a:fillRect/>
                    </a:stretch>
                  </pic:blipFill>
                  <pic:spPr bwMode="auto">
                    <a:xfrm>
                      <a:off x="0" y="0"/>
                      <a:ext cx="1606550" cy="947865"/>
                    </a:xfrm>
                    <a:prstGeom prst="rect">
                      <a:avLst/>
                    </a:prstGeom>
                    <a:noFill/>
                    <a:ln w="9525">
                      <a:noFill/>
                      <a:miter lim="800000"/>
                      <a:headEnd/>
                      <a:tailEnd/>
                    </a:ln>
                  </pic:spPr>
                </pic:pic>
              </a:graphicData>
            </a:graphic>
          </wp:inline>
        </w:drawing>
      </w:r>
    </w:p>
    <w:p w:rsidR="00FF72BD" w:rsidRPr="00016C53" w:rsidRDefault="00040AC3"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Independent</w:t>
      </w:r>
      <w:r w:rsidR="006B6CDC" w:rsidRPr="00016C53">
        <w:rPr>
          <w:rFonts w:ascii="Times New Roman" w:hAnsi="Times New Roman"/>
          <w:b/>
        </w:rPr>
        <w:t xml:space="preserve"> Events: </w:t>
      </w:r>
      <w:r w:rsidR="006B6CDC" w:rsidRPr="00016C53">
        <w:rPr>
          <w:rFonts w:ascii="Times New Roman" w:hAnsi="Times New Roman"/>
        </w:rPr>
        <w:t xml:space="preserve">Two or more events are said to be </w:t>
      </w:r>
      <w:r w:rsidR="0077238E" w:rsidRPr="00016C53">
        <w:rPr>
          <w:rFonts w:ascii="Times New Roman" w:hAnsi="Times New Roman"/>
        </w:rPr>
        <w:t xml:space="preserve">independent when </w:t>
      </w:r>
      <w:r w:rsidR="001153D1" w:rsidRPr="00016C53">
        <w:rPr>
          <w:rFonts w:ascii="Times New Roman" w:hAnsi="Times New Roman"/>
        </w:rPr>
        <w:t xml:space="preserve">the result of one </w:t>
      </w:r>
      <w:r w:rsidR="006C0B8B" w:rsidRPr="00016C53">
        <w:rPr>
          <w:rFonts w:ascii="Times New Roman" w:hAnsi="Times New Roman"/>
        </w:rPr>
        <w:t xml:space="preserve">does not affect and is not affected by the </w:t>
      </w:r>
      <w:r w:rsidR="00C319FE" w:rsidRPr="00016C53">
        <w:rPr>
          <w:rFonts w:ascii="Times New Roman" w:hAnsi="Times New Roman"/>
        </w:rPr>
        <w:t xml:space="preserve">other. </w:t>
      </w:r>
      <w:r w:rsidR="00C319FE" w:rsidRPr="00016C53">
        <w:rPr>
          <w:rFonts w:ascii="Times New Roman" w:hAnsi="Times New Roman"/>
          <w:b/>
        </w:rPr>
        <w:t xml:space="preserve">For example, </w:t>
      </w:r>
      <w:r w:rsidR="00C319FE" w:rsidRPr="00016C53">
        <w:rPr>
          <w:rFonts w:ascii="Times New Roman" w:hAnsi="Times New Roman"/>
        </w:rPr>
        <w:t>if a coin is tossed two times, the result</w:t>
      </w:r>
      <w:r w:rsidR="000E0EC1" w:rsidRPr="00016C53">
        <w:rPr>
          <w:rFonts w:ascii="Times New Roman" w:hAnsi="Times New Roman"/>
        </w:rPr>
        <w:t xml:space="preserve"> </w:t>
      </w:r>
      <w:r w:rsidR="00A51AF1" w:rsidRPr="00016C53">
        <w:rPr>
          <w:rFonts w:ascii="Times New Roman" w:hAnsi="Times New Roman"/>
        </w:rPr>
        <w:t xml:space="preserve">of the second toss would not be </w:t>
      </w:r>
      <w:r w:rsidR="009E4BD4" w:rsidRPr="00016C53">
        <w:rPr>
          <w:rFonts w:ascii="Times New Roman" w:hAnsi="Times New Roman"/>
        </w:rPr>
        <w:t>affected by the</w:t>
      </w:r>
      <w:r w:rsidR="006D16EA" w:rsidRPr="00016C53">
        <w:rPr>
          <w:rFonts w:ascii="Times New Roman" w:hAnsi="Times New Roman"/>
        </w:rPr>
        <w:t xml:space="preserve"> </w:t>
      </w:r>
      <w:r w:rsidR="007E07BD" w:rsidRPr="00016C53">
        <w:rPr>
          <w:rFonts w:ascii="Times New Roman" w:hAnsi="Times New Roman"/>
        </w:rPr>
        <w:t xml:space="preserve">result of first </w:t>
      </w:r>
      <w:r w:rsidR="00AE3957" w:rsidRPr="00016C53">
        <w:rPr>
          <w:rFonts w:ascii="Times New Roman" w:hAnsi="Times New Roman"/>
        </w:rPr>
        <w:t xml:space="preserve">toss. In the </w:t>
      </w:r>
      <w:r w:rsidR="002943DD" w:rsidRPr="00016C53">
        <w:rPr>
          <w:rFonts w:ascii="Times New Roman" w:hAnsi="Times New Roman"/>
        </w:rPr>
        <w:t xml:space="preserve">same way, if a dice is thrown </w:t>
      </w:r>
      <w:r w:rsidR="001D11A8" w:rsidRPr="00016C53">
        <w:rPr>
          <w:rFonts w:ascii="Times New Roman" w:hAnsi="Times New Roman"/>
        </w:rPr>
        <w:t xml:space="preserve">repeatedly, coming </w:t>
      </w:r>
      <w:r w:rsidR="003C5E31" w:rsidRPr="00016C53">
        <w:rPr>
          <w:rFonts w:ascii="Times New Roman" w:hAnsi="Times New Roman"/>
        </w:rPr>
        <w:t>up of 3 in the first thrown is independent of coming up of 3 in the second thrown.</w:t>
      </w:r>
      <w:r w:rsidR="00FF72BD" w:rsidRPr="00016C53">
        <w:rPr>
          <w:rFonts w:ascii="Times New Roman" w:hAnsi="Times New Roman"/>
        </w:rPr>
        <w:t xml:space="preserve"> </w:t>
      </w:r>
    </w:p>
    <w:p w:rsidR="00A4682E" w:rsidRPr="00016C53" w:rsidRDefault="00FF72BD"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Dependent Events:</w:t>
      </w:r>
      <w:r w:rsidRPr="00016C53">
        <w:rPr>
          <w:rFonts w:ascii="Times New Roman" w:hAnsi="Times New Roman"/>
        </w:rPr>
        <w:t xml:space="preserve"> Dependent events are those </w:t>
      </w:r>
      <w:r w:rsidR="008E0974" w:rsidRPr="00016C53">
        <w:rPr>
          <w:rFonts w:ascii="Times New Roman" w:hAnsi="Times New Roman"/>
        </w:rPr>
        <w:t xml:space="preserve">in which the occurrence or non-occurrence of one event in any one trial affects </w:t>
      </w:r>
      <w:r w:rsidR="007B2EE6" w:rsidRPr="00016C53">
        <w:rPr>
          <w:rFonts w:ascii="Times New Roman" w:hAnsi="Times New Roman"/>
        </w:rPr>
        <w:t>the probability of other events in other trials.</w:t>
      </w:r>
      <w:r w:rsidR="004F133E" w:rsidRPr="00016C53">
        <w:rPr>
          <w:rFonts w:ascii="Times New Roman" w:hAnsi="Times New Roman"/>
        </w:rPr>
        <w:t xml:space="preserve"> </w:t>
      </w:r>
      <w:r w:rsidR="004F133E" w:rsidRPr="00016C53">
        <w:rPr>
          <w:rFonts w:ascii="Times New Roman" w:hAnsi="Times New Roman"/>
          <w:b/>
        </w:rPr>
        <w:t xml:space="preserve">For example, </w:t>
      </w:r>
      <w:r w:rsidR="004F133E" w:rsidRPr="00016C53">
        <w:rPr>
          <w:rFonts w:ascii="Times New Roman" w:hAnsi="Times New Roman"/>
        </w:rPr>
        <w:t xml:space="preserve">the </w:t>
      </w:r>
      <w:r w:rsidR="001B03D1" w:rsidRPr="00016C53">
        <w:rPr>
          <w:rFonts w:ascii="Times New Roman" w:hAnsi="Times New Roman"/>
        </w:rPr>
        <w:t xml:space="preserve">chance of getting a queen </w:t>
      </w:r>
      <w:r w:rsidR="003A09BA" w:rsidRPr="00016C53">
        <w:rPr>
          <w:rFonts w:ascii="Times New Roman" w:hAnsi="Times New Roman"/>
        </w:rPr>
        <w:t xml:space="preserve">on the first draw </w:t>
      </w:r>
      <w:r w:rsidR="00B7361F" w:rsidRPr="00016C53">
        <w:rPr>
          <w:rFonts w:ascii="Times New Roman" w:hAnsi="Times New Roman"/>
        </w:rPr>
        <w:t xml:space="preserve">from a pack </w:t>
      </w:r>
      <w:r w:rsidR="00CC13AD" w:rsidRPr="00016C53">
        <w:rPr>
          <w:rFonts w:ascii="Times New Roman" w:hAnsi="Times New Roman"/>
        </w:rPr>
        <w:t xml:space="preserve">of card </w:t>
      </w:r>
      <w:r w:rsidR="002A2742" w:rsidRPr="00016C53">
        <w:rPr>
          <w:rFonts w:ascii="Times New Roman" w:hAnsi="Times New Roman"/>
        </w:rPr>
        <w:t xml:space="preserve">is 4/52 (because </w:t>
      </w:r>
      <w:r w:rsidR="009B53B5" w:rsidRPr="00016C53">
        <w:rPr>
          <w:rFonts w:ascii="Times New Roman" w:hAnsi="Times New Roman"/>
        </w:rPr>
        <w:t xml:space="preserve">there are 4 queens in </w:t>
      </w:r>
      <w:r w:rsidR="00CC0FFF" w:rsidRPr="00016C53">
        <w:rPr>
          <w:rFonts w:ascii="Times New Roman" w:hAnsi="Times New Roman"/>
        </w:rPr>
        <w:t xml:space="preserve">a pack). If the first card is queen and the card is not replaced before </w:t>
      </w:r>
      <w:r w:rsidR="00314CCA" w:rsidRPr="00016C53">
        <w:rPr>
          <w:rFonts w:ascii="Times New Roman" w:hAnsi="Times New Roman"/>
        </w:rPr>
        <w:t xml:space="preserve">the second </w:t>
      </w:r>
      <w:r w:rsidR="00054623" w:rsidRPr="00016C53">
        <w:rPr>
          <w:rFonts w:ascii="Times New Roman" w:hAnsi="Times New Roman"/>
        </w:rPr>
        <w:t xml:space="preserve">draw, the chance of getting a queen again is 3/51 (because there are 51 card only </w:t>
      </w:r>
      <w:r w:rsidR="002775FE" w:rsidRPr="00016C53">
        <w:rPr>
          <w:rFonts w:ascii="Times New Roman" w:hAnsi="Times New Roman"/>
        </w:rPr>
        <w:t xml:space="preserve">and they contain only </w:t>
      </w:r>
      <w:r w:rsidR="00A4682E" w:rsidRPr="00016C53">
        <w:rPr>
          <w:rFonts w:ascii="Times New Roman" w:hAnsi="Times New Roman"/>
        </w:rPr>
        <w:t>3 queens).</w:t>
      </w:r>
    </w:p>
    <w:p w:rsidR="00F30F1C" w:rsidRPr="00016C53" w:rsidRDefault="0073197F" w:rsidP="00AD05CD">
      <w:pPr>
        <w:pStyle w:val="ListParagraph"/>
        <w:numPr>
          <w:ilvl w:val="0"/>
          <w:numId w:val="63"/>
        </w:numPr>
        <w:spacing w:after="0" w:line="240" w:lineRule="auto"/>
        <w:jc w:val="both"/>
        <w:rPr>
          <w:rFonts w:ascii="Times New Roman" w:hAnsi="Times New Roman"/>
          <w:b/>
        </w:rPr>
      </w:pPr>
      <w:r w:rsidRPr="00016C53">
        <w:rPr>
          <w:rFonts w:ascii="Times New Roman" w:hAnsi="Times New Roman"/>
          <w:b/>
        </w:rPr>
        <w:t xml:space="preserve">Equally </w:t>
      </w:r>
      <w:r w:rsidR="00533EA0" w:rsidRPr="00016C53">
        <w:rPr>
          <w:rFonts w:ascii="Times New Roman" w:hAnsi="Times New Roman"/>
          <w:b/>
        </w:rPr>
        <w:t xml:space="preserve">Likely Events: </w:t>
      </w:r>
      <w:r w:rsidR="00346234" w:rsidRPr="00016C53">
        <w:rPr>
          <w:rFonts w:ascii="Times New Roman" w:hAnsi="Times New Roman"/>
        </w:rPr>
        <w:t>Events are said to be equally likely if the chance of their happe</w:t>
      </w:r>
      <w:r w:rsidR="007565B4" w:rsidRPr="00016C53">
        <w:rPr>
          <w:rFonts w:ascii="Times New Roman" w:hAnsi="Times New Roman"/>
        </w:rPr>
        <w:t>n</w:t>
      </w:r>
      <w:r w:rsidR="00346234" w:rsidRPr="00016C53">
        <w:rPr>
          <w:rFonts w:ascii="Times New Roman" w:hAnsi="Times New Roman"/>
        </w:rPr>
        <w:t>ing</w:t>
      </w:r>
      <w:r w:rsidR="007565B4" w:rsidRPr="00016C53">
        <w:rPr>
          <w:rFonts w:ascii="Times New Roman" w:hAnsi="Times New Roman"/>
        </w:rPr>
        <w:t xml:space="preserve"> </w:t>
      </w:r>
      <w:r w:rsidR="001206B4" w:rsidRPr="00016C53">
        <w:rPr>
          <w:rFonts w:ascii="Times New Roman" w:hAnsi="Times New Roman"/>
        </w:rPr>
        <w:t xml:space="preserve">is equal. In other </w:t>
      </w:r>
      <w:r w:rsidR="00D21669" w:rsidRPr="00016C53">
        <w:rPr>
          <w:rFonts w:ascii="Times New Roman" w:hAnsi="Times New Roman"/>
        </w:rPr>
        <w:t xml:space="preserve">words, there is no preference of one </w:t>
      </w:r>
      <w:r w:rsidR="007D2414" w:rsidRPr="00016C53">
        <w:rPr>
          <w:rFonts w:ascii="Times New Roman" w:hAnsi="Times New Roman"/>
        </w:rPr>
        <w:t xml:space="preserve">event over </w:t>
      </w:r>
      <w:r w:rsidR="00421275" w:rsidRPr="00016C53">
        <w:rPr>
          <w:rFonts w:ascii="Times New Roman" w:hAnsi="Times New Roman"/>
        </w:rPr>
        <w:t xml:space="preserve">the other. </w:t>
      </w:r>
      <w:r w:rsidR="00421275" w:rsidRPr="00016C53">
        <w:rPr>
          <w:rFonts w:ascii="Times New Roman" w:hAnsi="Times New Roman"/>
          <w:b/>
        </w:rPr>
        <w:t xml:space="preserve">For example, </w:t>
      </w:r>
      <w:r w:rsidR="00421275" w:rsidRPr="00016C53">
        <w:rPr>
          <w:rFonts w:ascii="Times New Roman" w:hAnsi="Times New Roman"/>
        </w:rPr>
        <w:t xml:space="preserve">if </w:t>
      </w:r>
      <w:r w:rsidR="00EA3917" w:rsidRPr="00016C53">
        <w:rPr>
          <w:rFonts w:ascii="Times New Roman" w:hAnsi="Times New Roman"/>
        </w:rPr>
        <w:t xml:space="preserve">an unbiased dice is thrown, each face may be expected to </w:t>
      </w:r>
      <w:r w:rsidR="004A61FE" w:rsidRPr="00016C53">
        <w:rPr>
          <w:rFonts w:ascii="Times New Roman" w:hAnsi="Times New Roman"/>
        </w:rPr>
        <w:t>be occurred the same number of times in the long run.</w:t>
      </w:r>
      <w:r w:rsidR="00F30F1C" w:rsidRPr="00016C53">
        <w:rPr>
          <w:rFonts w:ascii="Times New Roman" w:hAnsi="Times New Roman"/>
        </w:rPr>
        <w:t xml:space="preserve"> </w:t>
      </w:r>
    </w:p>
    <w:p w:rsidR="009D1743" w:rsidRPr="00016C53" w:rsidRDefault="00F30F1C" w:rsidP="009345DF">
      <w:pPr>
        <w:spacing w:after="0" w:line="240" w:lineRule="auto"/>
        <w:ind w:left="1440"/>
        <w:jc w:val="both"/>
        <w:rPr>
          <w:rFonts w:ascii="Times New Roman" w:hAnsi="Times New Roman"/>
        </w:rPr>
      </w:pPr>
      <w:r w:rsidRPr="00016C53">
        <w:rPr>
          <w:rFonts w:ascii="Times New Roman" w:hAnsi="Times New Roman"/>
        </w:rPr>
        <w:t>Similarly,</w:t>
      </w:r>
      <w:r w:rsidR="008E1A05" w:rsidRPr="00016C53">
        <w:rPr>
          <w:rFonts w:ascii="Times New Roman" w:hAnsi="Times New Roman"/>
        </w:rPr>
        <w:t xml:space="preserve"> the cards of a pack are so </w:t>
      </w:r>
      <w:r w:rsidR="009345DF" w:rsidRPr="00016C53">
        <w:rPr>
          <w:rFonts w:ascii="Times New Roman" w:hAnsi="Times New Roman"/>
        </w:rPr>
        <w:t xml:space="preserve">closely alike that the chance of each card to appear </w:t>
      </w:r>
      <w:r w:rsidR="00224D85" w:rsidRPr="00016C53">
        <w:rPr>
          <w:rFonts w:ascii="Times New Roman" w:hAnsi="Times New Roman"/>
        </w:rPr>
        <w:t>is equal</w:t>
      </w:r>
      <w:r w:rsidR="008D6A70" w:rsidRPr="00016C53">
        <w:rPr>
          <w:rFonts w:ascii="Times New Roman" w:hAnsi="Times New Roman"/>
        </w:rPr>
        <w:t xml:space="preserve"> when a large number </w:t>
      </w:r>
      <w:r w:rsidR="009D1743" w:rsidRPr="00016C53">
        <w:rPr>
          <w:rFonts w:ascii="Times New Roman" w:hAnsi="Times New Roman"/>
        </w:rPr>
        <w:t>of draws are made with replacement. However, if the coin or dice is biased, the case would not be called equally likely.</w:t>
      </w:r>
    </w:p>
    <w:p w:rsidR="0003056D" w:rsidRPr="00016C53" w:rsidRDefault="0003056D" w:rsidP="009345DF">
      <w:pPr>
        <w:spacing w:after="0" w:line="240" w:lineRule="auto"/>
        <w:ind w:left="1440"/>
        <w:jc w:val="both"/>
        <w:rPr>
          <w:rFonts w:ascii="Times New Roman" w:hAnsi="Times New Roman"/>
          <w:b/>
        </w:rPr>
      </w:pPr>
      <w:r w:rsidRPr="00016C53">
        <w:rPr>
          <w:rFonts w:ascii="Times New Roman" w:hAnsi="Times New Roman"/>
          <w:b/>
        </w:rPr>
        <w:t>Definition</w:t>
      </w:r>
    </w:p>
    <w:p w:rsidR="0003056D" w:rsidRPr="00016C53" w:rsidRDefault="0003056D" w:rsidP="0003056D">
      <w:pPr>
        <w:spacing w:after="0" w:line="240" w:lineRule="auto"/>
        <w:ind w:firstLine="720"/>
        <w:jc w:val="both"/>
        <w:rPr>
          <w:rFonts w:ascii="Times New Roman" w:hAnsi="Times New Roman"/>
          <w:b/>
        </w:rPr>
      </w:pPr>
      <w:r w:rsidRPr="00016C53">
        <w:rPr>
          <w:rFonts w:ascii="Times New Roman" w:hAnsi="Times New Roman"/>
        </w:rPr>
        <w:t>“It is the ratio of favourable events to the total number of equal likely events.”</w:t>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b/>
        </w:rPr>
        <w:t>– La place</w:t>
      </w:r>
    </w:p>
    <w:p w:rsidR="0003056D" w:rsidRPr="00016C53" w:rsidRDefault="00A54B9E" w:rsidP="0003056D">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In simple words, probability is the ratio of possibility of the happening of any one of the several equally likely events.</w:t>
      </w:r>
    </w:p>
    <w:p w:rsidR="00A54B9E" w:rsidRPr="00016C53" w:rsidRDefault="00A54B9E" w:rsidP="0003056D">
      <w:pPr>
        <w:spacing w:after="0" w:line="240" w:lineRule="auto"/>
        <w:jc w:val="both"/>
        <w:rPr>
          <w:rFonts w:ascii="Times New Roman" w:hAnsi="Times New Roman"/>
          <w:b/>
        </w:rPr>
      </w:pPr>
      <w:r w:rsidRPr="00016C53">
        <w:rPr>
          <w:rFonts w:ascii="Times New Roman" w:hAnsi="Times New Roman"/>
          <w:b/>
        </w:rPr>
        <w:t xml:space="preserve">Main Features of Probability </w:t>
      </w:r>
    </w:p>
    <w:p w:rsidR="00A54B9E" w:rsidRPr="00016C53" w:rsidRDefault="00A54B9E" w:rsidP="0003056D">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Following are the main </w:t>
      </w:r>
      <w:r w:rsidR="001B17AF" w:rsidRPr="00016C53">
        <w:rPr>
          <w:rFonts w:ascii="Times New Roman" w:hAnsi="Times New Roman"/>
        </w:rPr>
        <w:t>f</w:t>
      </w:r>
      <w:r w:rsidRPr="00016C53">
        <w:rPr>
          <w:rFonts w:ascii="Times New Roman" w:hAnsi="Times New Roman"/>
        </w:rPr>
        <w:t>eatures of probability:</w:t>
      </w:r>
    </w:p>
    <w:p w:rsidR="00C61141" w:rsidRPr="00016C53" w:rsidRDefault="00C61141"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Probability is the chance that something will happen. </w:t>
      </w:r>
    </w:p>
    <w:p w:rsidR="00481F0E" w:rsidRPr="00016C53" w:rsidRDefault="00F73461"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Probabilities are </w:t>
      </w:r>
      <w:r w:rsidR="005D5E39" w:rsidRPr="00016C53">
        <w:rPr>
          <w:rFonts w:ascii="Times New Roman" w:hAnsi="Times New Roman"/>
        </w:rPr>
        <w:t xml:space="preserve">expressed as fractions like </w:t>
      </w:r>
      <w:r w:rsidR="00777DE6" w:rsidRPr="00016C53">
        <w:rPr>
          <w:rFonts w:ascii="Times New Roman" w:hAnsi="Times New Roman"/>
        </w:rPr>
        <w:t xml:space="preserve">1/2, 5/6, 2,5, etc. or as decimals like </w:t>
      </w:r>
      <w:r w:rsidR="00481F0E" w:rsidRPr="00016C53">
        <w:rPr>
          <w:rFonts w:ascii="Times New Roman" w:hAnsi="Times New Roman"/>
        </w:rPr>
        <w:t>0.5, 0.33, etc.</w:t>
      </w:r>
    </w:p>
    <w:p w:rsidR="001B17AF" w:rsidRPr="00016C53" w:rsidRDefault="00BA6754"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The probability varies between 0 and 1. Zero </w:t>
      </w:r>
      <w:r w:rsidR="009C63FA" w:rsidRPr="00016C53">
        <w:rPr>
          <w:rFonts w:ascii="Times New Roman" w:hAnsi="Times New Roman"/>
        </w:rPr>
        <w:t xml:space="preserve">probability means something </w:t>
      </w:r>
      <w:r w:rsidR="00926004" w:rsidRPr="00016C53">
        <w:rPr>
          <w:rFonts w:ascii="Times New Roman" w:hAnsi="Times New Roman"/>
        </w:rPr>
        <w:t xml:space="preserve">will </w:t>
      </w:r>
      <w:r w:rsidR="00935F38" w:rsidRPr="00016C53">
        <w:rPr>
          <w:rFonts w:ascii="Times New Roman" w:hAnsi="Times New Roman"/>
        </w:rPr>
        <w:t xml:space="preserve">never happen and probability of one indicates that something will always </w:t>
      </w:r>
      <w:r w:rsidR="00722A95" w:rsidRPr="00016C53">
        <w:rPr>
          <w:rFonts w:ascii="Times New Roman" w:hAnsi="Times New Roman"/>
        </w:rPr>
        <w:t>happen.</w:t>
      </w:r>
      <w:r w:rsidR="001B17AF" w:rsidRPr="00016C53">
        <w:rPr>
          <w:rFonts w:ascii="Times New Roman" w:hAnsi="Times New Roman"/>
        </w:rPr>
        <w:t xml:space="preserve"> </w:t>
      </w:r>
    </w:p>
    <w:p w:rsidR="00EC4676" w:rsidRPr="00016C53" w:rsidRDefault="00242602"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In probability theory, an event </w:t>
      </w:r>
      <w:r w:rsidR="00E837D4" w:rsidRPr="00016C53">
        <w:rPr>
          <w:rFonts w:ascii="Times New Roman" w:hAnsi="Times New Roman"/>
        </w:rPr>
        <w:t xml:space="preserve">is one or more of the possible outcomes of doing </w:t>
      </w:r>
      <w:r w:rsidR="0026713B" w:rsidRPr="00016C53">
        <w:rPr>
          <w:rFonts w:ascii="Times New Roman" w:hAnsi="Times New Roman"/>
        </w:rPr>
        <w:t xml:space="preserve">something. If we </w:t>
      </w:r>
      <w:r w:rsidR="00F207B0" w:rsidRPr="00016C53">
        <w:rPr>
          <w:rFonts w:ascii="Times New Roman" w:hAnsi="Times New Roman"/>
        </w:rPr>
        <w:t xml:space="preserve">toss a coin </w:t>
      </w:r>
      <w:r w:rsidR="001A08CF" w:rsidRPr="00016C53">
        <w:rPr>
          <w:rFonts w:ascii="Times New Roman" w:hAnsi="Times New Roman"/>
        </w:rPr>
        <w:t xml:space="preserve">getting a head would </w:t>
      </w:r>
      <w:r w:rsidR="001571E0" w:rsidRPr="00016C53">
        <w:rPr>
          <w:rFonts w:ascii="Times New Roman" w:hAnsi="Times New Roman"/>
        </w:rPr>
        <w:t>be an event and getting a tail would</w:t>
      </w:r>
      <w:r w:rsidR="00616B75" w:rsidRPr="00016C53">
        <w:rPr>
          <w:rFonts w:ascii="Times New Roman" w:hAnsi="Times New Roman"/>
        </w:rPr>
        <w:t xml:space="preserve"> </w:t>
      </w:r>
      <w:r w:rsidR="00EC4676" w:rsidRPr="00016C53">
        <w:rPr>
          <w:rFonts w:ascii="Times New Roman" w:hAnsi="Times New Roman"/>
        </w:rPr>
        <w:t>be another event.</w:t>
      </w:r>
    </w:p>
    <w:p w:rsidR="005956EB" w:rsidRPr="00016C53" w:rsidRDefault="0090549A" w:rsidP="00AD05CD">
      <w:pPr>
        <w:pStyle w:val="ListParagraph"/>
        <w:numPr>
          <w:ilvl w:val="0"/>
          <w:numId w:val="64"/>
        </w:numPr>
        <w:spacing w:after="0" w:line="240" w:lineRule="auto"/>
        <w:jc w:val="both"/>
        <w:rPr>
          <w:rFonts w:ascii="Times New Roman" w:hAnsi="Times New Roman"/>
        </w:rPr>
      </w:pPr>
      <w:r w:rsidRPr="00016C53">
        <w:rPr>
          <w:rFonts w:ascii="Times New Roman" w:hAnsi="Times New Roman"/>
        </w:rPr>
        <w:t xml:space="preserve">The activity that produces such an event </w:t>
      </w:r>
      <w:r w:rsidR="006C606A" w:rsidRPr="00016C53">
        <w:rPr>
          <w:rFonts w:ascii="Times New Roman" w:hAnsi="Times New Roman"/>
        </w:rPr>
        <w:t xml:space="preserve">is referred in probability theory as an </w:t>
      </w:r>
      <w:r w:rsidR="00A354B3" w:rsidRPr="00016C53">
        <w:rPr>
          <w:rFonts w:ascii="Times New Roman" w:hAnsi="Times New Roman"/>
        </w:rPr>
        <w:t xml:space="preserve">experiment. </w:t>
      </w:r>
      <w:r w:rsidR="00A354B3" w:rsidRPr="00016C53">
        <w:rPr>
          <w:rFonts w:ascii="Times New Roman" w:hAnsi="Times New Roman"/>
          <w:b/>
        </w:rPr>
        <w:t xml:space="preserve">For example, </w:t>
      </w:r>
      <w:r w:rsidR="00A354B3" w:rsidRPr="00016C53">
        <w:rPr>
          <w:rFonts w:ascii="Times New Roman" w:hAnsi="Times New Roman"/>
        </w:rPr>
        <w:t xml:space="preserve">tossing a coin </w:t>
      </w:r>
      <w:r w:rsidR="004D33A6" w:rsidRPr="00016C53">
        <w:rPr>
          <w:rFonts w:ascii="Times New Roman" w:hAnsi="Times New Roman"/>
        </w:rPr>
        <w:t xml:space="preserve">or drawing </w:t>
      </w:r>
      <w:r w:rsidR="005956EB" w:rsidRPr="00016C53">
        <w:rPr>
          <w:rFonts w:ascii="Times New Roman" w:hAnsi="Times New Roman"/>
        </w:rPr>
        <w:t>a card from a pack of cards are known as experiments.</w:t>
      </w:r>
    </w:p>
    <w:p w:rsidR="00722A95" w:rsidRPr="00016C53" w:rsidRDefault="00376BC2" w:rsidP="00376BC2">
      <w:pPr>
        <w:spacing w:after="0" w:line="240" w:lineRule="auto"/>
        <w:jc w:val="both"/>
        <w:rPr>
          <w:rFonts w:ascii="Times New Roman" w:hAnsi="Times New Roman"/>
        </w:rPr>
      </w:pPr>
      <w:r w:rsidRPr="00016C53">
        <w:rPr>
          <w:rFonts w:ascii="Times New Roman" w:hAnsi="Times New Roman"/>
          <w:b/>
        </w:rPr>
        <w:t>Application of Probability in Decision Making</w:t>
      </w:r>
      <w:r w:rsidR="001571E0" w:rsidRPr="00016C53">
        <w:rPr>
          <w:rFonts w:ascii="Times New Roman" w:hAnsi="Times New Roman"/>
        </w:rPr>
        <w:t xml:space="preserve"> </w:t>
      </w:r>
    </w:p>
    <w:p w:rsidR="003C50D2" w:rsidRPr="00016C53" w:rsidRDefault="00E332A6" w:rsidP="0003056D">
      <w:pPr>
        <w:spacing w:after="0" w:line="240" w:lineRule="auto"/>
        <w:jc w:val="both"/>
        <w:rPr>
          <w:rFonts w:ascii="Times New Roman" w:hAnsi="Times New Roman"/>
          <w:b/>
        </w:rPr>
      </w:pPr>
      <w:r w:rsidRPr="00016C53">
        <w:rPr>
          <w:rFonts w:ascii="Times New Roman" w:hAnsi="Times New Roman"/>
        </w:rPr>
        <w:tab/>
        <w:t xml:space="preserve">Probability theory is used to analyze data for decision making. There are various business decisions in real </w:t>
      </w:r>
      <w:r w:rsidR="004D4EDF" w:rsidRPr="00016C53">
        <w:rPr>
          <w:rFonts w:ascii="Times New Roman" w:hAnsi="Times New Roman"/>
        </w:rPr>
        <w:t>life when the</w:t>
      </w:r>
      <w:r w:rsidR="00C57520" w:rsidRPr="00016C53">
        <w:rPr>
          <w:rFonts w:ascii="Times New Roman" w:hAnsi="Times New Roman"/>
        </w:rPr>
        <w:t xml:space="preserve"> decision maker is very </w:t>
      </w:r>
      <w:r w:rsidR="004969FC" w:rsidRPr="00016C53">
        <w:rPr>
          <w:rFonts w:ascii="Times New Roman" w:hAnsi="Times New Roman"/>
        </w:rPr>
        <w:t xml:space="preserve">uncertain as to what </w:t>
      </w:r>
      <w:r w:rsidR="009D465D" w:rsidRPr="00016C53">
        <w:rPr>
          <w:rFonts w:ascii="Times New Roman" w:hAnsi="Times New Roman"/>
        </w:rPr>
        <w:t xml:space="preserve">will happen after the </w:t>
      </w:r>
      <w:r w:rsidR="008C77ED" w:rsidRPr="00016C53">
        <w:rPr>
          <w:rFonts w:ascii="Times New Roman" w:hAnsi="Times New Roman"/>
        </w:rPr>
        <w:t xml:space="preserve">decisions are made. Probabilistic models </w:t>
      </w:r>
      <w:r w:rsidR="00AA46C2" w:rsidRPr="00016C53">
        <w:rPr>
          <w:rFonts w:ascii="Times New Roman" w:hAnsi="Times New Roman"/>
        </w:rPr>
        <w:t xml:space="preserve">help the businessman in taking decisions </w:t>
      </w:r>
      <w:r w:rsidR="00BA40EE" w:rsidRPr="00016C53">
        <w:rPr>
          <w:rFonts w:ascii="Times New Roman" w:hAnsi="Times New Roman"/>
        </w:rPr>
        <w:t xml:space="preserve">under such situations. Probability </w:t>
      </w:r>
      <w:r w:rsidR="0062692D" w:rsidRPr="00016C53">
        <w:rPr>
          <w:rFonts w:ascii="Times New Roman" w:hAnsi="Times New Roman"/>
        </w:rPr>
        <w:t xml:space="preserve">theory is successfully </w:t>
      </w:r>
      <w:r w:rsidR="008C4D9B" w:rsidRPr="00016C53">
        <w:rPr>
          <w:rFonts w:ascii="Times New Roman" w:hAnsi="Times New Roman"/>
        </w:rPr>
        <w:t xml:space="preserve">used in solving </w:t>
      </w:r>
      <w:r w:rsidR="00270D45" w:rsidRPr="00016C53">
        <w:rPr>
          <w:rFonts w:ascii="Times New Roman" w:hAnsi="Times New Roman"/>
        </w:rPr>
        <w:t>the problem</w:t>
      </w:r>
      <w:r w:rsidR="000A0CF2" w:rsidRPr="00016C53">
        <w:rPr>
          <w:rFonts w:ascii="Times New Roman" w:hAnsi="Times New Roman"/>
        </w:rPr>
        <w:t xml:space="preserve">s of industries like inventory </w:t>
      </w:r>
      <w:r w:rsidR="000A0CF2" w:rsidRPr="00016C53">
        <w:rPr>
          <w:rFonts w:ascii="Times New Roman" w:hAnsi="Times New Roman"/>
        </w:rPr>
        <w:lastRenderedPageBreak/>
        <w:t xml:space="preserve">control problem, </w:t>
      </w:r>
      <w:r w:rsidR="004F313B" w:rsidRPr="00016C53">
        <w:rPr>
          <w:rFonts w:ascii="Times New Roman" w:hAnsi="Times New Roman"/>
        </w:rPr>
        <w:t xml:space="preserve">replacement problem, waiting line problem, etc. As a result, probability theory </w:t>
      </w:r>
      <w:r w:rsidR="008711E8" w:rsidRPr="00016C53">
        <w:rPr>
          <w:rFonts w:ascii="Times New Roman" w:hAnsi="Times New Roman"/>
        </w:rPr>
        <w:t xml:space="preserve">has become an </w:t>
      </w:r>
      <w:r w:rsidR="007F6144" w:rsidRPr="00016C53">
        <w:rPr>
          <w:rFonts w:ascii="Times New Roman" w:hAnsi="Times New Roman"/>
        </w:rPr>
        <w:t xml:space="preserve">essential which involve </w:t>
      </w:r>
      <w:r w:rsidR="003C50D2" w:rsidRPr="00016C53">
        <w:rPr>
          <w:rFonts w:ascii="Times New Roman" w:hAnsi="Times New Roman"/>
        </w:rPr>
        <w:t xml:space="preserve">uncertainty. </w:t>
      </w:r>
      <w:r w:rsidR="003C50D2" w:rsidRPr="00016C53">
        <w:rPr>
          <w:rFonts w:ascii="Times New Roman" w:hAnsi="Times New Roman"/>
          <w:b/>
        </w:rPr>
        <w:t>For example,</w:t>
      </w:r>
    </w:p>
    <w:p w:rsidR="009972E9" w:rsidRPr="00016C53" w:rsidRDefault="009972E9"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The insurance company uses probability theory to calculate premium rates.</w:t>
      </w:r>
    </w:p>
    <w:p w:rsidR="00B742B9" w:rsidRPr="00016C53" w:rsidRDefault="00466691"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A</w:t>
      </w:r>
      <w:r w:rsidR="009D778B" w:rsidRPr="00016C53">
        <w:rPr>
          <w:rFonts w:ascii="Times New Roman" w:hAnsi="Times New Roman"/>
        </w:rPr>
        <w:t>n</w:t>
      </w:r>
      <w:r w:rsidRPr="00016C53">
        <w:rPr>
          <w:rFonts w:ascii="Times New Roman" w:hAnsi="Times New Roman"/>
        </w:rPr>
        <w:t xml:space="preserve"> investor </w:t>
      </w:r>
      <w:r w:rsidR="00B742B9" w:rsidRPr="00016C53">
        <w:rPr>
          <w:rFonts w:ascii="Times New Roman" w:hAnsi="Times New Roman"/>
        </w:rPr>
        <w:t>estimates about returns of the stock and economic scenarios.</w:t>
      </w:r>
    </w:p>
    <w:p w:rsidR="00B86220" w:rsidRPr="00016C53" w:rsidRDefault="00B86220" w:rsidP="00AD05CD">
      <w:pPr>
        <w:pStyle w:val="ListParagraph"/>
        <w:numPr>
          <w:ilvl w:val="0"/>
          <w:numId w:val="65"/>
        </w:numPr>
        <w:spacing w:after="0" w:line="240" w:lineRule="auto"/>
        <w:jc w:val="both"/>
        <w:rPr>
          <w:rFonts w:ascii="Times New Roman" w:hAnsi="Times New Roman"/>
        </w:rPr>
      </w:pPr>
      <w:r w:rsidRPr="00016C53">
        <w:rPr>
          <w:rFonts w:ascii="Times New Roman" w:hAnsi="Times New Roman"/>
        </w:rPr>
        <w:t>A project manager estimates the probability of the success of his project.</w:t>
      </w:r>
    </w:p>
    <w:p w:rsidR="00B86220" w:rsidRPr="00016C53" w:rsidRDefault="00B86220" w:rsidP="00B86220">
      <w:pPr>
        <w:spacing w:after="0" w:line="240" w:lineRule="auto"/>
        <w:jc w:val="both"/>
        <w:rPr>
          <w:rFonts w:ascii="Times New Roman" w:hAnsi="Times New Roman"/>
          <w:b/>
        </w:rPr>
      </w:pPr>
      <w:r w:rsidRPr="00016C53">
        <w:rPr>
          <w:rFonts w:ascii="Times New Roman" w:hAnsi="Times New Roman"/>
          <w:b/>
        </w:rPr>
        <w:t>Mutually Exclusive as well as independent Event</w:t>
      </w:r>
    </w:p>
    <w:p w:rsidR="008269AF" w:rsidRPr="00016C53" w:rsidRDefault="00B86220" w:rsidP="00B86220">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Can an event be mutually exclusive </w:t>
      </w:r>
      <w:r w:rsidR="00064F36" w:rsidRPr="00016C53">
        <w:rPr>
          <w:rFonts w:ascii="Times New Roman" w:hAnsi="Times New Roman"/>
        </w:rPr>
        <w:t xml:space="preserve">and independent simultaneously? The answer is </w:t>
      </w:r>
      <w:r w:rsidR="00F21869" w:rsidRPr="00016C53">
        <w:rPr>
          <w:rFonts w:ascii="Times New Roman" w:hAnsi="Times New Roman"/>
        </w:rPr>
        <w:t xml:space="preserve">yes. Mutually exclusive means any one event can occur at a time and </w:t>
      </w:r>
      <w:r w:rsidR="008A1948" w:rsidRPr="00016C53">
        <w:rPr>
          <w:rFonts w:ascii="Times New Roman" w:hAnsi="Times New Roman"/>
        </w:rPr>
        <w:t xml:space="preserve">independent </w:t>
      </w:r>
      <w:r w:rsidR="000F71D3" w:rsidRPr="00016C53">
        <w:rPr>
          <w:rFonts w:ascii="Times New Roman" w:hAnsi="Times New Roman"/>
        </w:rPr>
        <w:t xml:space="preserve">means which is not affected and does not affect the other event. So, an </w:t>
      </w:r>
      <w:r w:rsidR="00320AEF" w:rsidRPr="00016C53">
        <w:rPr>
          <w:rFonts w:ascii="Times New Roman" w:hAnsi="Times New Roman"/>
        </w:rPr>
        <w:t>event can be mutually exclusive</w:t>
      </w:r>
      <w:r w:rsidR="00E36914" w:rsidRPr="00016C53">
        <w:rPr>
          <w:rFonts w:ascii="Times New Roman" w:hAnsi="Times New Roman"/>
        </w:rPr>
        <w:t xml:space="preserve"> </w:t>
      </w:r>
      <w:r w:rsidR="007A65C8" w:rsidRPr="00016C53">
        <w:rPr>
          <w:rFonts w:ascii="Times New Roman" w:hAnsi="Times New Roman"/>
        </w:rPr>
        <w:t xml:space="preserve">as well as independent at a time. </w:t>
      </w:r>
      <w:r w:rsidR="007A65C8" w:rsidRPr="00016C53">
        <w:rPr>
          <w:rFonts w:ascii="Times New Roman" w:hAnsi="Times New Roman"/>
          <w:b/>
        </w:rPr>
        <w:t xml:space="preserve">For </w:t>
      </w:r>
      <w:r w:rsidR="008E77E2" w:rsidRPr="00016C53">
        <w:rPr>
          <w:rFonts w:ascii="Times New Roman" w:hAnsi="Times New Roman"/>
          <w:b/>
        </w:rPr>
        <w:t xml:space="preserve">example, </w:t>
      </w:r>
      <w:r w:rsidR="008E77E2" w:rsidRPr="00016C53">
        <w:rPr>
          <w:rFonts w:ascii="Times New Roman" w:hAnsi="Times New Roman"/>
        </w:rPr>
        <w:t xml:space="preserve">if an unbiased </w:t>
      </w:r>
      <w:r w:rsidR="00C228E3" w:rsidRPr="00016C53">
        <w:rPr>
          <w:rFonts w:ascii="Times New Roman" w:hAnsi="Times New Roman"/>
        </w:rPr>
        <w:t xml:space="preserve">dice is thrown, occurrence of any number </w:t>
      </w:r>
      <w:r w:rsidR="00CA1158" w:rsidRPr="00016C53">
        <w:rPr>
          <w:rFonts w:ascii="Times New Roman" w:hAnsi="Times New Roman"/>
        </w:rPr>
        <w:t xml:space="preserve">(say 5) </w:t>
      </w:r>
      <w:r w:rsidR="004F746F" w:rsidRPr="00016C53">
        <w:rPr>
          <w:rFonts w:ascii="Times New Roman" w:hAnsi="Times New Roman"/>
        </w:rPr>
        <w:t xml:space="preserve">is mutually </w:t>
      </w:r>
      <w:r w:rsidR="00A54088" w:rsidRPr="00016C53">
        <w:rPr>
          <w:rFonts w:ascii="Times New Roman" w:hAnsi="Times New Roman"/>
        </w:rPr>
        <w:t xml:space="preserve">exclusive because </w:t>
      </w:r>
      <w:r w:rsidR="00BD51B1" w:rsidRPr="00016C53">
        <w:rPr>
          <w:rFonts w:ascii="Times New Roman" w:hAnsi="Times New Roman"/>
        </w:rPr>
        <w:t xml:space="preserve">at a time any </w:t>
      </w:r>
      <w:r w:rsidR="00EA29B9" w:rsidRPr="00016C53">
        <w:rPr>
          <w:rFonts w:ascii="Times New Roman" w:hAnsi="Times New Roman"/>
        </w:rPr>
        <w:t xml:space="preserve">one number </w:t>
      </w:r>
      <w:r w:rsidR="002657DE" w:rsidRPr="00016C53">
        <w:rPr>
          <w:rFonts w:ascii="Times New Roman" w:hAnsi="Times New Roman"/>
        </w:rPr>
        <w:t>can occur. A</w:t>
      </w:r>
      <w:r w:rsidR="00811820" w:rsidRPr="00016C53">
        <w:rPr>
          <w:rFonts w:ascii="Times New Roman" w:hAnsi="Times New Roman"/>
        </w:rPr>
        <w:t>t</w:t>
      </w:r>
      <w:r w:rsidR="002657DE" w:rsidRPr="00016C53">
        <w:rPr>
          <w:rFonts w:ascii="Times New Roman" w:hAnsi="Times New Roman"/>
        </w:rPr>
        <w:t xml:space="preserve"> the </w:t>
      </w:r>
      <w:r w:rsidR="00382D6B" w:rsidRPr="00016C53">
        <w:rPr>
          <w:rFonts w:ascii="Times New Roman" w:hAnsi="Times New Roman"/>
        </w:rPr>
        <w:t>same time, it is</w:t>
      </w:r>
      <w:r w:rsidR="00811820" w:rsidRPr="00016C53">
        <w:rPr>
          <w:rFonts w:ascii="Times New Roman" w:hAnsi="Times New Roman"/>
        </w:rPr>
        <w:t xml:space="preserve"> </w:t>
      </w:r>
      <w:r w:rsidR="008269AF" w:rsidRPr="00016C53">
        <w:rPr>
          <w:rFonts w:ascii="Times New Roman" w:hAnsi="Times New Roman"/>
        </w:rPr>
        <w:t>independent also because occurrence of any number does not affect and is not affected by the result of second throw.</w:t>
      </w:r>
    </w:p>
    <w:p w:rsidR="008269AF" w:rsidRPr="00016C53" w:rsidRDefault="008269AF" w:rsidP="00B86220">
      <w:pPr>
        <w:spacing w:after="0" w:line="240" w:lineRule="auto"/>
        <w:jc w:val="both"/>
        <w:rPr>
          <w:rFonts w:ascii="Times New Roman" w:hAnsi="Times New Roman"/>
        </w:rPr>
      </w:pPr>
    </w:p>
    <w:p w:rsidR="008269AF" w:rsidRPr="00016C53" w:rsidRDefault="008269AF" w:rsidP="00B86220">
      <w:pPr>
        <w:spacing w:after="0" w:line="240" w:lineRule="auto"/>
        <w:jc w:val="both"/>
        <w:rPr>
          <w:rFonts w:ascii="Times New Roman" w:hAnsi="Times New Roman"/>
          <w:b/>
        </w:rPr>
      </w:pPr>
      <w:r w:rsidRPr="00016C53">
        <w:rPr>
          <w:rFonts w:ascii="Times New Roman" w:hAnsi="Times New Roman"/>
          <w:b/>
        </w:rPr>
        <w:t>Types of Probability</w:t>
      </w:r>
    </w:p>
    <w:p w:rsidR="00B81162" w:rsidRPr="00016C53" w:rsidRDefault="008269AF" w:rsidP="00B86220">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There are three basic ways of classifying probability</w:t>
      </w:r>
      <w:r w:rsidR="00E7233B" w:rsidRPr="00016C53">
        <w:rPr>
          <w:rFonts w:ascii="Times New Roman" w:hAnsi="Times New Roman"/>
        </w:rPr>
        <w:t xml:space="preserve">. These three represent different conceptual approaches to the study of probability </w:t>
      </w:r>
      <w:r w:rsidR="00AE782A" w:rsidRPr="00016C53">
        <w:rPr>
          <w:rFonts w:ascii="Times New Roman" w:hAnsi="Times New Roman"/>
        </w:rPr>
        <w:t xml:space="preserve">theory. Experts have </w:t>
      </w:r>
      <w:r w:rsidR="00FE6DB0" w:rsidRPr="00016C53">
        <w:rPr>
          <w:rFonts w:ascii="Times New Roman" w:hAnsi="Times New Roman"/>
        </w:rPr>
        <w:t xml:space="preserve">different opinions </w:t>
      </w:r>
      <w:r w:rsidR="00B81162" w:rsidRPr="00016C53">
        <w:rPr>
          <w:rFonts w:ascii="Times New Roman" w:hAnsi="Times New Roman"/>
        </w:rPr>
        <w:t>about which approach is proper to use. These are:</w:t>
      </w:r>
    </w:p>
    <w:p w:rsidR="00764F18" w:rsidRPr="00016C53" w:rsidRDefault="00764F18"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 xml:space="preserve">Classical or Mathematical Approach </w:t>
      </w:r>
    </w:p>
    <w:p w:rsidR="00A60F05" w:rsidRPr="00016C53" w:rsidRDefault="00A60F05"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Relative Frequency Approach</w:t>
      </w:r>
    </w:p>
    <w:p w:rsidR="00A54B9E" w:rsidRPr="00016C53" w:rsidRDefault="00C14293" w:rsidP="00AD05CD">
      <w:pPr>
        <w:pStyle w:val="ListParagraph"/>
        <w:numPr>
          <w:ilvl w:val="0"/>
          <w:numId w:val="66"/>
        </w:numPr>
        <w:spacing w:after="0" w:line="240" w:lineRule="auto"/>
        <w:jc w:val="both"/>
        <w:rPr>
          <w:rFonts w:ascii="Times New Roman" w:hAnsi="Times New Roman"/>
        </w:rPr>
      </w:pPr>
      <w:r w:rsidRPr="00016C53">
        <w:rPr>
          <w:rFonts w:ascii="Times New Roman" w:hAnsi="Times New Roman"/>
        </w:rPr>
        <w:t>Subjective Approach</w:t>
      </w:r>
    </w:p>
    <w:p w:rsidR="0063388D" w:rsidRPr="00016C53" w:rsidRDefault="0063388D" w:rsidP="0098522B">
      <w:pPr>
        <w:spacing w:after="0" w:line="240" w:lineRule="auto"/>
        <w:jc w:val="both"/>
        <w:rPr>
          <w:rFonts w:ascii="Times New Roman" w:hAnsi="Times New Roman"/>
          <w:b/>
        </w:rPr>
      </w:pPr>
    </w:p>
    <w:p w:rsidR="009F4535" w:rsidRPr="00016C53" w:rsidRDefault="0098522B" w:rsidP="009D1C8A">
      <w:pPr>
        <w:spacing w:after="0" w:line="240" w:lineRule="auto"/>
        <w:jc w:val="both"/>
        <w:rPr>
          <w:rFonts w:ascii="Times New Roman" w:hAnsi="Times New Roman"/>
          <w:b/>
        </w:rPr>
      </w:pPr>
      <w:r w:rsidRPr="00016C53">
        <w:rPr>
          <w:rFonts w:ascii="Times New Roman" w:hAnsi="Times New Roman"/>
          <w:b/>
        </w:rPr>
        <w:t>Classical or Mathematical Approac</w:t>
      </w:r>
      <w:r w:rsidR="009D1C8A" w:rsidRPr="00016C53">
        <w:rPr>
          <w:rFonts w:ascii="Times New Roman" w:hAnsi="Times New Roman"/>
          <w:b/>
        </w:rPr>
        <w:t>h</w:t>
      </w:r>
    </w:p>
    <w:p w:rsidR="00E42F15" w:rsidRPr="00016C53" w:rsidRDefault="009D1C8A" w:rsidP="009D1C8A">
      <w:pPr>
        <w:spacing w:after="0" w:line="240" w:lineRule="auto"/>
        <w:jc w:val="both"/>
        <w:rPr>
          <w:rFonts w:ascii="Times New Roman" w:hAnsi="Times New Roman"/>
        </w:rPr>
      </w:pPr>
      <w:r w:rsidRPr="00016C53">
        <w:rPr>
          <w:rFonts w:ascii="Times New Roman" w:hAnsi="Times New Roman"/>
        </w:rPr>
        <w:tab/>
        <w:t xml:space="preserve">Classical </w:t>
      </w:r>
      <w:r w:rsidR="00B80BAB" w:rsidRPr="00016C53">
        <w:rPr>
          <w:rFonts w:ascii="Times New Roman" w:hAnsi="Times New Roman"/>
        </w:rPr>
        <w:t xml:space="preserve">approach of probability </w:t>
      </w:r>
      <w:r w:rsidR="00624EF7" w:rsidRPr="00016C53">
        <w:rPr>
          <w:rFonts w:ascii="Times New Roman" w:hAnsi="Times New Roman"/>
        </w:rPr>
        <w:t xml:space="preserve">was suggested by Bernoulli. This </w:t>
      </w:r>
      <w:r w:rsidR="008166BE" w:rsidRPr="00016C53">
        <w:rPr>
          <w:rFonts w:ascii="Times New Roman" w:hAnsi="Times New Roman"/>
        </w:rPr>
        <w:t xml:space="preserve">approach was developed to meet the gambling </w:t>
      </w:r>
      <w:r w:rsidR="002645BB" w:rsidRPr="00016C53">
        <w:rPr>
          <w:rFonts w:ascii="Times New Roman" w:hAnsi="Times New Roman"/>
        </w:rPr>
        <w:t xml:space="preserve">problems </w:t>
      </w:r>
      <w:r w:rsidR="00C90F38" w:rsidRPr="00016C53">
        <w:rPr>
          <w:rFonts w:ascii="Times New Roman" w:hAnsi="Times New Roman"/>
        </w:rPr>
        <w:t xml:space="preserve">in 18th </w:t>
      </w:r>
      <w:r w:rsidR="00A96478" w:rsidRPr="00016C53">
        <w:rPr>
          <w:rFonts w:ascii="Times New Roman" w:hAnsi="Times New Roman"/>
        </w:rPr>
        <w:t xml:space="preserve">century. The </w:t>
      </w:r>
      <w:r w:rsidR="00C824EB" w:rsidRPr="00016C53">
        <w:rPr>
          <w:rFonts w:ascii="Times New Roman" w:hAnsi="Times New Roman"/>
        </w:rPr>
        <w:t xml:space="preserve">basic assumption of classical approach is that </w:t>
      </w:r>
      <w:r w:rsidR="00994A31" w:rsidRPr="00016C53">
        <w:rPr>
          <w:rFonts w:ascii="Times New Roman" w:hAnsi="Times New Roman"/>
        </w:rPr>
        <w:t xml:space="preserve">the outcomes of a random experiment are ‘Equally likely’, ‘Mutually exclusive’ and </w:t>
      </w:r>
      <w:r w:rsidR="003E6EE6" w:rsidRPr="00016C53">
        <w:rPr>
          <w:rFonts w:ascii="Times New Roman" w:hAnsi="Times New Roman"/>
        </w:rPr>
        <w:t xml:space="preserve">‘Collectively </w:t>
      </w:r>
      <w:r w:rsidR="006865BA" w:rsidRPr="00016C53">
        <w:rPr>
          <w:rFonts w:ascii="Times New Roman" w:hAnsi="Times New Roman"/>
        </w:rPr>
        <w:t xml:space="preserve">exhaustive’. The </w:t>
      </w:r>
      <w:r w:rsidR="00C108F4" w:rsidRPr="00016C53">
        <w:rPr>
          <w:rFonts w:ascii="Times New Roman" w:hAnsi="Times New Roman"/>
        </w:rPr>
        <w:t xml:space="preserve">‘event’ </w:t>
      </w:r>
      <w:r w:rsidR="00CD32F3" w:rsidRPr="00016C53">
        <w:rPr>
          <w:rFonts w:ascii="Times New Roman" w:hAnsi="Times New Roman"/>
        </w:rPr>
        <w:t xml:space="preserve">under consideration possesses one or more possible </w:t>
      </w:r>
      <w:r w:rsidR="00F95882" w:rsidRPr="00016C53">
        <w:rPr>
          <w:rFonts w:ascii="Times New Roman" w:hAnsi="Times New Roman"/>
        </w:rPr>
        <w:t xml:space="preserve">outcomes. </w:t>
      </w:r>
      <w:r w:rsidR="00F95882" w:rsidRPr="00016C53">
        <w:rPr>
          <w:rFonts w:ascii="Times New Roman" w:hAnsi="Times New Roman"/>
          <w:b/>
        </w:rPr>
        <w:t xml:space="preserve">For example, </w:t>
      </w:r>
      <w:r w:rsidR="00F95882" w:rsidRPr="00016C53">
        <w:rPr>
          <w:rFonts w:ascii="Times New Roman" w:hAnsi="Times New Roman"/>
        </w:rPr>
        <w:t xml:space="preserve">when a dice is thrown, any </w:t>
      </w:r>
      <w:r w:rsidR="00EF021C" w:rsidRPr="00016C53">
        <w:rPr>
          <w:rFonts w:ascii="Times New Roman" w:hAnsi="Times New Roman"/>
        </w:rPr>
        <w:t xml:space="preserve">one of the </w:t>
      </w:r>
      <w:r w:rsidR="00302463" w:rsidRPr="00016C53">
        <w:rPr>
          <w:rFonts w:ascii="Times New Roman" w:hAnsi="Times New Roman"/>
        </w:rPr>
        <w:t>six outcomes (1,</w:t>
      </w:r>
      <w:r w:rsidR="00AF0882" w:rsidRPr="00016C53">
        <w:rPr>
          <w:rFonts w:ascii="Times New Roman" w:hAnsi="Times New Roman"/>
        </w:rPr>
        <w:t xml:space="preserve"> </w:t>
      </w:r>
      <w:r w:rsidR="00302463" w:rsidRPr="00016C53">
        <w:rPr>
          <w:rFonts w:ascii="Times New Roman" w:hAnsi="Times New Roman"/>
        </w:rPr>
        <w:t>2,</w:t>
      </w:r>
      <w:r w:rsidR="00AF0882" w:rsidRPr="00016C53">
        <w:rPr>
          <w:rFonts w:ascii="Times New Roman" w:hAnsi="Times New Roman"/>
        </w:rPr>
        <w:t xml:space="preserve"> </w:t>
      </w:r>
      <w:r w:rsidR="00302463" w:rsidRPr="00016C53">
        <w:rPr>
          <w:rFonts w:ascii="Times New Roman" w:hAnsi="Times New Roman"/>
        </w:rPr>
        <w:t>3,</w:t>
      </w:r>
      <w:r w:rsidR="00AF0882" w:rsidRPr="00016C53">
        <w:rPr>
          <w:rFonts w:ascii="Times New Roman" w:hAnsi="Times New Roman"/>
        </w:rPr>
        <w:t xml:space="preserve"> </w:t>
      </w:r>
      <w:r w:rsidR="00302463" w:rsidRPr="00016C53">
        <w:rPr>
          <w:rFonts w:ascii="Times New Roman" w:hAnsi="Times New Roman"/>
        </w:rPr>
        <w:t>4,</w:t>
      </w:r>
      <w:r w:rsidR="00AF0882" w:rsidRPr="00016C53">
        <w:rPr>
          <w:rFonts w:ascii="Times New Roman" w:hAnsi="Times New Roman"/>
        </w:rPr>
        <w:t xml:space="preserve"> </w:t>
      </w:r>
      <w:r w:rsidR="00302463" w:rsidRPr="00016C53">
        <w:rPr>
          <w:rFonts w:ascii="Times New Roman" w:hAnsi="Times New Roman"/>
        </w:rPr>
        <w:t xml:space="preserve">5 or 6) </w:t>
      </w:r>
      <w:r w:rsidR="00E42F15" w:rsidRPr="00016C53">
        <w:rPr>
          <w:rFonts w:ascii="Times New Roman" w:hAnsi="Times New Roman"/>
        </w:rPr>
        <w:t xml:space="preserve">can occur. </w:t>
      </w:r>
    </w:p>
    <w:p w:rsidR="004C0FBB" w:rsidRPr="00016C53" w:rsidRDefault="00AF0882" w:rsidP="009D1C8A">
      <w:pPr>
        <w:spacing w:after="0" w:line="240" w:lineRule="auto"/>
        <w:jc w:val="both"/>
        <w:rPr>
          <w:rFonts w:ascii="Times New Roman" w:hAnsi="Times New Roman"/>
        </w:rPr>
      </w:pPr>
      <w:r w:rsidRPr="00016C53">
        <w:rPr>
          <w:rFonts w:ascii="Times New Roman" w:hAnsi="Times New Roman"/>
        </w:rPr>
        <w:tab/>
      </w:r>
      <w:r w:rsidR="000B5281" w:rsidRPr="00016C53">
        <w:rPr>
          <w:rFonts w:ascii="Times New Roman" w:hAnsi="Times New Roman"/>
        </w:rPr>
        <w:t xml:space="preserve">According to Classical approach, the probability of an event may be </w:t>
      </w:r>
      <w:r w:rsidR="004C0FBB" w:rsidRPr="00016C53">
        <w:rPr>
          <w:rFonts w:ascii="Times New Roman" w:hAnsi="Times New Roman"/>
        </w:rPr>
        <w:t>calculated as follows:</w:t>
      </w:r>
    </w:p>
    <w:tbl>
      <w:tblPr>
        <w:tblStyle w:val="TableGrid"/>
        <w:tblW w:w="0" w:type="auto"/>
        <w:jc w:val="center"/>
        <w:tblLook w:val="04A0"/>
      </w:tblPr>
      <w:tblGrid>
        <w:gridCol w:w="5825"/>
      </w:tblGrid>
      <w:tr w:rsidR="00555FAF" w:rsidTr="000C6934">
        <w:trPr>
          <w:jc w:val="center"/>
        </w:trPr>
        <w:tc>
          <w:tcPr>
            <w:tcW w:w="5825" w:type="dxa"/>
          </w:tcPr>
          <w:p w:rsidR="00555FAF" w:rsidRDefault="00555FAF" w:rsidP="009D1C8A">
            <w:pPr>
              <w:spacing w:after="0" w:line="240" w:lineRule="auto"/>
              <w:jc w:val="both"/>
              <w:rPr>
                <w:rFonts w:ascii="Times New Roman" w:hAnsi="Times New Roman"/>
                <w:sz w:val="24"/>
              </w:rPr>
            </w:pPr>
            <w:r>
              <w:rPr>
                <w:rFonts w:ascii="Times New Roman" w:hAnsi="Times New Roman"/>
                <w:sz w:val="24"/>
              </w:rPr>
              <w:t xml:space="preserve">Probability of an event = </w:t>
            </w:r>
            <w:r w:rsidR="00D232AD" w:rsidRPr="000C6934">
              <w:rPr>
                <w:rFonts w:ascii="Times New Roman" w:hAnsi="Times New Roman"/>
                <w:position w:val="-30"/>
                <w:sz w:val="24"/>
                <w:szCs w:val="22"/>
                <w:lang w:bidi="ar-SA"/>
              </w:rPr>
              <w:object w:dxaOrig="3080" w:dyaOrig="680">
                <v:shape id="_x0000_i1106" type="#_x0000_t75" style="width:154.5pt;height:33.75pt" o:ole="">
                  <v:imagedata r:id="rId171" o:title=""/>
                </v:shape>
                <o:OLEObject Type="Embed" ProgID="Equation.DSMT4" ShapeID="_x0000_i1106" DrawAspect="Content" ObjectID="_1552482296" r:id="rId172"/>
              </w:object>
            </w:r>
          </w:p>
        </w:tc>
      </w:tr>
    </w:tbl>
    <w:p w:rsidR="009D1C8A" w:rsidRPr="009D1C8A" w:rsidRDefault="009D1C8A" w:rsidP="009D1C8A">
      <w:pPr>
        <w:spacing w:after="0" w:line="240" w:lineRule="auto"/>
        <w:jc w:val="both"/>
        <w:rPr>
          <w:rFonts w:ascii="Times New Roman" w:hAnsi="Times New Roman"/>
          <w:sz w:val="24"/>
        </w:rPr>
      </w:pPr>
    </w:p>
    <w:p w:rsidR="00447976" w:rsidRPr="00016C53" w:rsidRDefault="000C6934" w:rsidP="009D1C8A">
      <w:pPr>
        <w:spacing w:after="0" w:line="240" w:lineRule="auto"/>
        <w:jc w:val="both"/>
        <w:rPr>
          <w:rFonts w:ascii="Times New Roman" w:hAnsi="Times New Roman"/>
        </w:rPr>
      </w:pPr>
      <w:r w:rsidRPr="000C1CEE">
        <w:rPr>
          <w:rFonts w:ascii="Times New Roman" w:hAnsi="Times New Roman"/>
          <w:sz w:val="24"/>
        </w:rPr>
        <w:tab/>
      </w:r>
      <w:r w:rsidR="008A762B" w:rsidRPr="00016C53">
        <w:rPr>
          <w:rFonts w:ascii="Times New Roman" w:hAnsi="Times New Roman"/>
        </w:rPr>
        <w:t>Here,</w:t>
      </w:r>
      <w:r w:rsidR="000C1CEE" w:rsidRPr="00016C53">
        <w:rPr>
          <w:rFonts w:ascii="Times New Roman" w:hAnsi="Times New Roman"/>
        </w:rPr>
        <w:t xml:space="preserve"> it is assumed that the outcomes </w:t>
      </w:r>
      <w:r w:rsidR="00757EC1" w:rsidRPr="00016C53">
        <w:rPr>
          <w:rFonts w:ascii="Times New Roman" w:hAnsi="Times New Roman"/>
        </w:rPr>
        <w:t xml:space="preserve">of the experiment are </w:t>
      </w:r>
      <w:r w:rsidR="00316B29" w:rsidRPr="00016C53">
        <w:rPr>
          <w:rFonts w:ascii="Times New Roman" w:hAnsi="Times New Roman"/>
        </w:rPr>
        <w:t>equally likely, mutually exclusive</w:t>
      </w:r>
      <w:r w:rsidR="00D57B9A" w:rsidRPr="00016C53">
        <w:rPr>
          <w:rFonts w:ascii="Times New Roman" w:hAnsi="Times New Roman"/>
        </w:rPr>
        <w:t xml:space="preserve">. </w:t>
      </w:r>
      <w:r w:rsidR="00D57B9A" w:rsidRPr="00016C53">
        <w:rPr>
          <w:rFonts w:ascii="Times New Roman" w:hAnsi="Times New Roman"/>
          <w:b/>
        </w:rPr>
        <w:t xml:space="preserve">For </w:t>
      </w:r>
      <w:r w:rsidR="00E44062" w:rsidRPr="00016C53">
        <w:rPr>
          <w:rFonts w:ascii="Times New Roman" w:hAnsi="Times New Roman"/>
          <w:b/>
        </w:rPr>
        <w:t xml:space="preserve">example, </w:t>
      </w:r>
      <w:r w:rsidR="00E44062" w:rsidRPr="00016C53">
        <w:rPr>
          <w:rFonts w:ascii="Times New Roman" w:hAnsi="Times New Roman"/>
        </w:rPr>
        <w:t xml:space="preserve">the probability </w:t>
      </w:r>
      <w:r w:rsidR="002B3656" w:rsidRPr="00016C53">
        <w:rPr>
          <w:rFonts w:ascii="Times New Roman" w:hAnsi="Times New Roman"/>
        </w:rPr>
        <w:t xml:space="preserve">of getting a head on a toss of a fair coin will be </w:t>
      </w:r>
      <w:r w:rsidR="00447976" w:rsidRPr="00016C53">
        <w:rPr>
          <w:rFonts w:ascii="Times New Roman" w:hAnsi="Times New Roman"/>
        </w:rPr>
        <w:t>determined as:</w:t>
      </w:r>
    </w:p>
    <w:p w:rsidR="009D1C8A" w:rsidRDefault="002B6160" w:rsidP="00154780">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2498066" cy="861279"/>
            <wp:effectExtent l="19050" t="19050" r="16534" b="15021"/>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3" cstate="print">
                      <a:lum bright="20000" contrast="40000"/>
                    </a:blip>
                    <a:srcRect l="845" r="760"/>
                    <a:stretch>
                      <a:fillRect/>
                    </a:stretch>
                  </pic:blipFill>
                  <pic:spPr bwMode="auto">
                    <a:xfrm>
                      <a:off x="0" y="0"/>
                      <a:ext cx="2505235" cy="863751"/>
                    </a:xfrm>
                    <a:prstGeom prst="rect">
                      <a:avLst/>
                    </a:prstGeom>
                    <a:noFill/>
                    <a:ln w="9525">
                      <a:solidFill>
                        <a:schemeClr val="tx1"/>
                      </a:solidFill>
                      <a:miter lim="800000"/>
                      <a:headEnd/>
                      <a:tailEnd/>
                    </a:ln>
                  </pic:spPr>
                </pic:pic>
              </a:graphicData>
            </a:graphic>
          </wp:inline>
        </w:drawing>
      </w:r>
    </w:p>
    <w:p w:rsidR="00186345" w:rsidRPr="00016C53" w:rsidRDefault="002B6160" w:rsidP="002B6160">
      <w:pPr>
        <w:spacing w:after="0" w:line="240" w:lineRule="auto"/>
        <w:rPr>
          <w:rFonts w:ascii="Times New Roman" w:hAnsi="Times New Roman"/>
        </w:rPr>
      </w:pPr>
      <w:r>
        <w:rPr>
          <w:rFonts w:ascii="Times New Roman" w:hAnsi="Times New Roman"/>
          <w:sz w:val="24"/>
        </w:rPr>
        <w:tab/>
      </w:r>
      <w:r w:rsidRPr="00016C53">
        <w:rPr>
          <w:rFonts w:ascii="Times New Roman" w:hAnsi="Times New Roman"/>
        </w:rPr>
        <w:t xml:space="preserve">Similarly, if we calculate the </w:t>
      </w:r>
      <w:r w:rsidR="00197486" w:rsidRPr="00016C53">
        <w:rPr>
          <w:rFonts w:ascii="Times New Roman" w:hAnsi="Times New Roman"/>
        </w:rPr>
        <w:t xml:space="preserve">probability of getting </w:t>
      </w:r>
      <w:r w:rsidR="00186345" w:rsidRPr="00016C53">
        <w:rPr>
          <w:rFonts w:ascii="Times New Roman" w:hAnsi="Times New Roman"/>
        </w:rPr>
        <w:t xml:space="preserve">5 by rolling a dice. </w:t>
      </w:r>
    </w:p>
    <w:p w:rsidR="002B6160" w:rsidRDefault="00186345" w:rsidP="00186345">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3319373" cy="859480"/>
            <wp:effectExtent l="19050" t="19050" r="14377" b="168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4" cstate="print">
                      <a:lum bright="20000" contrast="40000"/>
                    </a:blip>
                    <a:srcRect l="665"/>
                    <a:stretch>
                      <a:fillRect/>
                    </a:stretch>
                  </pic:blipFill>
                  <pic:spPr bwMode="auto">
                    <a:xfrm>
                      <a:off x="0" y="0"/>
                      <a:ext cx="3316035" cy="858616"/>
                    </a:xfrm>
                    <a:prstGeom prst="rect">
                      <a:avLst/>
                    </a:prstGeom>
                    <a:noFill/>
                    <a:ln w="9525">
                      <a:solidFill>
                        <a:schemeClr val="tx1"/>
                      </a:solidFill>
                      <a:miter lim="800000"/>
                      <a:headEnd/>
                      <a:tailEnd/>
                    </a:ln>
                  </pic:spPr>
                </pic:pic>
              </a:graphicData>
            </a:graphic>
          </wp:inline>
        </w:drawing>
      </w:r>
    </w:p>
    <w:p w:rsidR="00025955" w:rsidRPr="00016C53" w:rsidRDefault="00186345" w:rsidP="00D605AF">
      <w:pPr>
        <w:spacing w:after="0" w:line="240" w:lineRule="auto"/>
        <w:jc w:val="both"/>
        <w:rPr>
          <w:rFonts w:ascii="Times New Roman" w:hAnsi="Times New Roman"/>
        </w:rPr>
      </w:pPr>
      <w:r>
        <w:rPr>
          <w:rFonts w:ascii="Times New Roman" w:hAnsi="Times New Roman"/>
          <w:sz w:val="24"/>
        </w:rPr>
        <w:lastRenderedPageBreak/>
        <w:tab/>
      </w:r>
      <w:r w:rsidR="003F4EB5" w:rsidRPr="00016C53">
        <w:rPr>
          <w:rFonts w:ascii="Times New Roman" w:hAnsi="Times New Roman"/>
        </w:rPr>
        <w:t xml:space="preserve">Classical probability is often called a ‘priory’ probability because </w:t>
      </w:r>
      <w:r w:rsidR="00A90EBE" w:rsidRPr="00016C53">
        <w:rPr>
          <w:rFonts w:ascii="Times New Roman" w:hAnsi="Times New Roman"/>
        </w:rPr>
        <w:t>if we use fair coins or unbiased dice</w:t>
      </w:r>
      <w:r w:rsidR="00D914F6" w:rsidRPr="00016C53">
        <w:rPr>
          <w:rFonts w:ascii="Times New Roman" w:hAnsi="Times New Roman"/>
        </w:rPr>
        <w:t xml:space="preserve">, we can find the </w:t>
      </w:r>
      <w:r w:rsidR="00741125" w:rsidRPr="00016C53">
        <w:rPr>
          <w:rFonts w:ascii="Times New Roman" w:hAnsi="Times New Roman"/>
        </w:rPr>
        <w:t xml:space="preserve">answer </w:t>
      </w:r>
      <w:r w:rsidR="00253FBD" w:rsidRPr="00016C53">
        <w:rPr>
          <w:rFonts w:ascii="Times New Roman" w:hAnsi="Times New Roman"/>
        </w:rPr>
        <w:t xml:space="preserve">in advance (priory) without </w:t>
      </w:r>
      <w:r w:rsidR="0074010A" w:rsidRPr="00016C53">
        <w:rPr>
          <w:rFonts w:ascii="Times New Roman" w:hAnsi="Times New Roman"/>
        </w:rPr>
        <w:t xml:space="preserve">tossing a coin or rolling a dice. We </w:t>
      </w:r>
      <w:r w:rsidR="00A32ABC" w:rsidRPr="00016C53">
        <w:rPr>
          <w:rFonts w:ascii="Times New Roman" w:hAnsi="Times New Roman"/>
        </w:rPr>
        <w:t>need not to</w:t>
      </w:r>
      <w:r w:rsidR="00E56F92" w:rsidRPr="00016C53">
        <w:rPr>
          <w:rFonts w:ascii="Times New Roman" w:hAnsi="Times New Roman"/>
        </w:rPr>
        <w:t xml:space="preserve"> </w:t>
      </w:r>
      <w:r w:rsidR="004A2D77" w:rsidRPr="00016C53">
        <w:rPr>
          <w:rFonts w:ascii="Times New Roman" w:hAnsi="Times New Roman"/>
        </w:rPr>
        <w:t xml:space="preserve">perform </w:t>
      </w:r>
      <w:r w:rsidR="00BB4EBF" w:rsidRPr="00016C53">
        <w:rPr>
          <w:rFonts w:ascii="Times New Roman" w:hAnsi="Times New Roman"/>
        </w:rPr>
        <w:t>experiments to make our</w:t>
      </w:r>
      <w:r w:rsidR="00025955" w:rsidRPr="00016C53">
        <w:rPr>
          <w:rFonts w:ascii="Times New Roman" w:hAnsi="Times New Roman"/>
        </w:rPr>
        <w:t xml:space="preserve"> probability statement about fair coins or unbiased dice.</w:t>
      </w:r>
    </w:p>
    <w:p w:rsidR="00963FD9" w:rsidRPr="00016C53" w:rsidRDefault="00025955" w:rsidP="00D605AF">
      <w:pPr>
        <w:spacing w:after="0" w:line="240" w:lineRule="auto"/>
        <w:jc w:val="both"/>
        <w:rPr>
          <w:rFonts w:ascii="Times New Roman" w:hAnsi="Times New Roman"/>
          <w:b/>
        </w:rPr>
      </w:pPr>
      <w:r w:rsidRPr="00016C53">
        <w:rPr>
          <w:rFonts w:ascii="Times New Roman" w:hAnsi="Times New Roman"/>
        </w:rPr>
        <w:tab/>
      </w:r>
      <w:r w:rsidR="00447CD6" w:rsidRPr="00016C53">
        <w:rPr>
          <w:rFonts w:ascii="Times New Roman" w:hAnsi="Times New Roman"/>
        </w:rPr>
        <w:t xml:space="preserve">This </w:t>
      </w:r>
      <w:r w:rsidR="001A129C" w:rsidRPr="00016C53">
        <w:rPr>
          <w:rFonts w:ascii="Times New Roman" w:hAnsi="Times New Roman"/>
        </w:rPr>
        <w:t xml:space="preserve">approach to probability is useful when we deal with card games or tossing coins and dice. But it can not be used in solving </w:t>
      </w:r>
      <w:r w:rsidR="00B92936" w:rsidRPr="00016C53">
        <w:rPr>
          <w:rFonts w:ascii="Times New Roman" w:hAnsi="Times New Roman"/>
        </w:rPr>
        <w:t xml:space="preserve">decision problems which one encounter in </w:t>
      </w:r>
      <w:r w:rsidR="0073750C" w:rsidRPr="00016C53">
        <w:rPr>
          <w:rFonts w:ascii="Times New Roman" w:hAnsi="Times New Roman"/>
        </w:rPr>
        <w:t xml:space="preserve">management. </w:t>
      </w:r>
      <w:r w:rsidR="0073750C" w:rsidRPr="00016C53">
        <w:rPr>
          <w:rFonts w:ascii="Times New Roman" w:hAnsi="Times New Roman"/>
          <w:b/>
        </w:rPr>
        <w:t xml:space="preserve">The classical </w:t>
      </w:r>
      <w:r w:rsidR="003C146A" w:rsidRPr="00016C53">
        <w:rPr>
          <w:rFonts w:ascii="Times New Roman" w:hAnsi="Times New Roman"/>
          <w:b/>
        </w:rPr>
        <w:t xml:space="preserve">approach to probability </w:t>
      </w:r>
      <w:r w:rsidR="002144D7" w:rsidRPr="00016C53">
        <w:rPr>
          <w:rFonts w:ascii="Times New Roman" w:hAnsi="Times New Roman"/>
          <w:b/>
        </w:rPr>
        <w:t xml:space="preserve">assumes a world that does not exist. It </w:t>
      </w:r>
      <w:r w:rsidR="00FF70DC" w:rsidRPr="00016C53">
        <w:rPr>
          <w:rFonts w:ascii="Times New Roman" w:hAnsi="Times New Roman"/>
          <w:b/>
        </w:rPr>
        <w:t xml:space="preserve">is not suitable for the real life situations which are </w:t>
      </w:r>
      <w:r w:rsidR="00AB60C4" w:rsidRPr="00016C53">
        <w:rPr>
          <w:rFonts w:ascii="Times New Roman" w:hAnsi="Times New Roman"/>
          <w:b/>
        </w:rPr>
        <w:t xml:space="preserve">often disorderly </w:t>
      </w:r>
      <w:r w:rsidR="00963FD9" w:rsidRPr="00016C53">
        <w:rPr>
          <w:rFonts w:ascii="Times New Roman" w:hAnsi="Times New Roman"/>
          <w:b/>
        </w:rPr>
        <w:t>and unlikely.</w:t>
      </w:r>
    </w:p>
    <w:p w:rsidR="00186345" w:rsidRPr="00016C53" w:rsidRDefault="00963FD9" w:rsidP="00186345">
      <w:pPr>
        <w:spacing w:after="0" w:line="240" w:lineRule="auto"/>
        <w:rPr>
          <w:rFonts w:ascii="Times New Roman" w:hAnsi="Times New Roman"/>
        </w:rPr>
      </w:pPr>
      <w:r w:rsidRPr="00016C53">
        <w:rPr>
          <w:rFonts w:ascii="Times New Roman" w:hAnsi="Times New Roman"/>
          <w:b/>
        </w:rPr>
        <w:t>Limitations of the Classical Approach</w:t>
      </w:r>
      <w:r w:rsidR="0073750C" w:rsidRPr="00016C53">
        <w:rPr>
          <w:rFonts w:ascii="Times New Roman" w:hAnsi="Times New Roman"/>
          <w:b/>
        </w:rPr>
        <w:t xml:space="preserve"> </w:t>
      </w:r>
      <w:r w:rsidR="00025955" w:rsidRPr="00016C53">
        <w:rPr>
          <w:rFonts w:ascii="Times New Roman" w:hAnsi="Times New Roman"/>
        </w:rPr>
        <w:t xml:space="preserve">   </w:t>
      </w:r>
      <w:r w:rsidR="005101C6" w:rsidRPr="00016C53">
        <w:rPr>
          <w:rFonts w:ascii="Times New Roman" w:hAnsi="Times New Roman"/>
        </w:rPr>
        <w:t xml:space="preserve"> </w:t>
      </w:r>
      <w:r w:rsidR="00BB4EBF" w:rsidRPr="00016C53">
        <w:rPr>
          <w:rFonts w:ascii="Times New Roman" w:hAnsi="Times New Roman"/>
        </w:rPr>
        <w:t xml:space="preserve"> </w:t>
      </w:r>
      <w:r w:rsidR="00A90EBE" w:rsidRPr="00016C53">
        <w:rPr>
          <w:rFonts w:ascii="Times New Roman" w:hAnsi="Times New Roman"/>
        </w:rPr>
        <w:t xml:space="preserve"> </w:t>
      </w:r>
    </w:p>
    <w:p w:rsidR="00417747" w:rsidRPr="00016C53" w:rsidRDefault="00963FD9" w:rsidP="00186345">
      <w:pPr>
        <w:spacing w:after="0" w:line="240" w:lineRule="auto"/>
        <w:rPr>
          <w:rFonts w:ascii="Times New Roman" w:hAnsi="Times New Roman"/>
        </w:rPr>
      </w:pPr>
      <w:r w:rsidRPr="00016C53">
        <w:rPr>
          <w:rFonts w:ascii="Times New Roman" w:hAnsi="Times New Roman"/>
        </w:rPr>
        <w:tab/>
        <w:t xml:space="preserve">The </w:t>
      </w:r>
      <w:r w:rsidR="004F3C8B" w:rsidRPr="00016C53">
        <w:rPr>
          <w:rFonts w:ascii="Times New Roman" w:hAnsi="Times New Roman"/>
        </w:rPr>
        <w:t xml:space="preserve">classical approach to probability suffers </w:t>
      </w:r>
      <w:r w:rsidR="00417747" w:rsidRPr="00016C53">
        <w:rPr>
          <w:rFonts w:ascii="Times New Roman" w:hAnsi="Times New Roman"/>
        </w:rPr>
        <w:t>from following limitations.</w:t>
      </w:r>
    </w:p>
    <w:p w:rsidR="00DB2B2A" w:rsidRPr="00016C53" w:rsidRDefault="008851DF"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It cannot be successfully </w:t>
      </w:r>
      <w:r w:rsidR="004A0C0B" w:rsidRPr="00016C53">
        <w:rPr>
          <w:rFonts w:ascii="Times New Roman" w:hAnsi="Times New Roman"/>
        </w:rPr>
        <w:t xml:space="preserve">applied when the exhaustive </w:t>
      </w:r>
      <w:r w:rsidR="00060392" w:rsidRPr="00016C53">
        <w:rPr>
          <w:rFonts w:ascii="Times New Roman" w:hAnsi="Times New Roman"/>
        </w:rPr>
        <w:t xml:space="preserve">number (n) of </w:t>
      </w:r>
      <w:r w:rsidR="009048C1" w:rsidRPr="00016C53">
        <w:rPr>
          <w:rFonts w:ascii="Times New Roman" w:hAnsi="Times New Roman"/>
        </w:rPr>
        <w:t xml:space="preserve">outcomes of the </w:t>
      </w:r>
      <w:r w:rsidR="00DB2B2A" w:rsidRPr="00016C53">
        <w:rPr>
          <w:rFonts w:ascii="Times New Roman" w:hAnsi="Times New Roman"/>
        </w:rPr>
        <w:t>random experiment is unlimited and un-certain.</w:t>
      </w:r>
    </w:p>
    <w:p w:rsidR="00914085" w:rsidRPr="00016C53" w:rsidRDefault="008D2C32"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It also fails in the cases where various outcomes of the random</w:t>
      </w:r>
      <w:r w:rsidR="003E0DE1" w:rsidRPr="00016C53">
        <w:rPr>
          <w:rFonts w:ascii="Times New Roman" w:hAnsi="Times New Roman"/>
        </w:rPr>
        <w:t xml:space="preserve"> experiment are not </w:t>
      </w:r>
      <w:r w:rsidR="0003705B" w:rsidRPr="00016C53">
        <w:rPr>
          <w:rFonts w:ascii="Times New Roman" w:hAnsi="Times New Roman"/>
        </w:rPr>
        <w:t>equally likely</w:t>
      </w:r>
      <w:r w:rsidR="008A264E" w:rsidRPr="00016C53">
        <w:rPr>
          <w:rFonts w:ascii="Times New Roman" w:hAnsi="Times New Roman"/>
        </w:rPr>
        <w:t xml:space="preserve">. </w:t>
      </w:r>
      <w:r w:rsidR="008A264E" w:rsidRPr="00016C53">
        <w:rPr>
          <w:rFonts w:ascii="Times New Roman" w:hAnsi="Times New Roman"/>
          <w:b/>
        </w:rPr>
        <w:t>For example,</w:t>
      </w:r>
      <w:r w:rsidR="008A264E" w:rsidRPr="00016C53">
        <w:rPr>
          <w:rFonts w:ascii="Times New Roman" w:hAnsi="Times New Roman"/>
        </w:rPr>
        <w:t xml:space="preserve"> how does</w:t>
      </w:r>
      <w:r w:rsidR="007E4BA0" w:rsidRPr="00016C53">
        <w:rPr>
          <w:rFonts w:ascii="Times New Roman" w:hAnsi="Times New Roman"/>
        </w:rPr>
        <w:t xml:space="preserve"> </w:t>
      </w:r>
      <w:r w:rsidR="0091542E" w:rsidRPr="00016C53">
        <w:rPr>
          <w:rFonts w:ascii="Times New Roman" w:hAnsi="Times New Roman"/>
        </w:rPr>
        <w:t xml:space="preserve">it apply to probability of snowfall? </w:t>
      </w:r>
      <w:r w:rsidR="00566965" w:rsidRPr="00016C53">
        <w:rPr>
          <w:rFonts w:ascii="Times New Roman" w:hAnsi="Times New Roman"/>
        </w:rPr>
        <w:t>Nobody will agree at any</w:t>
      </w:r>
      <w:r w:rsidR="00906F53" w:rsidRPr="00016C53">
        <w:rPr>
          <w:rFonts w:ascii="Times New Roman" w:hAnsi="Times New Roman"/>
        </w:rPr>
        <w:t xml:space="preserve"> </w:t>
      </w:r>
      <w:r w:rsidR="002C0B6B" w:rsidRPr="00016C53">
        <w:rPr>
          <w:rFonts w:ascii="Times New Roman" w:hAnsi="Times New Roman"/>
        </w:rPr>
        <w:t xml:space="preserve">time that the two </w:t>
      </w:r>
      <w:r w:rsidR="00A322A1" w:rsidRPr="00016C53">
        <w:rPr>
          <w:rFonts w:ascii="Times New Roman" w:hAnsi="Times New Roman"/>
        </w:rPr>
        <w:t xml:space="preserve">contingencies-‘Snowfall’ and </w:t>
      </w:r>
      <w:r w:rsidR="00E82097" w:rsidRPr="00016C53">
        <w:rPr>
          <w:rFonts w:ascii="Times New Roman" w:hAnsi="Times New Roman"/>
        </w:rPr>
        <w:t xml:space="preserve">‘no-snowfall’ </w:t>
      </w:r>
      <w:r w:rsidR="009D7FA1" w:rsidRPr="00016C53">
        <w:rPr>
          <w:rFonts w:ascii="Times New Roman" w:hAnsi="Times New Roman"/>
        </w:rPr>
        <w:t xml:space="preserve">have same likelihood i.e. they </w:t>
      </w:r>
      <w:r w:rsidR="0083418B" w:rsidRPr="00016C53">
        <w:rPr>
          <w:rFonts w:ascii="Times New Roman" w:hAnsi="Times New Roman"/>
        </w:rPr>
        <w:t xml:space="preserve">are equally likely. Likewise if </w:t>
      </w:r>
      <w:r w:rsidR="0026085D" w:rsidRPr="00016C53">
        <w:rPr>
          <w:rFonts w:ascii="Times New Roman" w:hAnsi="Times New Roman"/>
        </w:rPr>
        <w:t xml:space="preserve">a person jumps from the top of a twenty storied building, then the </w:t>
      </w:r>
      <w:r w:rsidR="00B12E2D" w:rsidRPr="00016C53">
        <w:rPr>
          <w:rFonts w:ascii="Times New Roman" w:hAnsi="Times New Roman"/>
        </w:rPr>
        <w:t xml:space="preserve">probability </w:t>
      </w:r>
      <w:r w:rsidR="006E658B" w:rsidRPr="00016C53">
        <w:rPr>
          <w:rFonts w:ascii="Times New Roman" w:hAnsi="Times New Roman"/>
        </w:rPr>
        <w:t xml:space="preserve"> of his survival </w:t>
      </w:r>
      <w:r w:rsidR="007C41D6" w:rsidRPr="00016C53">
        <w:rPr>
          <w:rFonts w:ascii="Times New Roman" w:hAnsi="Times New Roman"/>
        </w:rPr>
        <w:t>will not be 50%</w:t>
      </w:r>
      <w:r w:rsidR="00B267E1" w:rsidRPr="00016C53">
        <w:rPr>
          <w:rFonts w:ascii="Times New Roman" w:hAnsi="Times New Roman"/>
        </w:rPr>
        <w:t xml:space="preserve">, the </w:t>
      </w:r>
      <w:r w:rsidR="00C05056" w:rsidRPr="00016C53">
        <w:rPr>
          <w:rFonts w:ascii="Times New Roman" w:hAnsi="Times New Roman"/>
        </w:rPr>
        <w:t xml:space="preserve">two mutually </w:t>
      </w:r>
      <w:r w:rsidR="009522B9" w:rsidRPr="00016C53">
        <w:rPr>
          <w:rFonts w:ascii="Times New Roman" w:hAnsi="Times New Roman"/>
        </w:rPr>
        <w:t xml:space="preserve">exhaustive </w:t>
      </w:r>
      <w:r w:rsidR="002E2C95" w:rsidRPr="00016C53">
        <w:rPr>
          <w:rFonts w:ascii="Times New Roman" w:hAnsi="Times New Roman"/>
        </w:rPr>
        <w:t xml:space="preserve">outcomes, viz, </w:t>
      </w:r>
      <w:r w:rsidR="00C347C8" w:rsidRPr="00016C53">
        <w:rPr>
          <w:rFonts w:ascii="Times New Roman" w:hAnsi="Times New Roman"/>
        </w:rPr>
        <w:t xml:space="preserve">survival </w:t>
      </w:r>
      <w:r w:rsidR="00CB3C9F" w:rsidRPr="00016C53">
        <w:rPr>
          <w:rFonts w:ascii="Times New Roman" w:hAnsi="Times New Roman"/>
        </w:rPr>
        <w:t xml:space="preserve">and death in this </w:t>
      </w:r>
      <w:r w:rsidR="00BB452D" w:rsidRPr="00016C53">
        <w:rPr>
          <w:rFonts w:ascii="Times New Roman" w:hAnsi="Times New Roman"/>
        </w:rPr>
        <w:t xml:space="preserve">case are not </w:t>
      </w:r>
      <w:r w:rsidR="00D5132D" w:rsidRPr="00016C53">
        <w:rPr>
          <w:rFonts w:ascii="Times New Roman" w:hAnsi="Times New Roman"/>
        </w:rPr>
        <w:t xml:space="preserve">equally </w:t>
      </w:r>
      <w:r w:rsidR="00914085" w:rsidRPr="00016C53">
        <w:rPr>
          <w:rFonts w:ascii="Times New Roman" w:hAnsi="Times New Roman"/>
        </w:rPr>
        <w:t>likely.</w:t>
      </w:r>
    </w:p>
    <w:p w:rsidR="00651556" w:rsidRPr="00016C53" w:rsidRDefault="00425C33"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The concept of probability </w:t>
      </w:r>
      <w:r w:rsidR="00CF4107" w:rsidRPr="00016C53">
        <w:rPr>
          <w:rFonts w:ascii="Times New Roman" w:hAnsi="Times New Roman"/>
        </w:rPr>
        <w:t xml:space="preserve">based on </w:t>
      </w:r>
      <w:r w:rsidR="00553125" w:rsidRPr="00016C53">
        <w:rPr>
          <w:rFonts w:ascii="Times New Roman" w:hAnsi="Times New Roman"/>
        </w:rPr>
        <w:t xml:space="preserve">logic </w:t>
      </w:r>
      <w:r w:rsidR="00D370FA" w:rsidRPr="00016C53">
        <w:rPr>
          <w:rFonts w:ascii="Times New Roman" w:hAnsi="Times New Roman"/>
        </w:rPr>
        <w:t xml:space="preserve">are not always </w:t>
      </w:r>
      <w:r w:rsidR="008862C4" w:rsidRPr="00016C53">
        <w:rPr>
          <w:rFonts w:ascii="Times New Roman" w:hAnsi="Times New Roman"/>
        </w:rPr>
        <w:t>in statistics</w:t>
      </w:r>
      <w:r w:rsidR="009759F4" w:rsidRPr="00016C53">
        <w:rPr>
          <w:rFonts w:ascii="Times New Roman" w:hAnsi="Times New Roman"/>
        </w:rPr>
        <w:t xml:space="preserve">. It is difficult </w:t>
      </w:r>
      <w:r w:rsidR="00783417" w:rsidRPr="00016C53">
        <w:rPr>
          <w:rFonts w:ascii="Times New Roman" w:hAnsi="Times New Roman"/>
        </w:rPr>
        <w:t xml:space="preserve">to predict that how </w:t>
      </w:r>
      <w:r w:rsidR="000D7593" w:rsidRPr="00016C53">
        <w:rPr>
          <w:rFonts w:ascii="Times New Roman" w:hAnsi="Times New Roman"/>
        </w:rPr>
        <w:t xml:space="preserve">many bulbs </w:t>
      </w:r>
      <w:r w:rsidR="00875E75" w:rsidRPr="00016C53">
        <w:rPr>
          <w:rFonts w:ascii="Times New Roman" w:hAnsi="Times New Roman"/>
        </w:rPr>
        <w:t xml:space="preserve">will be defective </w:t>
      </w:r>
      <w:r w:rsidR="009E14F0" w:rsidRPr="00016C53">
        <w:rPr>
          <w:rFonts w:ascii="Times New Roman" w:hAnsi="Times New Roman"/>
        </w:rPr>
        <w:t xml:space="preserve">from 2,000 </w:t>
      </w:r>
      <w:r w:rsidR="00351860" w:rsidRPr="00016C53">
        <w:rPr>
          <w:rFonts w:ascii="Times New Roman" w:hAnsi="Times New Roman"/>
        </w:rPr>
        <w:t xml:space="preserve">bulbs unless </w:t>
      </w:r>
      <w:r w:rsidR="00C622A0" w:rsidRPr="00016C53">
        <w:rPr>
          <w:rFonts w:ascii="Times New Roman" w:hAnsi="Times New Roman"/>
        </w:rPr>
        <w:t>one really observes. R</w:t>
      </w:r>
      <w:r w:rsidR="000A3BBD" w:rsidRPr="00016C53">
        <w:rPr>
          <w:rFonts w:ascii="Times New Roman" w:hAnsi="Times New Roman"/>
        </w:rPr>
        <w:t xml:space="preserve">eal </w:t>
      </w:r>
      <w:r w:rsidR="006A4E40" w:rsidRPr="00016C53">
        <w:rPr>
          <w:rFonts w:ascii="Times New Roman" w:hAnsi="Times New Roman"/>
        </w:rPr>
        <w:t xml:space="preserve">life situations unlikely and </w:t>
      </w:r>
      <w:r w:rsidR="009E3857" w:rsidRPr="00016C53">
        <w:rPr>
          <w:rFonts w:ascii="Times New Roman" w:hAnsi="Times New Roman"/>
        </w:rPr>
        <w:t xml:space="preserve">disorderly </w:t>
      </w:r>
      <w:r w:rsidR="005E0195" w:rsidRPr="00016C53">
        <w:rPr>
          <w:rFonts w:ascii="Times New Roman" w:hAnsi="Times New Roman"/>
        </w:rPr>
        <w:t xml:space="preserve">as </w:t>
      </w:r>
      <w:r w:rsidR="0059493E" w:rsidRPr="00016C53">
        <w:rPr>
          <w:rFonts w:ascii="Times New Roman" w:hAnsi="Times New Roman"/>
        </w:rPr>
        <w:t>often they a</w:t>
      </w:r>
      <w:r w:rsidR="002831AB" w:rsidRPr="00016C53">
        <w:rPr>
          <w:rFonts w:ascii="Times New Roman" w:hAnsi="Times New Roman"/>
        </w:rPr>
        <w:t>re</w:t>
      </w:r>
      <w:r w:rsidR="00BD1719" w:rsidRPr="00016C53">
        <w:rPr>
          <w:rFonts w:ascii="Times New Roman" w:hAnsi="Times New Roman"/>
        </w:rPr>
        <w:t xml:space="preserve">, make </w:t>
      </w:r>
      <w:r w:rsidR="00A769B4" w:rsidRPr="00016C53">
        <w:rPr>
          <w:rFonts w:ascii="Times New Roman" w:hAnsi="Times New Roman"/>
        </w:rPr>
        <w:t xml:space="preserve">it difficult </w:t>
      </w:r>
      <w:r w:rsidR="00591419" w:rsidRPr="00016C53">
        <w:rPr>
          <w:rFonts w:ascii="Times New Roman" w:hAnsi="Times New Roman"/>
        </w:rPr>
        <w:t xml:space="preserve">and at times impossible </w:t>
      </w:r>
      <w:r w:rsidR="00E6530B" w:rsidRPr="00016C53">
        <w:rPr>
          <w:rFonts w:ascii="Times New Roman" w:hAnsi="Times New Roman"/>
        </w:rPr>
        <w:t>to apply classical approach</w:t>
      </w:r>
      <w:r w:rsidR="00651556" w:rsidRPr="00016C53">
        <w:rPr>
          <w:rFonts w:ascii="Times New Roman" w:hAnsi="Times New Roman"/>
        </w:rPr>
        <w:t>.</w:t>
      </w:r>
    </w:p>
    <w:p w:rsidR="00DC06F8" w:rsidRPr="00016C53" w:rsidRDefault="004C6BA1" w:rsidP="00D605AF">
      <w:pPr>
        <w:pStyle w:val="ListParagraph"/>
        <w:numPr>
          <w:ilvl w:val="0"/>
          <w:numId w:val="67"/>
        </w:numPr>
        <w:spacing w:after="0" w:line="240" w:lineRule="auto"/>
        <w:jc w:val="both"/>
        <w:rPr>
          <w:rFonts w:ascii="Times New Roman" w:hAnsi="Times New Roman"/>
        </w:rPr>
      </w:pPr>
      <w:r w:rsidRPr="00016C53">
        <w:rPr>
          <w:rFonts w:ascii="Times New Roman" w:hAnsi="Times New Roman"/>
        </w:rPr>
        <w:t xml:space="preserve">It is </w:t>
      </w:r>
      <w:r w:rsidR="00A0492B" w:rsidRPr="00016C53">
        <w:rPr>
          <w:rFonts w:ascii="Times New Roman" w:hAnsi="Times New Roman"/>
        </w:rPr>
        <w:t xml:space="preserve">also difficult </w:t>
      </w:r>
      <w:r w:rsidR="00736D16" w:rsidRPr="00016C53">
        <w:rPr>
          <w:rFonts w:ascii="Times New Roman" w:hAnsi="Times New Roman"/>
        </w:rPr>
        <w:t xml:space="preserve">to apply classical approach </w:t>
      </w:r>
      <w:r w:rsidR="00727709" w:rsidRPr="00016C53">
        <w:rPr>
          <w:rFonts w:ascii="Times New Roman" w:hAnsi="Times New Roman"/>
        </w:rPr>
        <w:t xml:space="preserve">when </w:t>
      </w:r>
      <w:r w:rsidR="00DD74E0" w:rsidRPr="00016C53">
        <w:rPr>
          <w:rFonts w:ascii="Times New Roman" w:hAnsi="Times New Roman"/>
        </w:rPr>
        <w:t xml:space="preserve">the actual value of n is not </w:t>
      </w:r>
      <w:r w:rsidR="00FB25D3" w:rsidRPr="00016C53">
        <w:rPr>
          <w:rFonts w:ascii="Times New Roman" w:hAnsi="Times New Roman"/>
        </w:rPr>
        <w:t xml:space="preserve">known. It is </w:t>
      </w:r>
      <w:r w:rsidR="00682038" w:rsidRPr="00016C53">
        <w:rPr>
          <w:rFonts w:ascii="Times New Roman" w:hAnsi="Times New Roman"/>
        </w:rPr>
        <w:t xml:space="preserve">impossible </w:t>
      </w:r>
      <w:r w:rsidR="00495D4D" w:rsidRPr="00016C53">
        <w:rPr>
          <w:rFonts w:ascii="Times New Roman" w:hAnsi="Times New Roman"/>
        </w:rPr>
        <w:t xml:space="preserve">to know the ratio of white to red balls </w:t>
      </w:r>
      <w:r w:rsidR="00356781" w:rsidRPr="00016C53">
        <w:rPr>
          <w:rFonts w:ascii="Times New Roman" w:hAnsi="Times New Roman"/>
        </w:rPr>
        <w:t xml:space="preserve">drawn </w:t>
      </w:r>
      <w:r w:rsidR="00DE31EF" w:rsidRPr="00016C53">
        <w:rPr>
          <w:rFonts w:ascii="Times New Roman" w:hAnsi="Times New Roman"/>
        </w:rPr>
        <w:t xml:space="preserve">from a bag containing unknown white and red </w:t>
      </w:r>
      <w:r w:rsidR="001B1E9C" w:rsidRPr="00016C53">
        <w:rPr>
          <w:rFonts w:ascii="Times New Roman" w:hAnsi="Times New Roman"/>
        </w:rPr>
        <w:t xml:space="preserve">balls </w:t>
      </w:r>
      <w:r w:rsidR="00DC06F8" w:rsidRPr="00016C53">
        <w:rPr>
          <w:rFonts w:ascii="Times New Roman" w:hAnsi="Times New Roman"/>
        </w:rPr>
        <w:t>unknown</w:t>
      </w:r>
      <w:r w:rsidR="001B1E9C" w:rsidRPr="00016C53">
        <w:rPr>
          <w:rFonts w:ascii="Times New Roman" w:hAnsi="Times New Roman"/>
        </w:rPr>
        <w:t xml:space="preserve"> white and red balls without actual </w:t>
      </w:r>
      <w:r w:rsidR="00DC06F8" w:rsidRPr="00016C53">
        <w:rPr>
          <w:rFonts w:ascii="Times New Roman" w:hAnsi="Times New Roman"/>
        </w:rPr>
        <w:t>experiment.</w:t>
      </w:r>
      <w:r w:rsidR="00E6530B" w:rsidRPr="00016C53">
        <w:rPr>
          <w:rFonts w:ascii="Times New Roman" w:hAnsi="Times New Roman"/>
        </w:rPr>
        <w:t xml:space="preserve"> </w:t>
      </w:r>
      <w:r w:rsidR="00C05056" w:rsidRPr="00016C53">
        <w:rPr>
          <w:rFonts w:ascii="Times New Roman" w:hAnsi="Times New Roman"/>
        </w:rPr>
        <w:t xml:space="preserve"> </w:t>
      </w:r>
      <w:r w:rsidR="00B267E1" w:rsidRPr="00016C53">
        <w:rPr>
          <w:rFonts w:ascii="Times New Roman" w:hAnsi="Times New Roman"/>
        </w:rPr>
        <w:t xml:space="preserve"> </w:t>
      </w:r>
      <w:r w:rsidR="008A264E" w:rsidRPr="00016C53">
        <w:rPr>
          <w:rFonts w:ascii="Times New Roman" w:hAnsi="Times New Roman"/>
          <w:b/>
        </w:rPr>
        <w:t xml:space="preserve"> </w:t>
      </w:r>
    </w:p>
    <w:p w:rsidR="0035636F" w:rsidRPr="00016C53" w:rsidRDefault="0035636F" w:rsidP="0035636F">
      <w:pPr>
        <w:spacing w:after="0" w:line="240" w:lineRule="auto"/>
        <w:rPr>
          <w:rFonts w:ascii="Times New Roman" w:hAnsi="Times New Roman"/>
          <w:b/>
        </w:rPr>
      </w:pPr>
    </w:p>
    <w:p w:rsidR="00CF6C48" w:rsidRPr="00016C53" w:rsidRDefault="0035636F" w:rsidP="0035636F">
      <w:pPr>
        <w:spacing w:after="0" w:line="240" w:lineRule="auto"/>
        <w:rPr>
          <w:rFonts w:ascii="Times New Roman" w:hAnsi="Times New Roman"/>
          <w:b/>
        </w:rPr>
      </w:pPr>
      <w:r w:rsidRPr="00016C53">
        <w:rPr>
          <w:rFonts w:ascii="Times New Roman" w:hAnsi="Times New Roman"/>
          <w:b/>
        </w:rPr>
        <w:t xml:space="preserve">Relative Frequency </w:t>
      </w:r>
      <w:r w:rsidR="00CF6C48" w:rsidRPr="00016C53">
        <w:rPr>
          <w:rFonts w:ascii="Times New Roman" w:hAnsi="Times New Roman"/>
          <w:b/>
        </w:rPr>
        <w:t xml:space="preserve">Approach </w:t>
      </w:r>
    </w:p>
    <w:p w:rsidR="00495D70" w:rsidRPr="00016C53" w:rsidRDefault="00CF6C48" w:rsidP="00D605AF">
      <w:pPr>
        <w:spacing w:after="0" w:line="240" w:lineRule="auto"/>
        <w:jc w:val="both"/>
        <w:rPr>
          <w:rFonts w:ascii="Times New Roman" w:hAnsi="Times New Roman"/>
        </w:rPr>
      </w:pPr>
      <w:r w:rsidRPr="00016C53">
        <w:rPr>
          <w:rFonts w:ascii="Times New Roman" w:hAnsi="Times New Roman"/>
        </w:rPr>
        <w:tab/>
        <w:t>T</w:t>
      </w:r>
      <w:r w:rsidR="003401AA" w:rsidRPr="00016C53">
        <w:rPr>
          <w:rFonts w:ascii="Times New Roman" w:hAnsi="Times New Roman"/>
        </w:rPr>
        <w:t xml:space="preserve">his method uses </w:t>
      </w:r>
      <w:r w:rsidR="00016D9B" w:rsidRPr="00016C53">
        <w:rPr>
          <w:rFonts w:ascii="Times New Roman" w:hAnsi="Times New Roman"/>
        </w:rPr>
        <w:t xml:space="preserve">the relative frequencies of past occurrences </w:t>
      </w:r>
      <w:r w:rsidR="00D63C11" w:rsidRPr="00016C53">
        <w:rPr>
          <w:rFonts w:ascii="Times New Roman" w:hAnsi="Times New Roman"/>
        </w:rPr>
        <w:t>as probability</w:t>
      </w:r>
      <w:r w:rsidR="00DB1D5C" w:rsidRPr="00016C53">
        <w:rPr>
          <w:rFonts w:ascii="Times New Roman" w:hAnsi="Times New Roman"/>
        </w:rPr>
        <w:t xml:space="preserve">. We </w:t>
      </w:r>
      <w:r w:rsidR="004460BC" w:rsidRPr="00016C53">
        <w:rPr>
          <w:rFonts w:ascii="Times New Roman" w:hAnsi="Times New Roman"/>
        </w:rPr>
        <w:t>determine</w:t>
      </w:r>
      <w:r w:rsidR="00422458" w:rsidRPr="00016C53">
        <w:rPr>
          <w:rFonts w:ascii="Times New Roman" w:hAnsi="Times New Roman"/>
        </w:rPr>
        <w:t xml:space="preserve"> how</w:t>
      </w:r>
      <w:r w:rsidR="004460BC" w:rsidRPr="00016C53">
        <w:rPr>
          <w:rFonts w:ascii="Times New Roman" w:hAnsi="Times New Roman"/>
        </w:rPr>
        <w:t xml:space="preserve"> </w:t>
      </w:r>
      <w:r w:rsidR="00A81D64" w:rsidRPr="00016C53">
        <w:rPr>
          <w:rFonts w:ascii="Times New Roman" w:hAnsi="Times New Roman"/>
        </w:rPr>
        <w:t xml:space="preserve">many times something has </w:t>
      </w:r>
      <w:r w:rsidR="00B279E7" w:rsidRPr="00016C53">
        <w:rPr>
          <w:rFonts w:ascii="Times New Roman" w:hAnsi="Times New Roman"/>
        </w:rPr>
        <w:t>happened</w:t>
      </w:r>
      <w:r w:rsidR="00A81D64" w:rsidRPr="00016C53">
        <w:rPr>
          <w:rFonts w:ascii="Times New Roman" w:hAnsi="Times New Roman"/>
        </w:rPr>
        <w:t xml:space="preserve"> in the past and use that figure </w:t>
      </w:r>
      <w:r w:rsidR="00342168" w:rsidRPr="00016C53">
        <w:rPr>
          <w:rFonts w:ascii="Times New Roman" w:hAnsi="Times New Roman"/>
        </w:rPr>
        <w:t xml:space="preserve">to predict </w:t>
      </w:r>
      <w:r w:rsidR="00541506" w:rsidRPr="00016C53">
        <w:rPr>
          <w:rFonts w:ascii="Times New Roman" w:hAnsi="Times New Roman"/>
        </w:rPr>
        <w:t xml:space="preserve">the probability that </w:t>
      </w:r>
      <w:r w:rsidR="00C76FB1" w:rsidRPr="00016C53">
        <w:rPr>
          <w:rFonts w:ascii="Times New Roman" w:hAnsi="Times New Roman"/>
        </w:rPr>
        <w:t xml:space="preserve">it will happen </w:t>
      </w:r>
      <w:r w:rsidR="00B279E7" w:rsidRPr="00016C53">
        <w:rPr>
          <w:rFonts w:ascii="Times New Roman" w:hAnsi="Times New Roman"/>
        </w:rPr>
        <w:t xml:space="preserve">again in the future. </w:t>
      </w:r>
    </w:p>
    <w:p w:rsidR="004625E0" w:rsidRPr="00016C53" w:rsidRDefault="00495D70" w:rsidP="00D605AF">
      <w:pPr>
        <w:spacing w:after="0" w:line="240" w:lineRule="auto"/>
        <w:jc w:val="both"/>
        <w:rPr>
          <w:rFonts w:ascii="Times New Roman" w:hAnsi="Times New Roman"/>
        </w:rPr>
      </w:pPr>
      <w:r w:rsidRPr="00016C53">
        <w:rPr>
          <w:rFonts w:ascii="Times New Roman" w:hAnsi="Times New Roman"/>
        </w:rPr>
        <w:tab/>
        <w:t>During 17th</w:t>
      </w:r>
      <w:r w:rsidR="00455CFE" w:rsidRPr="00016C53">
        <w:rPr>
          <w:rFonts w:ascii="Times New Roman" w:hAnsi="Times New Roman"/>
        </w:rPr>
        <w:t xml:space="preserve"> </w:t>
      </w:r>
      <w:r w:rsidR="001A3FF4" w:rsidRPr="00016C53">
        <w:rPr>
          <w:rFonts w:ascii="Times New Roman" w:hAnsi="Times New Roman"/>
        </w:rPr>
        <w:t xml:space="preserve">Century, British </w:t>
      </w:r>
      <w:r w:rsidR="00F4522D" w:rsidRPr="00016C53">
        <w:rPr>
          <w:rFonts w:ascii="Times New Roman" w:hAnsi="Times New Roman"/>
        </w:rPr>
        <w:t>Statisticians</w:t>
      </w:r>
      <w:r w:rsidR="008326A1" w:rsidRPr="00016C53">
        <w:rPr>
          <w:rFonts w:ascii="Times New Roman" w:hAnsi="Times New Roman"/>
        </w:rPr>
        <w:t xml:space="preserve">, who </w:t>
      </w:r>
      <w:r w:rsidR="00F4522D" w:rsidRPr="00016C53">
        <w:rPr>
          <w:rFonts w:ascii="Times New Roman" w:hAnsi="Times New Roman"/>
        </w:rPr>
        <w:t xml:space="preserve">were interested in calculating risk of losses in </w:t>
      </w:r>
      <w:r w:rsidR="007B06FB" w:rsidRPr="00016C53">
        <w:rPr>
          <w:rFonts w:ascii="Times New Roman" w:hAnsi="Times New Roman"/>
        </w:rPr>
        <w:t xml:space="preserve">life insurance and commercial insurance, started defining probabilities </w:t>
      </w:r>
      <w:r w:rsidR="00A26CE4" w:rsidRPr="00016C53">
        <w:rPr>
          <w:rFonts w:ascii="Times New Roman" w:hAnsi="Times New Roman"/>
        </w:rPr>
        <w:t>from statistical data</w:t>
      </w:r>
      <w:r w:rsidR="00785C93" w:rsidRPr="00016C53">
        <w:rPr>
          <w:rFonts w:ascii="Times New Roman" w:hAnsi="Times New Roman"/>
        </w:rPr>
        <w:t xml:space="preserve"> </w:t>
      </w:r>
      <w:r w:rsidR="00860457" w:rsidRPr="00016C53">
        <w:rPr>
          <w:rFonts w:ascii="Times New Roman" w:hAnsi="Times New Roman"/>
        </w:rPr>
        <w:t>collected on b</w:t>
      </w:r>
      <w:r w:rsidR="00BA48D7" w:rsidRPr="00016C53">
        <w:rPr>
          <w:rFonts w:ascii="Times New Roman" w:hAnsi="Times New Roman"/>
        </w:rPr>
        <w:t xml:space="preserve">irths and </w:t>
      </w:r>
      <w:r w:rsidR="00A67FB2" w:rsidRPr="00016C53">
        <w:rPr>
          <w:rFonts w:ascii="Times New Roman" w:hAnsi="Times New Roman"/>
        </w:rPr>
        <w:t xml:space="preserve">deaths. Today, this approach is called the ‘relative </w:t>
      </w:r>
      <w:r w:rsidR="00836938" w:rsidRPr="00016C53">
        <w:rPr>
          <w:rFonts w:ascii="Times New Roman" w:hAnsi="Times New Roman"/>
        </w:rPr>
        <w:t xml:space="preserve">frequency of </w:t>
      </w:r>
      <w:r w:rsidR="004F533A" w:rsidRPr="00016C53">
        <w:rPr>
          <w:rFonts w:ascii="Times New Roman" w:hAnsi="Times New Roman"/>
        </w:rPr>
        <w:t xml:space="preserve">occurrence’. </w:t>
      </w:r>
      <w:r w:rsidR="00B341D9" w:rsidRPr="00016C53">
        <w:rPr>
          <w:rFonts w:ascii="Times New Roman" w:hAnsi="Times New Roman"/>
        </w:rPr>
        <w:t xml:space="preserve">It </w:t>
      </w:r>
      <w:r w:rsidR="004625E0" w:rsidRPr="00016C53">
        <w:rPr>
          <w:rFonts w:ascii="Times New Roman" w:hAnsi="Times New Roman"/>
        </w:rPr>
        <w:t>defines probability as:</w:t>
      </w:r>
    </w:p>
    <w:p w:rsidR="00972053" w:rsidRPr="00016C53" w:rsidRDefault="00DC2EF8" w:rsidP="00D605AF">
      <w:pPr>
        <w:pStyle w:val="ListParagraph"/>
        <w:numPr>
          <w:ilvl w:val="0"/>
          <w:numId w:val="68"/>
        </w:numPr>
        <w:spacing w:after="0" w:line="240" w:lineRule="auto"/>
        <w:jc w:val="both"/>
        <w:rPr>
          <w:rFonts w:ascii="Times New Roman" w:hAnsi="Times New Roman"/>
        </w:rPr>
      </w:pPr>
      <w:r w:rsidRPr="00016C53">
        <w:rPr>
          <w:rFonts w:ascii="Times New Roman" w:hAnsi="Times New Roman"/>
        </w:rPr>
        <w:t xml:space="preserve">The observed </w:t>
      </w:r>
      <w:r w:rsidR="00F740C4" w:rsidRPr="00016C53">
        <w:rPr>
          <w:rFonts w:ascii="Times New Roman" w:hAnsi="Times New Roman"/>
        </w:rPr>
        <w:t xml:space="preserve">‘relative </w:t>
      </w:r>
      <w:r w:rsidR="00967F0B" w:rsidRPr="00016C53">
        <w:rPr>
          <w:rFonts w:ascii="Times New Roman" w:hAnsi="Times New Roman"/>
        </w:rPr>
        <w:t xml:space="preserve">frequency of an event </w:t>
      </w:r>
      <w:r w:rsidR="00972053" w:rsidRPr="00016C53">
        <w:rPr>
          <w:rFonts w:ascii="Times New Roman" w:hAnsi="Times New Roman"/>
        </w:rPr>
        <w:t xml:space="preserve">in a very large number of trials or </w:t>
      </w:r>
    </w:p>
    <w:p w:rsidR="00332D79" w:rsidRPr="00016C53" w:rsidRDefault="002A00CC" w:rsidP="00035624">
      <w:pPr>
        <w:pStyle w:val="ListParagraph"/>
        <w:numPr>
          <w:ilvl w:val="0"/>
          <w:numId w:val="68"/>
        </w:numPr>
        <w:spacing w:after="0" w:line="240" w:lineRule="auto"/>
        <w:rPr>
          <w:rFonts w:ascii="Times New Roman" w:hAnsi="Times New Roman"/>
        </w:rPr>
      </w:pPr>
      <w:r w:rsidRPr="00016C53">
        <w:rPr>
          <w:rFonts w:ascii="Times New Roman" w:hAnsi="Times New Roman"/>
        </w:rPr>
        <w:t xml:space="preserve">The proportion </w:t>
      </w:r>
      <w:r w:rsidR="00FD2ABD" w:rsidRPr="00016C53">
        <w:rPr>
          <w:rFonts w:ascii="Times New Roman" w:hAnsi="Times New Roman"/>
        </w:rPr>
        <w:t xml:space="preserve">of times that </w:t>
      </w:r>
      <w:r w:rsidR="00572B0F" w:rsidRPr="00016C53">
        <w:rPr>
          <w:rFonts w:ascii="Times New Roman" w:hAnsi="Times New Roman"/>
        </w:rPr>
        <w:t xml:space="preserve">an event </w:t>
      </w:r>
      <w:r w:rsidR="00FD6314" w:rsidRPr="00016C53">
        <w:rPr>
          <w:rFonts w:ascii="Times New Roman" w:hAnsi="Times New Roman"/>
        </w:rPr>
        <w:t xml:space="preserve">occurs in the long </w:t>
      </w:r>
      <w:r w:rsidR="006B3E1B" w:rsidRPr="00016C53">
        <w:rPr>
          <w:rFonts w:ascii="Times New Roman" w:hAnsi="Times New Roman"/>
        </w:rPr>
        <w:t xml:space="preserve">run when conditions </w:t>
      </w:r>
      <w:r w:rsidR="00332D79" w:rsidRPr="00016C53">
        <w:rPr>
          <w:rFonts w:ascii="Times New Roman" w:hAnsi="Times New Roman"/>
        </w:rPr>
        <w:t>are stable.</w:t>
      </w:r>
      <w:r w:rsidR="00AA4C74" w:rsidRPr="00016C53">
        <w:rPr>
          <w:rFonts w:ascii="Times New Roman" w:hAnsi="Times New Roman"/>
        </w:rPr>
        <w:t xml:space="preserve"> </w:t>
      </w:r>
    </w:p>
    <w:p w:rsidR="00F85AF2" w:rsidRPr="00016C53" w:rsidRDefault="00AA4C74" w:rsidP="00AA4C74">
      <w:pPr>
        <w:pStyle w:val="ListParagraph"/>
        <w:spacing w:after="0" w:line="240" w:lineRule="auto"/>
        <w:rPr>
          <w:rFonts w:ascii="Times New Roman" w:hAnsi="Times New Roman"/>
        </w:rPr>
      </w:pPr>
      <w:r w:rsidRPr="00016C53">
        <w:rPr>
          <w:rFonts w:ascii="Times New Roman" w:hAnsi="Times New Roman"/>
          <w:b/>
        </w:rPr>
        <w:t>For examp</w:t>
      </w:r>
      <w:r w:rsidR="00131BD5" w:rsidRPr="00016C53">
        <w:rPr>
          <w:rFonts w:ascii="Times New Roman" w:hAnsi="Times New Roman"/>
          <w:b/>
        </w:rPr>
        <w:t xml:space="preserve">le, </w:t>
      </w:r>
      <w:r w:rsidR="00131BD5" w:rsidRPr="00016C53">
        <w:rPr>
          <w:rFonts w:ascii="Times New Roman" w:hAnsi="Times New Roman"/>
        </w:rPr>
        <w:t xml:space="preserve">suppose an </w:t>
      </w:r>
      <w:r w:rsidR="002F6DC8" w:rsidRPr="00016C53">
        <w:rPr>
          <w:rFonts w:ascii="Times New Roman" w:hAnsi="Times New Roman"/>
        </w:rPr>
        <w:t xml:space="preserve">insurance company collects past actual data and finds that </w:t>
      </w:r>
    </w:p>
    <w:p w:rsidR="00AA4C74" w:rsidRPr="00016C53" w:rsidRDefault="00F85AF2" w:rsidP="00D605AF">
      <w:pPr>
        <w:spacing w:after="0" w:line="240" w:lineRule="auto"/>
        <w:jc w:val="both"/>
        <w:rPr>
          <w:rFonts w:ascii="Times New Roman" w:hAnsi="Times New Roman"/>
        </w:rPr>
      </w:pPr>
      <w:r w:rsidRPr="00016C53">
        <w:rPr>
          <w:rFonts w:ascii="Times New Roman" w:hAnsi="Times New Roman"/>
        </w:rPr>
        <w:t>Out</w:t>
      </w:r>
      <w:r w:rsidR="002F6DC8" w:rsidRPr="00016C53">
        <w:rPr>
          <w:rFonts w:ascii="Times New Roman" w:hAnsi="Times New Roman"/>
        </w:rPr>
        <w:t xml:space="preserve"> of </w:t>
      </w:r>
      <w:r w:rsidR="000E03DC" w:rsidRPr="00016C53">
        <w:rPr>
          <w:rFonts w:ascii="Times New Roman" w:hAnsi="Times New Roman"/>
        </w:rPr>
        <w:t xml:space="preserve">ever 1,00,000 males of age </w:t>
      </w:r>
      <w:r w:rsidR="00D5257A" w:rsidRPr="00016C53">
        <w:rPr>
          <w:rFonts w:ascii="Times New Roman" w:hAnsi="Times New Roman"/>
        </w:rPr>
        <w:t xml:space="preserve">group </w:t>
      </w:r>
      <w:r w:rsidR="009F7B7B" w:rsidRPr="00016C53">
        <w:rPr>
          <w:rFonts w:ascii="Times New Roman" w:hAnsi="Times New Roman"/>
        </w:rPr>
        <w:t xml:space="preserve">40–42, about </w:t>
      </w:r>
      <w:r w:rsidR="000467EA" w:rsidRPr="00016C53">
        <w:rPr>
          <w:rFonts w:ascii="Times New Roman" w:hAnsi="Times New Roman"/>
        </w:rPr>
        <w:t xml:space="preserve">70 die </w:t>
      </w:r>
      <w:r w:rsidR="00D326C6" w:rsidRPr="00016C53">
        <w:rPr>
          <w:rFonts w:ascii="Times New Roman" w:hAnsi="Times New Roman"/>
        </w:rPr>
        <w:t xml:space="preserve">within one year. </w:t>
      </w:r>
      <w:r w:rsidR="008D124F" w:rsidRPr="00016C53">
        <w:rPr>
          <w:rFonts w:ascii="Times New Roman" w:hAnsi="Times New Roman"/>
        </w:rPr>
        <w:t xml:space="preserve">Using this method, </w:t>
      </w:r>
      <w:r w:rsidR="007467B9" w:rsidRPr="00016C53">
        <w:rPr>
          <w:rFonts w:ascii="Times New Roman" w:hAnsi="Times New Roman"/>
        </w:rPr>
        <w:t xml:space="preserve">the </w:t>
      </w:r>
      <w:r w:rsidR="002A4107" w:rsidRPr="00016C53">
        <w:rPr>
          <w:rFonts w:ascii="Times New Roman" w:hAnsi="Times New Roman"/>
        </w:rPr>
        <w:t xml:space="preserve">company estimates the probability </w:t>
      </w:r>
      <w:r w:rsidR="009816A9" w:rsidRPr="00016C53">
        <w:rPr>
          <w:rFonts w:ascii="Times New Roman" w:hAnsi="Times New Roman"/>
        </w:rPr>
        <w:t xml:space="preserve">o9f death for that </w:t>
      </w:r>
      <w:r w:rsidR="00A8170B" w:rsidRPr="00016C53">
        <w:rPr>
          <w:rFonts w:ascii="Times New Roman" w:hAnsi="Times New Roman"/>
        </w:rPr>
        <w:t>age group as:</w:t>
      </w:r>
    </w:p>
    <w:p w:rsidR="00A8170B" w:rsidRPr="00016C53" w:rsidRDefault="007427B8" w:rsidP="00A8170B">
      <w:pPr>
        <w:pStyle w:val="ListParagraph"/>
        <w:spacing w:after="0" w:line="240" w:lineRule="auto"/>
        <w:jc w:val="center"/>
        <w:rPr>
          <w:rFonts w:ascii="Times New Roman" w:hAnsi="Times New Roman"/>
          <w:b/>
        </w:rPr>
      </w:pPr>
      <w:r w:rsidRPr="00016C53">
        <w:rPr>
          <w:rFonts w:ascii="Times New Roman" w:hAnsi="Times New Roman"/>
          <w:b/>
          <w:position w:val="-28"/>
        </w:rPr>
        <w:object w:dxaOrig="1740" w:dyaOrig="660">
          <v:shape id="_x0000_i1107" type="#_x0000_t75" style="width:87pt;height:33pt" o:ole="">
            <v:imagedata r:id="rId175" o:title=""/>
          </v:shape>
          <o:OLEObject Type="Embed" ProgID="Equation.DSMT4" ShapeID="_x0000_i1107" DrawAspect="Content" ObjectID="_1552482297" r:id="rId176"/>
        </w:object>
      </w:r>
    </w:p>
    <w:p w:rsidR="00D605AF" w:rsidRPr="00016C53" w:rsidRDefault="00D04153" w:rsidP="007427B8">
      <w:pPr>
        <w:pStyle w:val="ListParagraph"/>
        <w:spacing w:after="0" w:line="240" w:lineRule="auto"/>
        <w:rPr>
          <w:rFonts w:ascii="Times New Roman" w:hAnsi="Times New Roman"/>
        </w:rPr>
      </w:pPr>
      <w:r w:rsidRPr="00016C53">
        <w:rPr>
          <w:rFonts w:ascii="Times New Roman" w:hAnsi="Times New Roman"/>
        </w:rPr>
        <w:t>When</w:t>
      </w:r>
      <w:r w:rsidR="00F85AF2" w:rsidRPr="00016C53">
        <w:rPr>
          <w:rFonts w:ascii="Times New Roman" w:hAnsi="Times New Roman"/>
        </w:rPr>
        <w:t xml:space="preserve"> </w:t>
      </w:r>
      <w:r w:rsidR="0010631D" w:rsidRPr="00016C53">
        <w:rPr>
          <w:rFonts w:ascii="Times New Roman" w:hAnsi="Times New Roman"/>
        </w:rPr>
        <w:t xml:space="preserve">we use the relative frequency </w:t>
      </w:r>
      <w:r w:rsidR="006060B0" w:rsidRPr="00016C53">
        <w:rPr>
          <w:rFonts w:ascii="Times New Roman" w:hAnsi="Times New Roman"/>
        </w:rPr>
        <w:t xml:space="preserve">approach to establish probabilities, it will </w:t>
      </w:r>
      <w:r w:rsidR="005E5AAB" w:rsidRPr="00016C53">
        <w:rPr>
          <w:rFonts w:ascii="Times New Roman" w:hAnsi="Times New Roman"/>
        </w:rPr>
        <w:t xml:space="preserve">be </w:t>
      </w:r>
    </w:p>
    <w:p w:rsidR="008F7155" w:rsidRPr="00016C53" w:rsidRDefault="005E5AAB" w:rsidP="00D605AF">
      <w:pPr>
        <w:spacing w:after="0" w:line="240" w:lineRule="auto"/>
        <w:jc w:val="both"/>
        <w:rPr>
          <w:rFonts w:ascii="Times New Roman" w:hAnsi="Times New Roman"/>
        </w:rPr>
      </w:pPr>
      <w:r w:rsidRPr="00016C53">
        <w:rPr>
          <w:rFonts w:ascii="Times New Roman" w:hAnsi="Times New Roman"/>
        </w:rPr>
        <w:t xml:space="preserve">more accurate if we increase the number of observations. If </w:t>
      </w:r>
      <w:r w:rsidR="001C0F36" w:rsidRPr="00016C53">
        <w:rPr>
          <w:rFonts w:ascii="Times New Roman" w:hAnsi="Times New Roman"/>
        </w:rPr>
        <w:t xml:space="preserve">we toss </w:t>
      </w:r>
      <w:r w:rsidR="00176A15" w:rsidRPr="00016C53">
        <w:rPr>
          <w:rFonts w:ascii="Times New Roman" w:hAnsi="Times New Roman"/>
        </w:rPr>
        <w:t xml:space="preserve">a fair coin </w:t>
      </w:r>
      <w:r w:rsidR="00514A85" w:rsidRPr="00016C53">
        <w:rPr>
          <w:rFonts w:ascii="Times New Roman" w:hAnsi="Times New Roman"/>
        </w:rPr>
        <w:t xml:space="preserve">500 times, we </w:t>
      </w:r>
      <w:r w:rsidR="002F3D6A" w:rsidRPr="00016C53">
        <w:rPr>
          <w:rFonts w:ascii="Times New Roman" w:hAnsi="Times New Roman"/>
        </w:rPr>
        <w:t xml:space="preserve">may </w:t>
      </w:r>
      <w:r w:rsidR="004768C8" w:rsidRPr="00016C53">
        <w:rPr>
          <w:rFonts w:ascii="Times New Roman" w:hAnsi="Times New Roman"/>
        </w:rPr>
        <w:t xml:space="preserve">observe that the proportion </w:t>
      </w:r>
      <w:r w:rsidR="000F1A0A" w:rsidRPr="00016C53">
        <w:rPr>
          <w:rFonts w:ascii="Times New Roman" w:hAnsi="Times New Roman"/>
        </w:rPr>
        <w:t xml:space="preserve">of heads </w:t>
      </w:r>
      <w:r w:rsidR="00A51AA8" w:rsidRPr="00016C53">
        <w:rPr>
          <w:rFonts w:ascii="Times New Roman" w:hAnsi="Times New Roman"/>
        </w:rPr>
        <w:t xml:space="preserve">was away from 0.5 </w:t>
      </w:r>
      <w:r w:rsidR="00BD4119" w:rsidRPr="00016C53">
        <w:rPr>
          <w:rFonts w:ascii="Times New Roman" w:hAnsi="Times New Roman"/>
        </w:rPr>
        <w:t xml:space="preserve">in the first 100 tosses, but </w:t>
      </w:r>
      <w:r w:rsidR="00885164" w:rsidRPr="00016C53">
        <w:rPr>
          <w:rFonts w:ascii="Times New Roman" w:hAnsi="Times New Roman"/>
        </w:rPr>
        <w:t xml:space="preserve">it seemed to establish and approach </w:t>
      </w:r>
      <w:r w:rsidR="002E2102" w:rsidRPr="00016C53">
        <w:rPr>
          <w:rFonts w:ascii="Times New Roman" w:hAnsi="Times New Roman"/>
        </w:rPr>
        <w:t xml:space="preserve">0.5 as the number of tosses increased. The following figure illustrates the </w:t>
      </w:r>
      <w:r w:rsidR="00AA18D2" w:rsidRPr="00016C53">
        <w:rPr>
          <w:rFonts w:ascii="Times New Roman" w:hAnsi="Times New Roman"/>
        </w:rPr>
        <w:t xml:space="preserve">outcomes of </w:t>
      </w:r>
      <w:r w:rsidR="008F7155" w:rsidRPr="00016C53">
        <w:rPr>
          <w:rFonts w:ascii="Times New Roman" w:hAnsi="Times New Roman"/>
        </w:rPr>
        <w:t>these 500 tosses:</w:t>
      </w:r>
    </w:p>
    <w:p w:rsidR="00D605AF" w:rsidRPr="00016C53" w:rsidRDefault="00136CA9" w:rsidP="00136CA9">
      <w:pPr>
        <w:spacing w:after="0" w:line="240" w:lineRule="auto"/>
        <w:jc w:val="center"/>
        <w:rPr>
          <w:rFonts w:ascii="Times New Roman" w:hAnsi="Times New Roman"/>
        </w:rPr>
      </w:pPr>
      <w:r w:rsidRPr="00016C53">
        <w:rPr>
          <w:rFonts w:ascii="Times New Roman" w:hAnsi="Times New Roman"/>
          <w:noProof/>
        </w:rPr>
        <w:lastRenderedPageBreak/>
        <w:drawing>
          <wp:inline distT="0" distB="0" distL="0" distR="0">
            <wp:extent cx="2612006" cy="1680296"/>
            <wp:effectExtent l="19050" t="0" r="0" b="0"/>
            <wp:docPr id="3" name="Picture 84" descr="C:\Users\RLC.RLC-PC\Desktop\Scan Shah Sir\V-Unit\3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LC.RLC-PC\Desktop\Scan Shah Sir\V-Unit\327.jpeg"/>
                    <pic:cNvPicPr>
                      <a:picLocks noChangeAspect="1" noChangeArrowheads="1"/>
                    </pic:cNvPicPr>
                  </pic:nvPicPr>
                  <pic:blipFill>
                    <a:blip r:embed="rId177" cstate="print">
                      <a:lum bright="20000" contrast="40000"/>
                    </a:blip>
                    <a:srcRect l="37493" t="25575" r="25640" b="57314"/>
                    <a:stretch>
                      <a:fillRect/>
                    </a:stretch>
                  </pic:blipFill>
                  <pic:spPr bwMode="auto">
                    <a:xfrm>
                      <a:off x="0" y="0"/>
                      <a:ext cx="2606588" cy="1676811"/>
                    </a:xfrm>
                    <a:prstGeom prst="rect">
                      <a:avLst/>
                    </a:prstGeom>
                    <a:noFill/>
                    <a:ln w="9525">
                      <a:noFill/>
                      <a:miter lim="800000"/>
                      <a:headEnd/>
                      <a:tailEnd/>
                    </a:ln>
                  </pic:spPr>
                </pic:pic>
              </a:graphicData>
            </a:graphic>
          </wp:inline>
        </w:drawing>
      </w:r>
    </w:p>
    <w:p w:rsidR="00136CA9" w:rsidRPr="00016C53" w:rsidRDefault="00BB0F11" w:rsidP="00136CA9">
      <w:pPr>
        <w:spacing w:after="0" w:line="240" w:lineRule="auto"/>
        <w:rPr>
          <w:rFonts w:ascii="Times New Roman" w:hAnsi="Times New Roman"/>
          <w:b/>
        </w:rPr>
      </w:pPr>
      <w:r w:rsidRPr="00016C53">
        <w:rPr>
          <w:rFonts w:ascii="Times New Roman" w:hAnsi="Times New Roman"/>
        </w:rPr>
        <w:tab/>
      </w:r>
      <w:r w:rsidRPr="00016C53">
        <w:rPr>
          <w:rFonts w:ascii="Times New Roman" w:hAnsi="Times New Roman"/>
          <w:b/>
        </w:rPr>
        <w:t>Limitation of Relative Frequency</w:t>
      </w:r>
    </w:p>
    <w:p w:rsidR="00BB0F11" w:rsidRPr="00016C53" w:rsidRDefault="00BB0F11" w:rsidP="00136CA9">
      <w:pPr>
        <w:spacing w:after="0" w:line="240" w:lineRule="auto"/>
        <w:rPr>
          <w:rFonts w:ascii="Times New Roman" w:hAnsi="Times New Roman"/>
        </w:rPr>
      </w:pPr>
      <w:r w:rsidRPr="00016C53">
        <w:rPr>
          <w:rFonts w:ascii="Times New Roman" w:hAnsi="Times New Roman"/>
        </w:rPr>
        <w:tab/>
        <w:t>Following are a few limitations of relative frequency approach.</w:t>
      </w:r>
    </w:p>
    <w:p w:rsidR="009243F0" w:rsidRPr="00016C53" w:rsidRDefault="00BB0F11" w:rsidP="00136CA9">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b/>
        </w:rPr>
        <w:t xml:space="preserve">(i) Needs Sufficient Number of Outcomes: </w:t>
      </w:r>
      <w:r w:rsidRPr="00016C53">
        <w:rPr>
          <w:rFonts w:ascii="Times New Roman" w:hAnsi="Times New Roman"/>
        </w:rPr>
        <w:t xml:space="preserve">One difficulty with </w:t>
      </w:r>
      <w:r w:rsidR="0019281F" w:rsidRPr="00016C53">
        <w:rPr>
          <w:rFonts w:ascii="Times New Roman" w:hAnsi="Times New Roman"/>
        </w:rPr>
        <w:t>the relative frequency approach</w:t>
      </w:r>
      <w:r w:rsidR="00024962" w:rsidRPr="00016C53">
        <w:rPr>
          <w:rFonts w:ascii="Times New Roman" w:hAnsi="Times New Roman"/>
        </w:rPr>
        <w:t xml:space="preserve"> is that there must be sufficient </w:t>
      </w:r>
      <w:r w:rsidR="00FC7AA9" w:rsidRPr="00016C53">
        <w:rPr>
          <w:rFonts w:ascii="Times New Roman" w:hAnsi="Times New Roman"/>
        </w:rPr>
        <w:t>number of outcomes. People often issue it with</w:t>
      </w:r>
      <w:r w:rsidR="000C11B1" w:rsidRPr="00016C53">
        <w:rPr>
          <w:rFonts w:ascii="Times New Roman" w:hAnsi="Times New Roman"/>
        </w:rPr>
        <w:t xml:space="preserve">out evaluating </w:t>
      </w:r>
      <w:r w:rsidR="009E6A16" w:rsidRPr="00016C53">
        <w:rPr>
          <w:rFonts w:ascii="Times New Roman" w:hAnsi="Times New Roman"/>
        </w:rPr>
        <w:t xml:space="preserve">sufficient number of outcomes. </w:t>
      </w:r>
      <w:r w:rsidR="009E6A16" w:rsidRPr="00016C53">
        <w:rPr>
          <w:rFonts w:ascii="Times New Roman" w:hAnsi="Times New Roman"/>
          <w:b/>
        </w:rPr>
        <w:t xml:space="preserve">For example, </w:t>
      </w:r>
      <w:r w:rsidR="009E6A16" w:rsidRPr="00016C53">
        <w:rPr>
          <w:rFonts w:ascii="Times New Roman" w:hAnsi="Times New Roman"/>
        </w:rPr>
        <w:t xml:space="preserve">if a </w:t>
      </w:r>
      <w:r w:rsidR="00BE7E1A" w:rsidRPr="00016C53">
        <w:rPr>
          <w:rFonts w:ascii="Times New Roman" w:hAnsi="Times New Roman"/>
        </w:rPr>
        <w:t xml:space="preserve">person says that my </w:t>
      </w:r>
      <w:r w:rsidR="003C72C1" w:rsidRPr="00016C53">
        <w:rPr>
          <w:rFonts w:ascii="Times New Roman" w:hAnsi="Times New Roman"/>
        </w:rPr>
        <w:t>father and mother suffered from</w:t>
      </w:r>
      <w:r w:rsidR="00CD2313" w:rsidRPr="00016C53">
        <w:rPr>
          <w:rFonts w:ascii="Times New Roman" w:hAnsi="Times New Roman"/>
        </w:rPr>
        <w:t xml:space="preserve"> </w:t>
      </w:r>
      <w:r w:rsidR="001646EC" w:rsidRPr="00016C53">
        <w:rPr>
          <w:rFonts w:ascii="Times New Roman" w:hAnsi="Times New Roman"/>
        </w:rPr>
        <w:t xml:space="preserve">malaria this year and both are </w:t>
      </w:r>
      <w:r w:rsidR="001B6F31" w:rsidRPr="00016C53">
        <w:rPr>
          <w:rFonts w:ascii="Times New Roman" w:hAnsi="Times New Roman"/>
        </w:rPr>
        <w:t xml:space="preserve">above </w:t>
      </w:r>
      <w:r w:rsidR="00EC5B72" w:rsidRPr="00016C53">
        <w:rPr>
          <w:rFonts w:ascii="Times New Roman" w:hAnsi="Times New Roman"/>
        </w:rPr>
        <w:t xml:space="preserve">60 and so, everyone </w:t>
      </w:r>
      <w:r w:rsidR="00647ECB" w:rsidRPr="00016C53">
        <w:rPr>
          <w:rFonts w:ascii="Times New Roman" w:hAnsi="Times New Roman"/>
        </w:rPr>
        <w:t xml:space="preserve">in that age group will probably </w:t>
      </w:r>
      <w:r w:rsidR="00043963" w:rsidRPr="00016C53">
        <w:rPr>
          <w:rFonts w:ascii="Times New Roman" w:hAnsi="Times New Roman"/>
        </w:rPr>
        <w:t xml:space="preserve">get the malaria. We </w:t>
      </w:r>
      <w:r w:rsidR="0053521E" w:rsidRPr="00016C53">
        <w:rPr>
          <w:rFonts w:ascii="Times New Roman" w:hAnsi="Times New Roman"/>
        </w:rPr>
        <w:t xml:space="preserve">know that this assumption is not based on enough </w:t>
      </w:r>
      <w:r w:rsidR="00C50C98" w:rsidRPr="00016C53">
        <w:rPr>
          <w:rFonts w:ascii="Times New Roman" w:hAnsi="Times New Roman"/>
        </w:rPr>
        <w:t xml:space="preserve">evidence </w:t>
      </w:r>
      <w:r w:rsidR="002E6198" w:rsidRPr="00016C53">
        <w:rPr>
          <w:rFonts w:ascii="Times New Roman" w:hAnsi="Times New Roman"/>
        </w:rPr>
        <w:t xml:space="preserve">as the </w:t>
      </w:r>
      <w:r w:rsidR="009243F0" w:rsidRPr="00016C53">
        <w:rPr>
          <w:rFonts w:ascii="Times New Roman" w:hAnsi="Times New Roman"/>
        </w:rPr>
        <w:t>data observed were in sufficient.</w:t>
      </w:r>
    </w:p>
    <w:p w:rsidR="00A12AC1" w:rsidRPr="00016C53" w:rsidRDefault="009243F0" w:rsidP="00136CA9">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b/>
        </w:rPr>
        <w:t xml:space="preserve">(ii) </w:t>
      </w:r>
      <w:r w:rsidR="00C24F37" w:rsidRPr="00016C53">
        <w:rPr>
          <w:rFonts w:ascii="Times New Roman" w:hAnsi="Times New Roman"/>
          <w:b/>
        </w:rPr>
        <w:t xml:space="preserve">Estimates Which are not Based on Statistics: </w:t>
      </w:r>
      <w:r w:rsidR="00C24F37" w:rsidRPr="00016C53">
        <w:rPr>
          <w:rFonts w:ascii="Times New Roman" w:hAnsi="Times New Roman"/>
        </w:rPr>
        <w:t xml:space="preserve">Sometimes the estimates get correct without any previous </w:t>
      </w:r>
      <w:r w:rsidR="00C1664D" w:rsidRPr="00016C53">
        <w:rPr>
          <w:rFonts w:ascii="Times New Roman" w:hAnsi="Times New Roman"/>
        </w:rPr>
        <w:t xml:space="preserve">base of statistics. Suppose Indian Cricket team was playing first time </w:t>
      </w:r>
      <w:r w:rsidR="003313BB" w:rsidRPr="00016C53">
        <w:rPr>
          <w:rFonts w:ascii="Times New Roman" w:hAnsi="Times New Roman"/>
        </w:rPr>
        <w:t xml:space="preserve">in 20–20 world cup and a loyal fan betted </w:t>
      </w:r>
      <w:r w:rsidR="000271C8" w:rsidRPr="00016C53">
        <w:rPr>
          <w:rFonts w:ascii="Times New Roman" w:hAnsi="Times New Roman"/>
        </w:rPr>
        <w:t xml:space="preserve">Rs. 1,000 </w:t>
      </w:r>
      <w:r w:rsidR="00943870" w:rsidRPr="00016C53">
        <w:rPr>
          <w:rFonts w:ascii="Times New Roman" w:hAnsi="Times New Roman"/>
        </w:rPr>
        <w:t>that out team</w:t>
      </w:r>
      <w:r w:rsidR="002C2D76" w:rsidRPr="00016C53">
        <w:rPr>
          <w:rFonts w:ascii="Times New Roman" w:hAnsi="Times New Roman"/>
        </w:rPr>
        <w:t xml:space="preserve"> would win. Finally </w:t>
      </w:r>
      <w:r w:rsidR="002A6FD9" w:rsidRPr="00016C53">
        <w:rPr>
          <w:rFonts w:ascii="Times New Roman" w:hAnsi="Times New Roman"/>
        </w:rPr>
        <w:t xml:space="preserve">he won his bet without knowing </w:t>
      </w:r>
      <w:r w:rsidR="00A12AC1" w:rsidRPr="00016C53">
        <w:rPr>
          <w:rFonts w:ascii="Times New Roman" w:hAnsi="Times New Roman"/>
        </w:rPr>
        <w:t>that his bet was not based on any statistical foundation.</w:t>
      </w:r>
    </w:p>
    <w:p w:rsidR="00A07132" w:rsidRPr="00016C53" w:rsidRDefault="00A07132" w:rsidP="00136CA9">
      <w:pPr>
        <w:spacing w:after="0" w:line="240" w:lineRule="auto"/>
        <w:rPr>
          <w:rFonts w:ascii="Times New Roman" w:hAnsi="Times New Roman"/>
          <w:b/>
        </w:rPr>
      </w:pPr>
      <w:r w:rsidRPr="00016C53">
        <w:rPr>
          <w:rFonts w:ascii="Times New Roman" w:hAnsi="Times New Roman"/>
          <w:b/>
        </w:rPr>
        <w:t xml:space="preserve">Subjective Approach </w:t>
      </w:r>
    </w:p>
    <w:p w:rsidR="000E7033" w:rsidRPr="00016C53" w:rsidRDefault="00A07132" w:rsidP="00EF1AC3">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Subjective probabilities </w:t>
      </w:r>
      <w:r w:rsidR="00947208" w:rsidRPr="00016C53">
        <w:rPr>
          <w:rFonts w:ascii="Times New Roman" w:hAnsi="Times New Roman"/>
        </w:rPr>
        <w:t xml:space="preserve">are based on the personal experience </w:t>
      </w:r>
      <w:r w:rsidR="00E7010B" w:rsidRPr="00016C53">
        <w:rPr>
          <w:rFonts w:ascii="Times New Roman" w:hAnsi="Times New Roman"/>
        </w:rPr>
        <w:t xml:space="preserve">based on the personal experience and beliefs of the person who is making the probability </w:t>
      </w:r>
      <w:r w:rsidR="00E43079" w:rsidRPr="00016C53">
        <w:rPr>
          <w:rFonts w:ascii="Times New Roman" w:hAnsi="Times New Roman"/>
        </w:rPr>
        <w:t>assessment</w:t>
      </w:r>
      <w:r w:rsidR="00DA1197" w:rsidRPr="00016C53">
        <w:rPr>
          <w:rFonts w:ascii="Times New Roman" w:hAnsi="Times New Roman"/>
        </w:rPr>
        <w:t xml:space="preserve">. In fact, subjective probability </w:t>
      </w:r>
      <w:r w:rsidR="00C64F57" w:rsidRPr="00016C53">
        <w:rPr>
          <w:rFonts w:ascii="Times New Roman" w:hAnsi="Times New Roman"/>
        </w:rPr>
        <w:t>may</w:t>
      </w:r>
      <w:r w:rsidR="002E71D5" w:rsidRPr="00016C53">
        <w:rPr>
          <w:rFonts w:ascii="Times New Roman" w:hAnsi="Times New Roman"/>
        </w:rPr>
        <w:t xml:space="preserve"> be defined as the probability assigned to an event by an individual based</w:t>
      </w:r>
      <w:r w:rsidR="00EF1AC3" w:rsidRPr="00016C53">
        <w:rPr>
          <w:rFonts w:ascii="Times New Roman" w:hAnsi="Times New Roman"/>
        </w:rPr>
        <w:t xml:space="preserve"> </w:t>
      </w:r>
      <w:r w:rsidR="00562FBF" w:rsidRPr="00016C53">
        <w:rPr>
          <w:rFonts w:ascii="Times New Roman" w:hAnsi="Times New Roman"/>
        </w:rPr>
        <w:t xml:space="preserve">on the evidence available. This </w:t>
      </w:r>
      <w:r w:rsidR="00B220EC" w:rsidRPr="00016C53">
        <w:rPr>
          <w:rFonts w:ascii="Times New Roman" w:hAnsi="Times New Roman"/>
        </w:rPr>
        <w:t xml:space="preserve">evidence </w:t>
      </w:r>
      <w:r w:rsidR="000850F4" w:rsidRPr="00016C53">
        <w:rPr>
          <w:rFonts w:ascii="Times New Roman" w:hAnsi="Times New Roman"/>
        </w:rPr>
        <w:t xml:space="preserve">may be </w:t>
      </w:r>
      <w:r w:rsidR="008E2982" w:rsidRPr="00016C53">
        <w:rPr>
          <w:rFonts w:ascii="Times New Roman" w:hAnsi="Times New Roman"/>
        </w:rPr>
        <w:t xml:space="preserve">in the form of relative frequency of past occurrences or it may be </w:t>
      </w:r>
      <w:r w:rsidR="0007625F" w:rsidRPr="00016C53">
        <w:rPr>
          <w:rFonts w:ascii="Times New Roman" w:hAnsi="Times New Roman"/>
        </w:rPr>
        <w:t xml:space="preserve">just calculated guess. In subjective </w:t>
      </w:r>
      <w:r w:rsidR="007F5B16" w:rsidRPr="00016C53">
        <w:rPr>
          <w:rFonts w:ascii="Times New Roman" w:hAnsi="Times New Roman"/>
        </w:rPr>
        <w:t>assessment of probability</w:t>
      </w:r>
      <w:r w:rsidR="00B25447" w:rsidRPr="00016C53">
        <w:rPr>
          <w:rFonts w:ascii="Times New Roman" w:hAnsi="Times New Roman"/>
        </w:rPr>
        <w:t xml:space="preserve">, the </w:t>
      </w:r>
      <w:r w:rsidR="00F55AD6" w:rsidRPr="00016C53">
        <w:rPr>
          <w:rFonts w:ascii="Times New Roman" w:hAnsi="Times New Roman"/>
        </w:rPr>
        <w:t xml:space="preserve">decision marker can use whatever evidence </w:t>
      </w:r>
      <w:r w:rsidR="000243D2" w:rsidRPr="00016C53">
        <w:rPr>
          <w:rFonts w:ascii="Times New Roman" w:hAnsi="Times New Roman"/>
        </w:rPr>
        <w:t xml:space="preserve">is available and associate this with </w:t>
      </w:r>
      <w:r w:rsidR="0003304C" w:rsidRPr="00016C53">
        <w:rPr>
          <w:rFonts w:ascii="Times New Roman" w:hAnsi="Times New Roman"/>
        </w:rPr>
        <w:t xml:space="preserve">his personal felling about the </w:t>
      </w:r>
      <w:r w:rsidR="000E7033" w:rsidRPr="00016C53">
        <w:rPr>
          <w:rFonts w:ascii="Times New Roman" w:hAnsi="Times New Roman"/>
        </w:rPr>
        <w:t>situations.</w:t>
      </w:r>
    </w:p>
    <w:p w:rsidR="00922169" w:rsidRPr="00016C53" w:rsidRDefault="000E7033" w:rsidP="00EF1AC3">
      <w:pPr>
        <w:spacing w:after="0" w:line="240" w:lineRule="auto"/>
        <w:jc w:val="both"/>
        <w:rPr>
          <w:rFonts w:ascii="Times New Roman" w:hAnsi="Times New Roman"/>
        </w:rPr>
      </w:pPr>
      <w:r w:rsidRPr="00016C53">
        <w:rPr>
          <w:rFonts w:ascii="Times New Roman" w:hAnsi="Times New Roman"/>
          <w:b/>
        </w:rPr>
        <w:tab/>
        <w:t xml:space="preserve">For example, </w:t>
      </w:r>
      <w:r w:rsidRPr="00016C53">
        <w:rPr>
          <w:rFonts w:ascii="Times New Roman" w:hAnsi="Times New Roman"/>
        </w:rPr>
        <w:t>a</w:t>
      </w:r>
      <w:r w:rsidRPr="00016C53">
        <w:rPr>
          <w:rFonts w:ascii="Times New Roman" w:hAnsi="Times New Roman"/>
          <w:b/>
        </w:rPr>
        <w:t xml:space="preserve"> </w:t>
      </w:r>
      <w:r w:rsidR="00DA64D1" w:rsidRPr="00016C53">
        <w:rPr>
          <w:rFonts w:ascii="Times New Roman" w:hAnsi="Times New Roman"/>
        </w:rPr>
        <w:t xml:space="preserve">HR Manager selects </w:t>
      </w:r>
      <w:r w:rsidR="00EF7096" w:rsidRPr="00016C53">
        <w:rPr>
          <w:rFonts w:ascii="Times New Roman" w:hAnsi="Times New Roman"/>
        </w:rPr>
        <w:t xml:space="preserve">finally three candidates after GD and PI. Each </w:t>
      </w:r>
      <w:r w:rsidR="00CD09E0" w:rsidRPr="00016C53">
        <w:rPr>
          <w:rFonts w:ascii="Times New Roman" w:hAnsi="Times New Roman"/>
        </w:rPr>
        <w:t xml:space="preserve">one has </w:t>
      </w:r>
      <w:r w:rsidR="00073BDE" w:rsidRPr="00016C53">
        <w:rPr>
          <w:rFonts w:ascii="Times New Roman" w:hAnsi="Times New Roman"/>
        </w:rPr>
        <w:t>confidence</w:t>
      </w:r>
      <w:r w:rsidR="00C978B0" w:rsidRPr="00016C53">
        <w:rPr>
          <w:rFonts w:ascii="Times New Roman" w:hAnsi="Times New Roman"/>
        </w:rPr>
        <w:t xml:space="preserve">, high </w:t>
      </w:r>
      <w:r w:rsidR="002353F0" w:rsidRPr="00016C53">
        <w:rPr>
          <w:rFonts w:ascii="Times New Roman" w:hAnsi="Times New Roman"/>
        </w:rPr>
        <w:t xml:space="preserve">level of energy </w:t>
      </w:r>
      <w:r w:rsidR="00371BB8" w:rsidRPr="00016C53">
        <w:rPr>
          <w:rFonts w:ascii="Times New Roman" w:hAnsi="Times New Roman"/>
        </w:rPr>
        <w:t xml:space="preserve">and an attractive appearance. </w:t>
      </w:r>
      <w:r w:rsidR="00DE26A0" w:rsidRPr="00016C53">
        <w:rPr>
          <w:rFonts w:ascii="Times New Roman" w:hAnsi="Times New Roman"/>
        </w:rPr>
        <w:t xml:space="preserve">Choosing any one among </w:t>
      </w:r>
      <w:r w:rsidR="00DF1BC3" w:rsidRPr="00016C53">
        <w:rPr>
          <w:rFonts w:ascii="Times New Roman" w:hAnsi="Times New Roman"/>
        </w:rPr>
        <w:t xml:space="preserve">the three will require </w:t>
      </w:r>
      <w:r w:rsidR="00FA7F6B" w:rsidRPr="00016C53">
        <w:rPr>
          <w:rFonts w:ascii="Times New Roman" w:hAnsi="Times New Roman"/>
        </w:rPr>
        <w:t xml:space="preserve">him to assign a subjective probability to each </w:t>
      </w:r>
      <w:r w:rsidR="00922169" w:rsidRPr="00016C53">
        <w:rPr>
          <w:rFonts w:ascii="Times New Roman" w:hAnsi="Times New Roman"/>
        </w:rPr>
        <w:t>one’s potential.</w:t>
      </w:r>
    </w:p>
    <w:p w:rsidR="00DE53DF" w:rsidRPr="00016C53" w:rsidRDefault="00725A90" w:rsidP="00EF1AC3">
      <w:pPr>
        <w:spacing w:after="0" w:line="240" w:lineRule="auto"/>
        <w:jc w:val="both"/>
        <w:rPr>
          <w:rFonts w:ascii="Times New Roman" w:hAnsi="Times New Roman"/>
          <w:b/>
        </w:rPr>
      </w:pPr>
      <w:r w:rsidRPr="00016C53">
        <w:rPr>
          <w:rFonts w:ascii="Times New Roman" w:hAnsi="Times New Roman"/>
          <w:b/>
        </w:rPr>
        <w:t xml:space="preserve">Some Commonly Used Symbols </w:t>
      </w:r>
      <w:r w:rsidR="00DE53DF" w:rsidRPr="00016C53">
        <w:rPr>
          <w:rFonts w:ascii="Times New Roman" w:hAnsi="Times New Roman"/>
          <w:b/>
        </w:rPr>
        <w:t>and Rules of Probability</w:t>
      </w:r>
    </w:p>
    <w:p w:rsidR="0065297D" w:rsidRPr="00016C53" w:rsidRDefault="00DE53DF" w:rsidP="00EF1AC3">
      <w:pPr>
        <w:spacing w:after="0" w:line="240" w:lineRule="auto"/>
        <w:jc w:val="both"/>
        <w:rPr>
          <w:rFonts w:ascii="Times New Roman" w:hAnsi="Times New Roman"/>
        </w:rPr>
      </w:pPr>
      <w:r w:rsidRPr="00016C53">
        <w:rPr>
          <w:rFonts w:ascii="Times New Roman" w:hAnsi="Times New Roman"/>
        </w:rPr>
        <w:tab/>
        <w:t xml:space="preserve">In </w:t>
      </w:r>
      <w:r w:rsidR="00CA76F4" w:rsidRPr="00016C53">
        <w:rPr>
          <w:rFonts w:ascii="Times New Roman" w:hAnsi="Times New Roman"/>
        </w:rPr>
        <w:t xml:space="preserve">probability theory, a few </w:t>
      </w:r>
      <w:r w:rsidR="007072A1" w:rsidRPr="00016C53">
        <w:rPr>
          <w:rFonts w:ascii="Times New Roman" w:hAnsi="Times New Roman"/>
        </w:rPr>
        <w:t xml:space="preserve">symbols are used to simplify the presentation of ideas. </w:t>
      </w:r>
      <w:r w:rsidR="007072A1" w:rsidRPr="00016C53">
        <w:rPr>
          <w:rFonts w:ascii="Times New Roman" w:hAnsi="Times New Roman"/>
          <w:b/>
        </w:rPr>
        <w:t xml:space="preserve">For example, </w:t>
      </w:r>
      <w:r w:rsidR="007072A1" w:rsidRPr="00016C53">
        <w:rPr>
          <w:rFonts w:ascii="Times New Roman" w:hAnsi="Times New Roman"/>
        </w:rPr>
        <w:t xml:space="preserve">the </w:t>
      </w:r>
      <w:r w:rsidR="00722DE6" w:rsidRPr="00016C53">
        <w:rPr>
          <w:rFonts w:ascii="Times New Roman" w:hAnsi="Times New Roman"/>
        </w:rPr>
        <w:t xml:space="preserve">probability of the events </w:t>
      </w:r>
      <w:r w:rsidR="0065297D" w:rsidRPr="00016C53">
        <w:rPr>
          <w:rFonts w:ascii="Times New Roman" w:hAnsi="Times New Roman"/>
        </w:rPr>
        <w:t>A is expressed as:</w:t>
      </w:r>
    </w:p>
    <w:p w:rsidR="00966B35" w:rsidRPr="00016C53" w:rsidRDefault="0065297D" w:rsidP="00EF1AC3">
      <w:pPr>
        <w:spacing w:after="0" w:line="240" w:lineRule="auto"/>
        <w:jc w:val="both"/>
        <w:rPr>
          <w:rFonts w:ascii="Times New Roman" w:hAnsi="Times New Roman"/>
        </w:rPr>
      </w:pPr>
      <w:r w:rsidRPr="00016C53">
        <w:rPr>
          <w:rFonts w:ascii="Times New Roman" w:hAnsi="Times New Roman"/>
        </w:rPr>
        <w:tab/>
        <w:t xml:space="preserve">P(A) = the </w:t>
      </w:r>
      <w:r w:rsidR="00C166DE" w:rsidRPr="00016C53">
        <w:rPr>
          <w:rFonts w:ascii="Times New Roman" w:hAnsi="Times New Roman"/>
        </w:rPr>
        <w:t xml:space="preserve">probability of happening </w:t>
      </w:r>
      <w:r w:rsidR="00966B35" w:rsidRPr="00016C53">
        <w:rPr>
          <w:rFonts w:ascii="Times New Roman" w:hAnsi="Times New Roman"/>
        </w:rPr>
        <w:t>of event A.</w:t>
      </w:r>
    </w:p>
    <w:p w:rsidR="001B5BD2" w:rsidRPr="00016C53" w:rsidRDefault="00966B35" w:rsidP="00EF1AC3">
      <w:pPr>
        <w:spacing w:after="0" w:line="240" w:lineRule="auto"/>
        <w:jc w:val="both"/>
        <w:rPr>
          <w:rFonts w:ascii="Times New Roman" w:hAnsi="Times New Roman"/>
        </w:rPr>
      </w:pPr>
      <w:r w:rsidRPr="00016C53">
        <w:rPr>
          <w:rFonts w:ascii="Times New Roman" w:hAnsi="Times New Roman"/>
        </w:rPr>
        <w:tab/>
        <w:t xml:space="preserve">When </w:t>
      </w:r>
      <w:r w:rsidR="000E7D67" w:rsidRPr="00016C53">
        <w:rPr>
          <w:rFonts w:ascii="Times New Roman" w:hAnsi="Times New Roman"/>
        </w:rPr>
        <w:t xml:space="preserve">only one event can take place, it is </w:t>
      </w:r>
      <w:r w:rsidR="00ED74B3" w:rsidRPr="00016C53">
        <w:rPr>
          <w:rFonts w:ascii="Times New Roman" w:hAnsi="Times New Roman"/>
        </w:rPr>
        <w:t>called marginal or unconditional probability</w:t>
      </w:r>
      <w:r w:rsidR="00300ED5" w:rsidRPr="00016C53">
        <w:rPr>
          <w:rFonts w:ascii="Times New Roman" w:hAnsi="Times New Roman"/>
        </w:rPr>
        <w:t xml:space="preserve">. For </w:t>
      </w:r>
      <w:r w:rsidR="004B5F63" w:rsidRPr="00016C53">
        <w:rPr>
          <w:rFonts w:ascii="Times New Roman" w:hAnsi="Times New Roman"/>
        </w:rPr>
        <w:t xml:space="preserve">example, any one student is to be </w:t>
      </w:r>
      <w:r w:rsidR="001B079E" w:rsidRPr="00016C53">
        <w:rPr>
          <w:rFonts w:ascii="Times New Roman" w:hAnsi="Times New Roman"/>
        </w:rPr>
        <w:t xml:space="preserve">selected for a free trip out of 50 students of a class by drawing a ticket. Each student can </w:t>
      </w:r>
      <w:r w:rsidR="00FB1892" w:rsidRPr="00016C53">
        <w:rPr>
          <w:rFonts w:ascii="Times New Roman" w:hAnsi="Times New Roman"/>
        </w:rPr>
        <w:t>calculate his</w:t>
      </w:r>
      <w:r w:rsidR="00101110" w:rsidRPr="00016C53">
        <w:rPr>
          <w:rFonts w:ascii="Times New Roman" w:hAnsi="Times New Roman"/>
        </w:rPr>
        <w:t xml:space="preserve"> </w:t>
      </w:r>
      <w:r w:rsidR="001B5BD2" w:rsidRPr="00016C53">
        <w:rPr>
          <w:rFonts w:ascii="Times New Roman" w:hAnsi="Times New Roman"/>
        </w:rPr>
        <w:t>or her chances of winning as P(winning) = 1/50 = 0.2.</w:t>
      </w:r>
    </w:p>
    <w:p w:rsidR="00D03DEC" w:rsidRPr="00016C53" w:rsidRDefault="001B5BD2" w:rsidP="00EF1AC3">
      <w:pPr>
        <w:spacing w:after="0" w:line="240" w:lineRule="auto"/>
        <w:jc w:val="both"/>
        <w:rPr>
          <w:rFonts w:ascii="Times New Roman" w:hAnsi="Times New Roman"/>
        </w:rPr>
      </w:pPr>
      <w:r w:rsidRPr="00016C53">
        <w:rPr>
          <w:rFonts w:ascii="Times New Roman" w:hAnsi="Times New Roman"/>
        </w:rPr>
        <w:tab/>
      </w:r>
      <w:r w:rsidR="00892C2E" w:rsidRPr="00016C53">
        <w:rPr>
          <w:rFonts w:ascii="Times New Roman" w:hAnsi="Times New Roman"/>
        </w:rPr>
        <w:t xml:space="preserve">The above event is called mutually exclusive because only </w:t>
      </w:r>
      <w:r w:rsidR="00D03DEC" w:rsidRPr="00016C53">
        <w:rPr>
          <w:rFonts w:ascii="Times New Roman" w:hAnsi="Times New Roman"/>
        </w:rPr>
        <w:t>one student can win at a time.</w:t>
      </w:r>
    </w:p>
    <w:p w:rsidR="00975828" w:rsidRPr="00016C53" w:rsidRDefault="00D03DEC" w:rsidP="00EF1AC3">
      <w:pPr>
        <w:spacing w:after="0" w:line="240" w:lineRule="auto"/>
        <w:jc w:val="both"/>
        <w:rPr>
          <w:rFonts w:ascii="Times New Roman" w:hAnsi="Times New Roman"/>
        </w:rPr>
      </w:pPr>
      <w:r w:rsidRPr="00016C53">
        <w:rPr>
          <w:rFonts w:ascii="Times New Roman" w:hAnsi="Times New Roman"/>
        </w:rPr>
        <w:tab/>
        <w:t>If there</w:t>
      </w:r>
      <w:r w:rsidR="0065481C" w:rsidRPr="00016C53">
        <w:rPr>
          <w:rFonts w:ascii="Times New Roman" w:hAnsi="Times New Roman"/>
        </w:rPr>
        <w:t xml:space="preserve"> </w:t>
      </w:r>
      <w:r w:rsidR="00115A60" w:rsidRPr="00016C53">
        <w:rPr>
          <w:rFonts w:ascii="Times New Roman" w:hAnsi="Times New Roman"/>
        </w:rPr>
        <w:t xml:space="preserve">are two events such that both can occur together, they </w:t>
      </w:r>
      <w:r w:rsidR="0091500E" w:rsidRPr="00016C53">
        <w:rPr>
          <w:rFonts w:ascii="Times New Roman" w:hAnsi="Times New Roman"/>
        </w:rPr>
        <w:t>are called not mutually exclusive</w:t>
      </w:r>
      <w:r w:rsidR="006E1A87" w:rsidRPr="00016C53">
        <w:rPr>
          <w:rFonts w:ascii="Times New Roman" w:hAnsi="Times New Roman"/>
        </w:rPr>
        <w:t xml:space="preserve">. </w:t>
      </w:r>
      <w:r w:rsidR="006E1A87" w:rsidRPr="00016C53">
        <w:rPr>
          <w:rFonts w:ascii="Times New Roman" w:hAnsi="Times New Roman"/>
          <w:b/>
        </w:rPr>
        <w:t xml:space="preserve">For example, </w:t>
      </w:r>
      <w:r w:rsidR="006E1A87" w:rsidRPr="00016C53">
        <w:rPr>
          <w:rFonts w:ascii="Times New Roman" w:hAnsi="Times New Roman"/>
        </w:rPr>
        <w:t xml:space="preserve">we want </w:t>
      </w:r>
      <w:r w:rsidR="00B95E3F" w:rsidRPr="00016C53">
        <w:rPr>
          <w:rFonts w:ascii="Times New Roman" w:hAnsi="Times New Roman"/>
        </w:rPr>
        <w:t xml:space="preserve">to know the probability </w:t>
      </w:r>
      <w:r w:rsidR="00C93DB7" w:rsidRPr="00016C53">
        <w:rPr>
          <w:rFonts w:ascii="Times New Roman" w:hAnsi="Times New Roman"/>
        </w:rPr>
        <w:t xml:space="preserve">of drawing either an ace </w:t>
      </w:r>
      <w:r w:rsidR="00FD6DCC" w:rsidRPr="00016C53">
        <w:rPr>
          <w:rFonts w:ascii="Times New Roman" w:hAnsi="Times New Roman"/>
        </w:rPr>
        <w:t xml:space="preserve">or a heart </w:t>
      </w:r>
      <w:r w:rsidR="007A3466" w:rsidRPr="00016C53">
        <w:rPr>
          <w:rFonts w:ascii="Times New Roman" w:hAnsi="Times New Roman"/>
        </w:rPr>
        <w:t xml:space="preserve">from a pack of </w:t>
      </w:r>
      <w:r w:rsidR="002E1AE3" w:rsidRPr="00016C53">
        <w:rPr>
          <w:rFonts w:ascii="Times New Roman" w:hAnsi="Times New Roman"/>
        </w:rPr>
        <w:t>cards. Here the events ace and</w:t>
      </w:r>
      <w:r w:rsidR="006453E1" w:rsidRPr="00016C53">
        <w:rPr>
          <w:rFonts w:ascii="Times New Roman" w:hAnsi="Times New Roman"/>
        </w:rPr>
        <w:t xml:space="preserve"> heart can occur </w:t>
      </w:r>
      <w:r w:rsidR="002E1AE3" w:rsidRPr="00016C53">
        <w:rPr>
          <w:rFonts w:ascii="Times New Roman" w:hAnsi="Times New Roman"/>
        </w:rPr>
        <w:t xml:space="preserve">together because </w:t>
      </w:r>
      <w:r w:rsidR="002C2D8B" w:rsidRPr="00016C53">
        <w:rPr>
          <w:rFonts w:ascii="Times New Roman" w:hAnsi="Times New Roman"/>
        </w:rPr>
        <w:t xml:space="preserve">we may draw the </w:t>
      </w:r>
      <w:r w:rsidR="00B6532B" w:rsidRPr="00016C53">
        <w:rPr>
          <w:rFonts w:ascii="Times New Roman" w:hAnsi="Times New Roman"/>
        </w:rPr>
        <w:t>ace of hearts. Thus</w:t>
      </w:r>
      <w:r w:rsidR="00151E52" w:rsidRPr="00016C53">
        <w:rPr>
          <w:rFonts w:ascii="Times New Roman" w:hAnsi="Times New Roman"/>
        </w:rPr>
        <w:t xml:space="preserve">, ace and heart </w:t>
      </w:r>
      <w:r w:rsidR="00870CAE" w:rsidRPr="00016C53">
        <w:rPr>
          <w:rFonts w:ascii="Times New Roman" w:hAnsi="Times New Roman"/>
        </w:rPr>
        <w:t xml:space="preserve">are not </w:t>
      </w:r>
      <w:r w:rsidR="00975828" w:rsidRPr="00016C53">
        <w:rPr>
          <w:rFonts w:ascii="Times New Roman" w:hAnsi="Times New Roman"/>
        </w:rPr>
        <w:t>mutually exclusive events.</w:t>
      </w:r>
    </w:p>
    <w:p w:rsidR="003160B6" w:rsidRPr="00016C53" w:rsidRDefault="00C91E9D" w:rsidP="00EF1AC3">
      <w:pPr>
        <w:spacing w:after="0" w:line="240" w:lineRule="auto"/>
        <w:jc w:val="both"/>
        <w:rPr>
          <w:rFonts w:ascii="Times New Roman" w:hAnsi="Times New Roman"/>
        </w:rPr>
      </w:pPr>
      <w:r w:rsidRPr="00016C53">
        <w:rPr>
          <w:rFonts w:ascii="Times New Roman" w:hAnsi="Times New Roman"/>
        </w:rPr>
        <w:tab/>
      </w:r>
      <w:r w:rsidR="008A499E" w:rsidRPr="00016C53">
        <w:rPr>
          <w:rFonts w:ascii="Times New Roman" w:hAnsi="Times New Roman"/>
        </w:rPr>
        <w:t xml:space="preserve">Diagrammatic way to present probability concept is a nice way. The pictorial representation is called ‘Venn diagram.’ If the </w:t>
      </w:r>
      <w:r w:rsidR="00636F83" w:rsidRPr="00016C53">
        <w:rPr>
          <w:rFonts w:ascii="Times New Roman" w:hAnsi="Times New Roman"/>
        </w:rPr>
        <w:t>events are mutually exclusive</w:t>
      </w:r>
      <w:r w:rsidR="00AA4576" w:rsidRPr="00016C53">
        <w:rPr>
          <w:rFonts w:ascii="Times New Roman" w:hAnsi="Times New Roman"/>
        </w:rPr>
        <w:t xml:space="preserve">, their </w:t>
      </w:r>
      <w:r w:rsidR="00FF3F4A" w:rsidRPr="00016C53">
        <w:rPr>
          <w:rFonts w:ascii="Times New Roman" w:hAnsi="Times New Roman"/>
        </w:rPr>
        <w:t>parts will not overlap each other</w:t>
      </w:r>
      <w:r w:rsidR="003160B6" w:rsidRPr="00016C53">
        <w:rPr>
          <w:rFonts w:ascii="Times New Roman" w:hAnsi="Times New Roman"/>
        </w:rPr>
        <w:t>. If two events are not mutually exclusive, their parts will overlap as shown in following figure.</w:t>
      </w:r>
    </w:p>
    <w:p w:rsidR="00C91E9D" w:rsidRPr="00016C53" w:rsidRDefault="001D6754" w:rsidP="001D6754">
      <w:pPr>
        <w:spacing w:after="0" w:line="240" w:lineRule="auto"/>
        <w:jc w:val="center"/>
        <w:rPr>
          <w:rFonts w:ascii="Times New Roman" w:hAnsi="Times New Roman"/>
        </w:rPr>
      </w:pPr>
      <w:r w:rsidRPr="00016C53">
        <w:rPr>
          <w:rFonts w:ascii="Times New Roman" w:hAnsi="Times New Roman"/>
          <w:noProof/>
        </w:rPr>
        <w:lastRenderedPageBreak/>
        <w:drawing>
          <wp:inline distT="0" distB="0" distL="0" distR="0">
            <wp:extent cx="2517116" cy="1319653"/>
            <wp:effectExtent l="19050" t="0" r="0" b="0"/>
            <wp:docPr id="85" name="Picture 85" descr="C:\Users\RLC.RLC-PC\Desktop\Scan Shah Sir\V-Unit\3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RLC.RLC-PC\Desktop\Scan Shah Sir\V-Unit\329.jpeg"/>
                    <pic:cNvPicPr>
                      <a:picLocks noChangeAspect="1" noChangeArrowheads="1"/>
                    </pic:cNvPicPr>
                  </pic:nvPicPr>
                  <pic:blipFill>
                    <a:blip r:embed="rId178">
                      <a:lum bright="20000" contrast="40000"/>
                    </a:blip>
                    <a:srcRect l="40951" t="74701" r="32720" b="15363"/>
                    <a:stretch>
                      <a:fillRect/>
                    </a:stretch>
                  </pic:blipFill>
                  <pic:spPr bwMode="auto">
                    <a:xfrm>
                      <a:off x="0" y="0"/>
                      <a:ext cx="2513317" cy="1317662"/>
                    </a:xfrm>
                    <a:prstGeom prst="rect">
                      <a:avLst/>
                    </a:prstGeom>
                    <a:noFill/>
                    <a:ln w="9525">
                      <a:noFill/>
                      <a:miter lim="800000"/>
                      <a:headEnd/>
                      <a:tailEnd/>
                    </a:ln>
                  </pic:spPr>
                </pic:pic>
              </a:graphicData>
            </a:graphic>
          </wp:inline>
        </w:drawing>
      </w:r>
    </w:p>
    <w:p w:rsidR="001D6754" w:rsidRPr="00016C53" w:rsidRDefault="00362931" w:rsidP="001D6754">
      <w:pPr>
        <w:spacing w:after="0" w:line="240" w:lineRule="auto"/>
        <w:rPr>
          <w:rFonts w:ascii="Times New Roman" w:hAnsi="Times New Roman"/>
          <w:b/>
        </w:rPr>
      </w:pPr>
      <w:r w:rsidRPr="00016C53">
        <w:rPr>
          <w:rFonts w:ascii="Times New Roman" w:hAnsi="Times New Roman"/>
          <w:b/>
        </w:rPr>
        <w:t>Additive and Multiplication Laws of Probability</w:t>
      </w:r>
    </w:p>
    <w:p w:rsidR="004D2B12" w:rsidRPr="00016C53" w:rsidRDefault="00362931" w:rsidP="001D6754">
      <w:pPr>
        <w:spacing w:after="0" w:line="240" w:lineRule="auto"/>
        <w:rPr>
          <w:rFonts w:ascii="Times New Roman" w:hAnsi="Times New Roman"/>
        </w:rPr>
      </w:pPr>
      <w:r w:rsidRPr="00016C53">
        <w:rPr>
          <w:rFonts w:ascii="Times New Roman" w:hAnsi="Times New Roman"/>
        </w:rPr>
        <w:tab/>
        <w:t>There are two important theorems of probability namely:</w:t>
      </w:r>
    </w:p>
    <w:p w:rsidR="00362931" w:rsidRPr="00016C53" w:rsidRDefault="00443322" w:rsidP="00443322">
      <w:pPr>
        <w:spacing w:after="0" w:line="240" w:lineRule="auto"/>
        <w:rPr>
          <w:rFonts w:ascii="Times New Roman" w:hAnsi="Times New Roman"/>
        </w:rPr>
      </w:pPr>
      <w:r w:rsidRPr="00016C53">
        <w:rPr>
          <w:rFonts w:ascii="Times New Roman" w:hAnsi="Times New Roman"/>
        </w:rPr>
        <w:t>1.</w:t>
      </w:r>
      <w:r w:rsidRPr="00016C53">
        <w:rPr>
          <w:rFonts w:ascii="Times New Roman" w:hAnsi="Times New Roman"/>
        </w:rPr>
        <w:tab/>
      </w:r>
      <w:r w:rsidR="00F00DFE" w:rsidRPr="00016C53">
        <w:rPr>
          <w:rFonts w:ascii="Times New Roman" w:hAnsi="Times New Roman"/>
        </w:rPr>
        <w:t xml:space="preserve">The Addition Theorem; and </w:t>
      </w:r>
      <w:r w:rsidR="004D2B12" w:rsidRPr="00016C53">
        <w:rPr>
          <w:rFonts w:ascii="Times New Roman" w:hAnsi="Times New Roman"/>
        </w:rPr>
        <w:t xml:space="preserve"> </w:t>
      </w:r>
      <w:r w:rsidR="00362931" w:rsidRPr="00016C53">
        <w:rPr>
          <w:rFonts w:ascii="Times New Roman" w:hAnsi="Times New Roman"/>
        </w:rPr>
        <w:t xml:space="preserve"> </w:t>
      </w:r>
      <w:r w:rsidR="00362931" w:rsidRPr="00016C53">
        <w:rPr>
          <w:rFonts w:ascii="Times New Roman" w:hAnsi="Times New Roman"/>
        </w:rPr>
        <w:tab/>
      </w:r>
    </w:p>
    <w:p w:rsidR="00F00DFE" w:rsidRPr="00016C53" w:rsidRDefault="00443322" w:rsidP="00443322">
      <w:pPr>
        <w:spacing w:after="0" w:line="240" w:lineRule="auto"/>
        <w:rPr>
          <w:rFonts w:ascii="Times New Roman" w:hAnsi="Times New Roman"/>
        </w:rPr>
      </w:pPr>
      <w:r w:rsidRPr="00016C53">
        <w:rPr>
          <w:rFonts w:ascii="Times New Roman" w:hAnsi="Times New Roman"/>
        </w:rPr>
        <w:t>2.</w:t>
      </w:r>
      <w:r w:rsidRPr="00016C53">
        <w:rPr>
          <w:rFonts w:ascii="Times New Roman" w:hAnsi="Times New Roman"/>
        </w:rPr>
        <w:tab/>
        <w:t>The Multiplication Theorem.</w:t>
      </w:r>
    </w:p>
    <w:p w:rsidR="00443322" w:rsidRPr="00016C53" w:rsidRDefault="00443322" w:rsidP="00443322">
      <w:pPr>
        <w:pStyle w:val="ListParagraph"/>
        <w:numPr>
          <w:ilvl w:val="0"/>
          <w:numId w:val="71"/>
        </w:numPr>
        <w:spacing w:after="0" w:line="240" w:lineRule="auto"/>
        <w:rPr>
          <w:rFonts w:ascii="Times New Roman" w:hAnsi="Times New Roman"/>
        </w:rPr>
      </w:pPr>
      <w:r w:rsidRPr="00016C53">
        <w:rPr>
          <w:rFonts w:ascii="Times New Roman" w:hAnsi="Times New Roman"/>
          <w:b/>
        </w:rPr>
        <w:t>Addition Theorem or Theorem of Total Probability</w:t>
      </w:r>
      <w:r w:rsidRPr="00016C53">
        <w:rPr>
          <w:rFonts w:ascii="Times New Roman" w:hAnsi="Times New Roman"/>
        </w:rPr>
        <w:t xml:space="preserve"> </w:t>
      </w:r>
      <w:r w:rsidRPr="00016C53">
        <w:rPr>
          <w:rFonts w:ascii="Times New Roman" w:hAnsi="Times New Roman"/>
        </w:rPr>
        <w:tab/>
      </w:r>
    </w:p>
    <w:p w:rsidR="00522C0E" w:rsidRPr="00016C53" w:rsidRDefault="0070406C" w:rsidP="00443322">
      <w:pPr>
        <w:pStyle w:val="ListParagraph"/>
        <w:spacing w:after="0" w:line="240" w:lineRule="auto"/>
        <w:rPr>
          <w:rFonts w:ascii="Times New Roman" w:hAnsi="Times New Roman"/>
        </w:rPr>
      </w:pPr>
      <w:r>
        <w:rPr>
          <w:rFonts w:ascii="Times New Roman" w:hAnsi="Times New Roman"/>
          <w:noProof/>
        </w:rPr>
        <w:pict>
          <v:rect id="_x0000_s1591" style="position:absolute;left:0;text-align:left;margin-left:145.15pt;margin-top:24.75pt;width:197.55pt;height:19pt;z-index:-251638784"/>
        </w:pict>
      </w:r>
      <w:r w:rsidR="00443322" w:rsidRPr="00016C53">
        <w:rPr>
          <w:rFonts w:ascii="Times New Roman" w:hAnsi="Times New Roman"/>
          <w:b/>
        </w:rPr>
        <w:t xml:space="preserve">(a) </w:t>
      </w:r>
      <w:r w:rsidR="00522C0E" w:rsidRPr="00016C53">
        <w:rPr>
          <w:rFonts w:ascii="Times New Roman" w:hAnsi="Times New Roman"/>
          <w:b/>
        </w:rPr>
        <w:t xml:space="preserve">When Events Mutually Exclusive: </w:t>
      </w:r>
      <w:r w:rsidR="00522C0E" w:rsidRPr="00016C53">
        <w:rPr>
          <w:rFonts w:ascii="Times New Roman" w:hAnsi="Times New Roman"/>
        </w:rPr>
        <w:t>If two more events are mutually exclusive, the probability of occurrence of them is the addition of the marginal probabilities of the events.</w:t>
      </w:r>
    </w:p>
    <w:p w:rsidR="00443322" w:rsidRPr="00A121CD" w:rsidRDefault="00A121CD" w:rsidP="00522C0E">
      <w:pPr>
        <w:pStyle w:val="ListParagraph"/>
        <w:spacing w:after="0" w:line="240" w:lineRule="auto"/>
        <w:jc w:val="center"/>
        <w:rPr>
          <w:rFonts w:ascii="Times New Roman" w:hAnsi="Times New Roman"/>
          <w:sz w:val="24"/>
        </w:rPr>
      </w:pPr>
      <w:r w:rsidRPr="00A121CD">
        <w:rPr>
          <w:rFonts w:ascii="Times New Roman" w:hAnsi="Times New Roman"/>
          <w:sz w:val="24"/>
        </w:rPr>
        <w:t>P (A or</w:t>
      </w:r>
      <w:r>
        <w:rPr>
          <w:rFonts w:ascii="Times New Roman" w:hAnsi="Times New Roman"/>
          <w:sz w:val="24"/>
        </w:rPr>
        <w:t xml:space="preserve"> B or C) = P (A) + P (B) + P (C) </w:t>
      </w:r>
      <w:r w:rsidRPr="00A121CD">
        <w:rPr>
          <w:rFonts w:ascii="Times New Roman" w:hAnsi="Times New Roman"/>
          <w:sz w:val="24"/>
        </w:rPr>
        <w:t xml:space="preserve"> </w:t>
      </w:r>
    </w:p>
    <w:p w:rsidR="00016C53" w:rsidRDefault="00BE2F84" w:rsidP="00BE2F84">
      <w:pPr>
        <w:spacing w:after="0" w:line="240" w:lineRule="auto"/>
        <w:rPr>
          <w:rFonts w:ascii="Times New Roman" w:hAnsi="Times New Roman"/>
          <w:sz w:val="24"/>
        </w:rPr>
      </w:pPr>
      <w:r>
        <w:rPr>
          <w:rFonts w:ascii="Times New Roman" w:hAnsi="Times New Roman"/>
          <w:sz w:val="24"/>
        </w:rPr>
        <w:tab/>
      </w:r>
    </w:p>
    <w:p w:rsidR="00443322" w:rsidRPr="00016C53" w:rsidRDefault="00BE2F84" w:rsidP="00016C53">
      <w:pPr>
        <w:spacing w:after="0" w:line="240" w:lineRule="auto"/>
        <w:ind w:firstLine="720"/>
        <w:rPr>
          <w:rFonts w:ascii="Times New Roman" w:hAnsi="Times New Roman"/>
        </w:rPr>
      </w:pPr>
      <w:r w:rsidRPr="00016C53">
        <w:rPr>
          <w:rFonts w:ascii="Times New Roman" w:hAnsi="Times New Roman"/>
        </w:rPr>
        <w:t>This can be represented by the Venn diagram as follows:</w:t>
      </w:r>
    </w:p>
    <w:p w:rsidR="00BE2F84" w:rsidRDefault="00474315" w:rsidP="00BE2F84">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2006557" cy="1121434"/>
            <wp:effectExtent l="19050" t="0" r="0" b="0"/>
            <wp:docPr id="86" name="Picture 86" descr="C:\Users\RLC.RLC-PC\Desktop\Scan Shah Sir\V-Unit\3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RLC.RLC-PC\Desktop\Scan Shah Sir\V-Unit\331.jpeg"/>
                    <pic:cNvPicPr>
                      <a:picLocks noChangeAspect="1" noChangeArrowheads="1"/>
                    </pic:cNvPicPr>
                  </pic:nvPicPr>
                  <pic:blipFill>
                    <a:blip r:embed="rId179" cstate="print">
                      <a:lum bright="20000" contrast="40000"/>
                    </a:blip>
                    <a:srcRect l="32771" t="33855" r="37626" b="54254"/>
                    <a:stretch>
                      <a:fillRect/>
                    </a:stretch>
                  </pic:blipFill>
                  <pic:spPr bwMode="auto">
                    <a:xfrm>
                      <a:off x="0" y="0"/>
                      <a:ext cx="2003760" cy="1119871"/>
                    </a:xfrm>
                    <a:prstGeom prst="rect">
                      <a:avLst/>
                    </a:prstGeom>
                    <a:noFill/>
                    <a:ln w="9525">
                      <a:noFill/>
                      <a:miter lim="800000"/>
                      <a:headEnd/>
                      <a:tailEnd/>
                    </a:ln>
                  </pic:spPr>
                </pic:pic>
              </a:graphicData>
            </a:graphic>
          </wp:inline>
        </w:drawing>
      </w:r>
    </w:p>
    <w:p w:rsidR="00263ECB" w:rsidRPr="00016C53" w:rsidRDefault="00474315" w:rsidP="00474315">
      <w:pPr>
        <w:spacing w:after="0" w:line="240" w:lineRule="auto"/>
        <w:rPr>
          <w:rFonts w:ascii="Times New Roman" w:hAnsi="Times New Roman"/>
        </w:rPr>
      </w:pPr>
      <w:r>
        <w:rPr>
          <w:rFonts w:ascii="Times New Roman" w:hAnsi="Times New Roman"/>
          <w:sz w:val="24"/>
        </w:rPr>
        <w:tab/>
      </w:r>
      <w:r w:rsidR="00263ECB">
        <w:rPr>
          <w:rFonts w:ascii="Times New Roman" w:hAnsi="Times New Roman"/>
          <w:sz w:val="24"/>
        </w:rPr>
        <w:tab/>
      </w:r>
      <w:r w:rsidR="00263ECB" w:rsidRPr="00016C53">
        <w:rPr>
          <w:rFonts w:ascii="Times New Roman" w:hAnsi="Times New Roman"/>
        </w:rPr>
        <w:t>Suppose</w:t>
      </w:r>
    </w:p>
    <w:p w:rsidR="00263ECB" w:rsidRPr="00016C53" w:rsidRDefault="00263ECB" w:rsidP="00474315">
      <w:pPr>
        <w:spacing w:after="0" w:line="240" w:lineRule="auto"/>
        <w:rPr>
          <w:rFonts w:ascii="Times New Roman" w:hAnsi="Times New Roman"/>
        </w:rPr>
      </w:pPr>
      <w:r w:rsidRPr="00016C53">
        <w:rPr>
          <w:rFonts w:ascii="Times New Roman" w:hAnsi="Times New Roman"/>
        </w:rPr>
        <w:tab/>
        <w:t xml:space="preserve">A = getting 1 on throw of a dice </w:t>
      </w:r>
    </w:p>
    <w:p w:rsidR="00713441" w:rsidRPr="00016C53" w:rsidRDefault="00263ECB" w:rsidP="00474315">
      <w:pPr>
        <w:spacing w:after="0" w:line="240" w:lineRule="auto"/>
        <w:rPr>
          <w:rFonts w:ascii="Times New Roman" w:hAnsi="Times New Roman"/>
        </w:rPr>
      </w:pPr>
      <w:r w:rsidRPr="00016C53">
        <w:rPr>
          <w:rFonts w:ascii="Times New Roman" w:hAnsi="Times New Roman"/>
        </w:rPr>
        <w:tab/>
        <w:t>B = getting 2 on throw</w:t>
      </w:r>
      <w:r w:rsidR="00713441" w:rsidRPr="00016C53">
        <w:rPr>
          <w:rFonts w:ascii="Times New Roman" w:hAnsi="Times New Roman"/>
        </w:rPr>
        <w:t xml:space="preserve"> of the dice</w:t>
      </w:r>
    </w:p>
    <w:p w:rsidR="00713441" w:rsidRPr="00016C53" w:rsidRDefault="00713441" w:rsidP="00474315">
      <w:pPr>
        <w:spacing w:after="0" w:line="240" w:lineRule="auto"/>
        <w:rPr>
          <w:rFonts w:ascii="Times New Roman" w:hAnsi="Times New Roman"/>
        </w:rPr>
      </w:pPr>
      <w:r w:rsidRPr="00016C53">
        <w:rPr>
          <w:rFonts w:ascii="Times New Roman" w:hAnsi="Times New Roman"/>
        </w:rPr>
        <w:tab/>
        <w:t xml:space="preserve">C = getting 3 on throw of the dice </w:t>
      </w:r>
    </w:p>
    <w:p w:rsidR="003B71FD" w:rsidRDefault="00713441" w:rsidP="00474315">
      <w:pPr>
        <w:spacing w:after="0" w:line="240" w:lineRule="auto"/>
        <w:rPr>
          <w:rFonts w:ascii="Times New Roman" w:hAnsi="Times New Roman"/>
          <w:sz w:val="24"/>
        </w:rPr>
      </w:pPr>
      <w:r w:rsidRPr="00016C53">
        <w:rPr>
          <w:rFonts w:ascii="Times New Roman" w:hAnsi="Times New Roman"/>
        </w:rPr>
        <w:tab/>
      </w:r>
      <w:r w:rsidR="001A1863" w:rsidRPr="00016C53">
        <w:rPr>
          <w:rFonts w:ascii="Times New Roman" w:hAnsi="Times New Roman"/>
        </w:rPr>
        <w:t xml:space="preserve">As there are six possible equally likely </w:t>
      </w:r>
      <w:r w:rsidR="00471C3D" w:rsidRPr="00016C53">
        <w:rPr>
          <w:rFonts w:ascii="Times New Roman" w:hAnsi="Times New Roman"/>
        </w:rPr>
        <w:t>outcomes on throwing the dice.</w:t>
      </w:r>
    </w:p>
    <w:p w:rsidR="00474315" w:rsidRPr="00016C53" w:rsidRDefault="0070406C" w:rsidP="003B71FD">
      <w:pPr>
        <w:spacing w:after="0" w:line="240" w:lineRule="auto"/>
        <w:jc w:val="center"/>
        <w:rPr>
          <w:rFonts w:ascii="Times New Roman" w:hAnsi="Times New Roman"/>
        </w:rPr>
      </w:pPr>
      <w:r>
        <w:rPr>
          <w:rFonts w:ascii="Times New Roman" w:hAnsi="Times New Roman"/>
          <w:noProof/>
        </w:rPr>
        <w:pict>
          <v:rect id="_x0000_s1592" style="position:absolute;left:0;text-align:left;margin-left:95.6pt;margin-top:.4pt;width:262.1pt;height:32.3pt;z-index:-251637760"/>
        </w:pict>
      </w:r>
      <w:r w:rsidR="000D5008" w:rsidRPr="00016C53">
        <w:rPr>
          <w:rFonts w:ascii="Times New Roman" w:hAnsi="Times New Roman"/>
        </w:rPr>
        <w:t xml:space="preserve">P (A or B or C) = </w:t>
      </w:r>
      <w:r w:rsidR="00ED49F1" w:rsidRPr="00016C53">
        <w:rPr>
          <w:rFonts w:ascii="Times New Roman" w:hAnsi="Times New Roman"/>
          <w:position w:val="-24"/>
        </w:rPr>
        <w:object w:dxaOrig="3379" w:dyaOrig="620">
          <v:shape id="_x0000_i1108" type="#_x0000_t75" style="width:169.6pt;height:30.9pt" o:ole="">
            <v:imagedata r:id="rId180" o:title=""/>
          </v:shape>
          <o:OLEObject Type="Embed" ProgID="Equation.DSMT4" ShapeID="_x0000_i1108" DrawAspect="Content" ObjectID="_1552482298" r:id="rId181"/>
        </w:object>
      </w:r>
    </w:p>
    <w:p w:rsidR="00257940" w:rsidRDefault="00257940" w:rsidP="00ED49F1">
      <w:pPr>
        <w:spacing w:after="0" w:line="240" w:lineRule="auto"/>
        <w:rPr>
          <w:rFonts w:ascii="Times New Roman" w:hAnsi="Times New Roman"/>
          <w:sz w:val="24"/>
        </w:rPr>
      </w:pPr>
    </w:p>
    <w:p w:rsidR="00ED49F1" w:rsidRPr="00016C53" w:rsidRDefault="00ED49F1" w:rsidP="00ED49F1">
      <w:pPr>
        <w:spacing w:after="0" w:line="240" w:lineRule="auto"/>
        <w:rPr>
          <w:rFonts w:ascii="Times New Roman" w:hAnsi="Times New Roman"/>
        </w:rPr>
      </w:pPr>
      <w:r>
        <w:rPr>
          <w:rFonts w:ascii="Times New Roman" w:hAnsi="Times New Roman"/>
          <w:sz w:val="24"/>
        </w:rPr>
        <w:tab/>
      </w:r>
      <w:r w:rsidR="009D26B4" w:rsidRPr="00016C53">
        <w:rPr>
          <w:rFonts w:ascii="Times New Roman" w:hAnsi="Times New Roman"/>
          <w:b/>
        </w:rPr>
        <w:t xml:space="preserve">Proof of the Theorem: </w:t>
      </w:r>
      <w:r w:rsidR="009D26B4" w:rsidRPr="00016C53">
        <w:rPr>
          <w:rFonts w:ascii="Times New Roman" w:hAnsi="Times New Roman"/>
        </w:rPr>
        <w:t>If an</w:t>
      </w:r>
      <w:r w:rsidR="00257940" w:rsidRPr="00016C53">
        <w:rPr>
          <w:rFonts w:ascii="Times New Roman" w:hAnsi="Times New Roman"/>
        </w:rPr>
        <w:t xml:space="preserve"> event A can happen in a</w:t>
      </w:r>
      <w:r w:rsidR="00A80843" w:rsidRPr="00016C53">
        <w:rPr>
          <w:rFonts w:ascii="Times New Roman" w:hAnsi="Times New Roman"/>
          <w:vertAlign w:val="subscript"/>
        </w:rPr>
        <w:t>1</w:t>
      </w:r>
      <w:r w:rsidR="00257940" w:rsidRPr="00016C53">
        <w:rPr>
          <w:rFonts w:ascii="Times New Roman" w:hAnsi="Times New Roman"/>
        </w:rPr>
        <w:t xml:space="preserve"> ways </w:t>
      </w:r>
      <w:r w:rsidR="00A80843" w:rsidRPr="00016C53">
        <w:rPr>
          <w:rFonts w:ascii="Times New Roman" w:hAnsi="Times New Roman"/>
        </w:rPr>
        <w:t>and B in</w:t>
      </w:r>
      <w:r w:rsidR="00A80843" w:rsidRPr="00016C53">
        <w:rPr>
          <w:rFonts w:ascii="Times New Roman" w:hAnsi="Times New Roman"/>
          <w:vertAlign w:val="subscript"/>
        </w:rPr>
        <w:t>2</w:t>
      </w:r>
      <w:r w:rsidR="009D26B4" w:rsidRPr="00016C53">
        <w:rPr>
          <w:rFonts w:ascii="Times New Roman" w:hAnsi="Times New Roman"/>
        </w:rPr>
        <w:t xml:space="preserve"> </w:t>
      </w:r>
      <w:r w:rsidR="0051761B" w:rsidRPr="00016C53">
        <w:rPr>
          <w:rFonts w:ascii="Times New Roman" w:hAnsi="Times New Roman"/>
        </w:rPr>
        <w:t xml:space="preserve">ways, then the number </w:t>
      </w:r>
      <w:r w:rsidR="00994679" w:rsidRPr="00016C53">
        <w:rPr>
          <w:rFonts w:ascii="Times New Roman" w:hAnsi="Times New Roman"/>
        </w:rPr>
        <w:t xml:space="preserve">of ways in which </w:t>
      </w:r>
      <w:r w:rsidR="009332A0" w:rsidRPr="00016C53">
        <w:rPr>
          <w:rFonts w:ascii="Times New Roman" w:hAnsi="Times New Roman"/>
        </w:rPr>
        <w:t xml:space="preserve">either </w:t>
      </w:r>
      <w:r w:rsidR="00EF5B77" w:rsidRPr="00016C53">
        <w:rPr>
          <w:rFonts w:ascii="Times New Roman" w:hAnsi="Times New Roman"/>
        </w:rPr>
        <w:t>event can happen is a</w:t>
      </w:r>
      <w:r w:rsidR="00EF5B77" w:rsidRPr="00016C53">
        <w:rPr>
          <w:rFonts w:ascii="Times New Roman" w:hAnsi="Times New Roman"/>
          <w:vertAlign w:val="subscript"/>
        </w:rPr>
        <w:t>1</w:t>
      </w:r>
      <w:r w:rsidR="00EF5B77" w:rsidRPr="00016C53">
        <w:rPr>
          <w:rFonts w:ascii="Times New Roman" w:hAnsi="Times New Roman"/>
        </w:rPr>
        <w:t xml:space="preserve"> + a</w:t>
      </w:r>
      <w:r w:rsidR="00EF5B77" w:rsidRPr="00016C53">
        <w:rPr>
          <w:rFonts w:ascii="Times New Roman" w:hAnsi="Times New Roman"/>
          <w:vertAlign w:val="subscript"/>
        </w:rPr>
        <w:t>2</w:t>
      </w:r>
      <w:r w:rsidR="00C26996" w:rsidRPr="00016C53">
        <w:rPr>
          <w:rFonts w:ascii="Times New Roman" w:hAnsi="Times New Roman"/>
        </w:rPr>
        <w:t xml:space="preserve">. If the total </w:t>
      </w:r>
      <w:r w:rsidR="00C73951" w:rsidRPr="00016C53">
        <w:rPr>
          <w:rFonts w:ascii="Times New Roman" w:hAnsi="Times New Roman"/>
        </w:rPr>
        <w:t xml:space="preserve">number of possibilities in n, then by definition, the probability of either the first </w:t>
      </w:r>
      <w:r w:rsidR="00D8163C" w:rsidRPr="00016C53">
        <w:rPr>
          <w:rFonts w:ascii="Times New Roman" w:hAnsi="Times New Roman"/>
        </w:rPr>
        <w:t xml:space="preserve">or the second </w:t>
      </w:r>
      <w:r w:rsidR="00385B58" w:rsidRPr="00016C53">
        <w:rPr>
          <w:rFonts w:ascii="Times New Roman" w:hAnsi="Times New Roman"/>
        </w:rPr>
        <w:t>event happing is:</w:t>
      </w:r>
    </w:p>
    <w:p w:rsidR="00705FC8" w:rsidRDefault="00564AC2" w:rsidP="00564AC2">
      <w:pPr>
        <w:spacing w:after="0" w:line="240" w:lineRule="auto"/>
        <w:jc w:val="center"/>
        <w:rPr>
          <w:rFonts w:ascii="Times New Roman" w:hAnsi="Times New Roman"/>
          <w:sz w:val="24"/>
        </w:rPr>
      </w:pPr>
      <w:r w:rsidRPr="00564AC2">
        <w:rPr>
          <w:rFonts w:ascii="Times New Roman" w:hAnsi="Times New Roman"/>
          <w:position w:val="-24"/>
          <w:sz w:val="24"/>
        </w:rPr>
        <w:object w:dxaOrig="1680" w:dyaOrig="620">
          <v:shape id="_x0000_i1109" type="#_x0000_t75" style="width:83.95pt;height:30.9pt" o:ole="">
            <v:imagedata r:id="rId182" o:title=""/>
          </v:shape>
          <o:OLEObject Type="Embed" ProgID="Equation.DSMT4" ShapeID="_x0000_i1109" DrawAspect="Content" ObjectID="_1552482299" r:id="rId183"/>
        </w:object>
      </w:r>
    </w:p>
    <w:p w:rsidR="00564AC2" w:rsidRPr="00016C53" w:rsidRDefault="007E451D" w:rsidP="007E451D">
      <w:pPr>
        <w:spacing w:after="0" w:line="240" w:lineRule="auto"/>
        <w:ind w:firstLine="720"/>
        <w:rPr>
          <w:rFonts w:ascii="Times New Roman" w:hAnsi="Times New Roman"/>
        </w:rPr>
      </w:pPr>
      <w:r w:rsidRPr="00016C53">
        <w:rPr>
          <w:rFonts w:ascii="Times New Roman" w:hAnsi="Times New Roman"/>
        </w:rPr>
        <w:t>and</w:t>
      </w:r>
    </w:p>
    <w:p w:rsidR="007E451D" w:rsidRPr="00016C53" w:rsidRDefault="007E451D" w:rsidP="007E451D">
      <w:pPr>
        <w:spacing w:after="0" w:line="240" w:lineRule="auto"/>
        <w:ind w:firstLine="720"/>
        <w:rPr>
          <w:rFonts w:ascii="Times New Roman" w:hAnsi="Times New Roman"/>
        </w:rPr>
      </w:pPr>
      <w:r w:rsidRPr="00016C53">
        <w:rPr>
          <w:rFonts w:ascii="Times New Roman" w:hAnsi="Times New Roman"/>
        </w:rPr>
        <w:t>Hence P (A or B) = P (A) + P (B).</w:t>
      </w:r>
    </w:p>
    <w:p w:rsidR="006178F6" w:rsidRPr="00016C53" w:rsidRDefault="006178F6" w:rsidP="007E451D">
      <w:pPr>
        <w:spacing w:after="0" w:line="240" w:lineRule="auto"/>
        <w:ind w:firstLine="720"/>
        <w:rPr>
          <w:rFonts w:ascii="Times New Roman" w:hAnsi="Times New Roman"/>
        </w:rPr>
      </w:pPr>
    </w:p>
    <w:p w:rsidR="00752C76" w:rsidRPr="00016C53" w:rsidRDefault="0070406C" w:rsidP="007E451D">
      <w:pPr>
        <w:spacing w:after="0" w:line="240" w:lineRule="auto"/>
        <w:ind w:firstLine="720"/>
        <w:rPr>
          <w:rFonts w:ascii="Times New Roman" w:hAnsi="Times New Roman"/>
        </w:rPr>
      </w:pPr>
      <w:r>
        <w:rPr>
          <w:rFonts w:ascii="Times New Roman" w:hAnsi="Times New Roman"/>
          <w:noProof/>
        </w:rPr>
        <w:pict>
          <v:rect id="_x0000_s1593" style="position:absolute;left:0;text-align:left;margin-left:151pt;margin-top:12.4pt;width:185.8pt;height:13.25pt;z-index:-251636736"/>
        </w:pict>
      </w:r>
      <w:r w:rsidR="006178F6" w:rsidRPr="00016C53">
        <w:rPr>
          <w:rFonts w:ascii="Times New Roman" w:hAnsi="Times New Roman"/>
        </w:rPr>
        <w:t xml:space="preserve">There theorem can be </w:t>
      </w:r>
      <w:r w:rsidR="00710131" w:rsidRPr="00016C53">
        <w:rPr>
          <w:rFonts w:ascii="Times New Roman" w:hAnsi="Times New Roman"/>
        </w:rPr>
        <w:t>extended to three or more mutually exclusive events. Thus,</w:t>
      </w:r>
    </w:p>
    <w:p w:rsidR="00710131" w:rsidRPr="00016C53" w:rsidRDefault="00A00C8C" w:rsidP="00710131">
      <w:pPr>
        <w:spacing w:after="0" w:line="240" w:lineRule="auto"/>
        <w:ind w:firstLine="720"/>
        <w:jc w:val="center"/>
        <w:rPr>
          <w:rFonts w:ascii="Times New Roman" w:hAnsi="Times New Roman"/>
        </w:rPr>
      </w:pPr>
      <w:r w:rsidRPr="00016C53">
        <w:rPr>
          <w:rFonts w:ascii="Times New Roman" w:hAnsi="Times New Roman"/>
        </w:rPr>
        <w:t xml:space="preserve">P (A or B </w:t>
      </w:r>
      <w:r w:rsidR="006F7400" w:rsidRPr="00016C53">
        <w:rPr>
          <w:rFonts w:ascii="Times New Roman" w:hAnsi="Times New Roman"/>
        </w:rPr>
        <w:t>or C) = P (A) + P (B) + P (C)</w:t>
      </w:r>
    </w:p>
    <w:p w:rsidR="00E021F1" w:rsidRDefault="00E021F1" w:rsidP="00ED49F1">
      <w:pPr>
        <w:spacing w:after="0" w:line="240" w:lineRule="auto"/>
        <w:rPr>
          <w:rFonts w:ascii="Times New Roman" w:hAnsi="Times New Roman"/>
          <w:sz w:val="24"/>
        </w:rPr>
      </w:pPr>
    </w:p>
    <w:p w:rsidR="00E021F1" w:rsidRPr="00016C53" w:rsidRDefault="00E021F1" w:rsidP="00ED49F1">
      <w:pPr>
        <w:spacing w:after="0" w:line="240" w:lineRule="auto"/>
        <w:rPr>
          <w:rFonts w:ascii="Times New Roman" w:hAnsi="Times New Roman"/>
          <w:b/>
        </w:rPr>
      </w:pPr>
      <w:r w:rsidRPr="00016C53">
        <w:rPr>
          <w:rFonts w:ascii="Times New Roman" w:hAnsi="Times New Roman"/>
          <w:b/>
        </w:rPr>
        <w:t>Examples</w:t>
      </w:r>
    </w:p>
    <w:p w:rsidR="009350DD" w:rsidRPr="00016C53" w:rsidRDefault="00E021F1" w:rsidP="00ED49F1">
      <w:pPr>
        <w:pBdr>
          <w:bottom w:val="dotted" w:sz="24" w:space="1" w:color="auto"/>
        </w:pBdr>
        <w:spacing w:after="0" w:line="240" w:lineRule="auto"/>
        <w:rPr>
          <w:rFonts w:ascii="Times New Roman" w:hAnsi="Times New Roman"/>
        </w:rPr>
      </w:pPr>
      <w:r w:rsidRPr="00016C53">
        <w:rPr>
          <w:rFonts w:ascii="Times New Roman" w:hAnsi="Times New Roman"/>
          <w:b/>
        </w:rPr>
        <w:tab/>
      </w:r>
      <w:r w:rsidRPr="00016C53">
        <w:rPr>
          <w:rFonts w:ascii="Times New Roman" w:hAnsi="Times New Roman"/>
        </w:rPr>
        <w:t xml:space="preserve">One </w:t>
      </w:r>
      <w:r w:rsidR="00674A81" w:rsidRPr="00016C53">
        <w:rPr>
          <w:rFonts w:ascii="Times New Roman" w:hAnsi="Times New Roman"/>
        </w:rPr>
        <w:t xml:space="preserve">card is drawn from a standard </w:t>
      </w:r>
      <w:r w:rsidR="003450AF" w:rsidRPr="00016C53">
        <w:rPr>
          <w:rFonts w:ascii="Times New Roman" w:hAnsi="Times New Roman"/>
        </w:rPr>
        <w:t xml:space="preserve">pack of 52, </w:t>
      </w:r>
      <w:r w:rsidR="00540DA4" w:rsidRPr="00016C53">
        <w:rPr>
          <w:rFonts w:ascii="Times New Roman" w:hAnsi="Times New Roman"/>
        </w:rPr>
        <w:t xml:space="preserve">what is the probability </w:t>
      </w:r>
      <w:r w:rsidR="009350DD" w:rsidRPr="00016C53">
        <w:rPr>
          <w:rFonts w:ascii="Times New Roman" w:hAnsi="Times New Roman"/>
        </w:rPr>
        <w:t>that it is either a king or a queen?</w:t>
      </w:r>
    </w:p>
    <w:p w:rsidR="0066047C" w:rsidRPr="00016C53" w:rsidRDefault="0066047C" w:rsidP="00ED49F1">
      <w:pPr>
        <w:spacing w:after="0" w:line="240" w:lineRule="auto"/>
        <w:rPr>
          <w:rFonts w:ascii="Times New Roman" w:hAnsi="Times New Roman"/>
        </w:rPr>
      </w:pPr>
    </w:p>
    <w:p w:rsidR="00C76DE8" w:rsidRPr="00016C53" w:rsidRDefault="0066047C" w:rsidP="00ED49F1">
      <w:pPr>
        <w:spacing w:after="0" w:line="240" w:lineRule="auto"/>
        <w:rPr>
          <w:rFonts w:ascii="Times New Roman" w:hAnsi="Times New Roman"/>
        </w:rPr>
      </w:pPr>
      <w:r w:rsidRPr="0066047C">
        <w:rPr>
          <w:rFonts w:ascii="Times New Roman" w:hAnsi="Times New Roman"/>
          <w:b/>
          <w:sz w:val="24"/>
        </w:rPr>
        <w:lastRenderedPageBreak/>
        <w:tab/>
      </w:r>
      <w:r w:rsidRPr="00016C53">
        <w:rPr>
          <w:rFonts w:ascii="Times New Roman" w:hAnsi="Times New Roman"/>
          <w:b/>
        </w:rPr>
        <w:t xml:space="preserve">(b) When Events are not Mutually Exclusive: </w:t>
      </w:r>
      <w:r w:rsidRPr="00016C53">
        <w:rPr>
          <w:rFonts w:ascii="Times New Roman" w:hAnsi="Times New Roman"/>
        </w:rPr>
        <w:t xml:space="preserve">The </w:t>
      </w:r>
      <w:r w:rsidR="005D454D" w:rsidRPr="00016C53">
        <w:rPr>
          <w:rFonts w:ascii="Times New Roman" w:hAnsi="Times New Roman"/>
        </w:rPr>
        <w:t xml:space="preserve">addition theorem discussed </w:t>
      </w:r>
      <w:r w:rsidR="003045EF" w:rsidRPr="00016C53">
        <w:rPr>
          <w:rFonts w:ascii="Times New Roman" w:hAnsi="Times New Roman"/>
        </w:rPr>
        <w:t xml:space="preserve">above is not </w:t>
      </w:r>
      <w:r w:rsidR="000D525B" w:rsidRPr="00016C53">
        <w:rPr>
          <w:rFonts w:ascii="Times New Roman" w:hAnsi="Times New Roman"/>
        </w:rPr>
        <w:t xml:space="preserve">applicable where </w:t>
      </w:r>
      <w:r w:rsidR="008C3E8D" w:rsidRPr="00016C53">
        <w:rPr>
          <w:rFonts w:ascii="Times New Roman" w:hAnsi="Times New Roman"/>
        </w:rPr>
        <w:t xml:space="preserve">the events are not mutually </w:t>
      </w:r>
      <w:r w:rsidR="00D43D50" w:rsidRPr="00016C53">
        <w:rPr>
          <w:rFonts w:ascii="Times New Roman" w:hAnsi="Times New Roman"/>
        </w:rPr>
        <w:t xml:space="preserve">exclusive. </w:t>
      </w:r>
      <w:r w:rsidR="00D43D50" w:rsidRPr="00016C53">
        <w:rPr>
          <w:rFonts w:ascii="Times New Roman" w:hAnsi="Times New Roman"/>
          <w:b/>
        </w:rPr>
        <w:t>For example,</w:t>
      </w:r>
      <w:r w:rsidR="00D43D50" w:rsidRPr="00016C53">
        <w:rPr>
          <w:rFonts w:ascii="Times New Roman" w:hAnsi="Times New Roman"/>
        </w:rPr>
        <w:t xml:space="preserve"> if</w:t>
      </w:r>
      <w:r w:rsidR="00645E92" w:rsidRPr="00016C53">
        <w:rPr>
          <w:rFonts w:ascii="Times New Roman" w:hAnsi="Times New Roman"/>
        </w:rPr>
        <w:t xml:space="preserve"> </w:t>
      </w:r>
      <w:r w:rsidR="00A16402" w:rsidRPr="00016C53">
        <w:rPr>
          <w:rFonts w:ascii="Times New Roman" w:hAnsi="Times New Roman"/>
        </w:rPr>
        <w:t xml:space="preserve">the probability of a </w:t>
      </w:r>
      <w:r w:rsidR="00904514" w:rsidRPr="00016C53">
        <w:rPr>
          <w:rFonts w:ascii="Times New Roman" w:hAnsi="Times New Roman"/>
        </w:rPr>
        <w:t>mans’s buying a ready-made shirt</w:t>
      </w:r>
      <w:r w:rsidR="00BA5FCF" w:rsidRPr="00016C53">
        <w:rPr>
          <w:rFonts w:ascii="Times New Roman" w:hAnsi="Times New Roman"/>
        </w:rPr>
        <w:t xml:space="preserve"> is 0.65 and that of buying a ready-made trousers </w:t>
      </w:r>
      <w:r w:rsidR="00E2351B" w:rsidRPr="00016C53">
        <w:rPr>
          <w:rFonts w:ascii="Times New Roman" w:hAnsi="Times New Roman"/>
        </w:rPr>
        <w:t>is 0.25,</w:t>
      </w:r>
      <w:r w:rsidR="00920320" w:rsidRPr="00016C53">
        <w:rPr>
          <w:rFonts w:ascii="Times New Roman" w:hAnsi="Times New Roman"/>
        </w:rPr>
        <w:t xml:space="preserve"> we cannot calculate </w:t>
      </w:r>
      <w:r w:rsidR="00814EF0" w:rsidRPr="00016C53">
        <w:rPr>
          <w:rFonts w:ascii="Times New Roman" w:hAnsi="Times New Roman"/>
        </w:rPr>
        <w:t xml:space="preserve">the probability </w:t>
      </w:r>
      <w:r w:rsidR="00FE388A" w:rsidRPr="00016C53">
        <w:rPr>
          <w:rFonts w:ascii="Times New Roman" w:hAnsi="Times New Roman"/>
        </w:rPr>
        <w:t xml:space="preserve">of his </w:t>
      </w:r>
      <w:r w:rsidR="00E60681" w:rsidRPr="00016C53">
        <w:rPr>
          <w:rFonts w:ascii="Times New Roman" w:hAnsi="Times New Roman"/>
        </w:rPr>
        <w:t xml:space="preserve">buying </w:t>
      </w:r>
      <w:r w:rsidR="002D06F8" w:rsidRPr="00016C53">
        <w:rPr>
          <w:rFonts w:ascii="Times New Roman" w:hAnsi="Times New Roman"/>
        </w:rPr>
        <w:t xml:space="preserve">either a shirt or a trousers by adding the two probabilities because </w:t>
      </w:r>
      <w:r w:rsidR="00C76DE8" w:rsidRPr="00016C53">
        <w:rPr>
          <w:rFonts w:ascii="Times New Roman" w:hAnsi="Times New Roman"/>
        </w:rPr>
        <w:t>the events are not mutually exclusive.</w:t>
      </w:r>
    </w:p>
    <w:p w:rsidR="00872FAD" w:rsidRPr="00016C53" w:rsidRDefault="0070406C" w:rsidP="00ED49F1">
      <w:pPr>
        <w:spacing w:after="0" w:line="240" w:lineRule="auto"/>
        <w:rPr>
          <w:rFonts w:ascii="Times New Roman" w:hAnsi="Times New Roman"/>
        </w:rPr>
      </w:pPr>
      <w:r>
        <w:rPr>
          <w:rFonts w:ascii="Times New Roman" w:hAnsi="Times New Roman"/>
          <w:noProof/>
        </w:rPr>
        <w:pict>
          <v:rect id="_x0000_s1680" style="position:absolute;margin-left:128.2pt;margin-top:36.75pt;width:197.15pt;height:15.55pt;z-index:-251635712"/>
        </w:pict>
      </w:r>
      <w:r w:rsidR="00C76DE8" w:rsidRPr="00016C53">
        <w:rPr>
          <w:rFonts w:ascii="Times New Roman" w:hAnsi="Times New Roman"/>
        </w:rPr>
        <w:tab/>
      </w:r>
      <w:r w:rsidR="00125495" w:rsidRPr="00016C53">
        <w:rPr>
          <w:rFonts w:ascii="Times New Roman" w:hAnsi="Times New Roman"/>
        </w:rPr>
        <w:t xml:space="preserve">When events are not mutually </w:t>
      </w:r>
      <w:r w:rsidR="00B10F70" w:rsidRPr="00016C53">
        <w:rPr>
          <w:rFonts w:ascii="Times New Roman" w:hAnsi="Times New Roman"/>
        </w:rPr>
        <w:t xml:space="preserve">exclusive, the </w:t>
      </w:r>
      <w:r w:rsidR="00062C57" w:rsidRPr="00016C53">
        <w:rPr>
          <w:rFonts w:ascii="Times New Roman" w:hAnsi="Times New Roman"/>
        </w:rPr>
        <w:t xml:space="preserve">addition </w:t>
      </w:r>
      <w:r w:rsidR="004E204B" w:rsidRPr="00016C53">
        <w:rPr>
          <w:rFonts w:ascii="Times New Roman" w:hAnsi="Times New Roman"/>
        </w:rPr>
        <w:t xml:space="preserve">theorem </w:t>
      </w:r>
      <w:r w:rsidR="003A65FC" w:rsidRPr="00016C53">
        <w:rPr>
          <w:rFonts w:ascii="Times New Roman" w:hAnsi="Times New Roman"/>
        </w:rPr>
        <w:t xml:space="preserve">has to be modified. </w:t>
      </w:r>
      <w:r w:rsidR="00297E4F" w:rsidRPr="00016C53">
        <w:rPr>
          <w:rFonts w:ascii="Times New Roman" w:hAnsi="Times New Roman"/>
        </w:rPr>
        <w:t xml:space="preserve">The </w:t>
      </w:r>
      <w:r w:rsidR="004E64B2" w:rsidRPr="00016C53">
        <w:rPr>
          <w:rFonts w:ascii="Times New Roman" w:hAnsi="Times New Roman"/>
        </w:rPr>
        <w:t xml:space="preserve">probability </w:t>
      </w:r>
      <w:r w:rsidR="00B46083" w:rsidRPr="00016C53">
        <w:rPr>
          <w:rFonts w:ascii="Times New Roman" w:hAnsi="Times New Roman"/>
        </w:rPr>
        <w:t xml:space="preserve">that at </w:t>
      </w:r>
      <w:r w:rsidR="007A3D52" w:rsidRPr="00016C53">
        <w:rPr>
          <w:rFonts w:ascii="Times New Roman" w:hAnsi="Times New Roman"/>
        </w:rPr>
        <w:t xml:space="preserve">least one of these two events </w:t>
      </w:r>
      <w:r w:rsidR="00054BEA" w:rsidRPr="00016C53">
        <w:rPr>
          <w:rFonts w:ascii="Times New Roman" w:hAnsi="Times New Roman"/>
        </w:rPr>
        <w:t xml:space="preserve">A and B which </w:t>
      </w:r>
      <w:r w:rsidR="00872FAD" w:rsidRPr="00016C53">
        <w:rPr>
          <w:rFonts w:ascii="Times New Roman" w:hAnsi="Times New Roman"/>
        </w:rPr>
        <w:t>are not mutually exclusive will occur, is:</w:t>
      </w:r>
    </w:p>
    <w:p w:rsidR="00385B58" w:rsidRPr="00016C53" w:rsidRDefault="007804CD" w:rsidP="00872FAD">
      <w:pPr>
        <w:spacing w:after="0" w:line="240" w:lineRule="auto"/>
        <w:jc w:val="center"/>
        <w:rPr>
          <w:rFonts w:ascii="Times New Roman" w:hAnsi="Times New Roman"/>
          <w:b/>
        </w:rPr>
      </w:pPr>
      <w:r w:rsidRPr="00016C53">
        <w:rPr>
          <w:rFonts w:ascii="Times New Roman" w:hAnsi="Times New Roman"/>
        </w:rPr>
        <w:t xml:space="preserve">P (A or B) = P </w:t>
      </w:r>
      <w:r w:rsidR="00437053" w:rsidRPr="00016C53">
        <w:rPr>
          <w:rFonts w:ascii="Times New Roman" w:hAnsi="Times New Roman"/>
        </w:rPr>
        <w:t>(A) + P (B) – P (A and B).</w:t>
      </w:r>
    </w:p>
    <w:p w:rsidR="00A5386B" w:rsidRPr="00DA64D1" w:rsidRDefault="00D03DEC" w:rsidP="00EF1AC3">
      <w:pPr>
        <w:spacing w:after="0" w:line="240" w:lineRule="auto"/>
        <w:jc w:val="both"/>
        <w:rPr>
          <w:rFonts w:ascii="Times New Roman" w:hAnsi="Times New Roman"/>
          <w:sz w:val="24"/>
        </w:rPr>
      </w:pPr>
      <w:r>
        <w:rPr>
          <w:rFonts w:ascii="Times New Roman" w:hAnsi="Times New Roman"/>
          <w:sz w:val="24"/>
        </w:rPr>
        <w:t xml:space="preserve"> </w:t>
      </w:r>
      <w:r w:rsidR="00502910">
        <w:rPr>
          <w:rFonts w:ascii="Times New Roman" w:hAnsi="Times New Roman"/>
          <w:sz w:val="24"/>
        </w:rPr>
        <w:t xml:space="preserve"> </w:t>
      </w:r>
      <w:r w:rsidR="00FB1892">
        <w:rPr>
          <w:rFonts w:ascii="Times New Roman" w:hAnsi="Times New Roman"/>
          <w:sz w:val="24"/>
        </w:rPr>
        <w:t xml:space="preserve"> </w:t>
      </w:r>
      <w:r w:rsidR="00ED74B3">
        <w:rPr>
          <w:rFonts w:ascii="Times New Roman" w:hAnsi="Times New Roman"/>
          <w:sz w:val="24"/>
        </w:rPr>
        <w:t xml:space="preserve">  </w:t>
      </w:r>
      <w:r w:rsidR="00DA64D1" w:rsidRPr="00DA64D1">
        <w:rPr>
          <w:rFonts w:ascii="Times New Roman" w:hAnsi="Times New Roman"/>
          <w:sz w:val="24"/>
        </w:rPr>
        <w:t xml:space="preserve"> </w:t>
      </w:r>
      <w:r w:rsidR="000E7033" w:rsidRPr="00DA64D1">
        <w:rPr>
          <w:rFonts w:ascii="Times New Roman" w:hAnsi="Times New Roman"/>
          <w:sz w:val="24"/>
        </w:rPr>
        <w:t xml:space="preserve"> </w:t>
      </w:r>
      <w:r w:rsidR="009C318E" w:rsidRPr="00DA64D1">
        <w:rPr>
          <w:rFonts w:ascii="Times New Roman" w:hAnsi="Times New Roman"/>
          <w:sz w:val="24"/>
        </w:rPr>
        <w:t xml:space="preserve"> </w:t>
      </w:r>
      <w:r w:rsidR="002E71D5" w:rsidRPr="00DA64D1">
        <w:rPr>
          <w:rFonts w:ascii="Times New Roman" w:hAnsi="Times New Roman"/>
          <w:sz w:val="24"/>
        </w:rPr>
        <w:t xml:space="preserve"> </w:t>
      </w:r>
      <w:r w:rsidR="00C64F57" w:rsidRPr="00DA64D1">
        <w:rPr>
          <w:rFonts w:ascii="Times New Roman" w:hAnsi="Times New Roman"/>
          <w:sz w:val="24"/>
        </w:rPr>
        <w:t xml:space="preserve">  </w:t>
      </w:r>
      <w:r w:rsidR="00F25142" w:rsidRPr="00DA64D1">
        <w:rPr>
          <w:rFonts w:ascii="Times New Roman" w:hAnsi="Times New Roman"/>
          <w:sz w:val="24"/>
        </w:rPr>
        <w:t xml:space="preserve">  </w:t>
      </w:r>
      <w:r w:rsidR="00943870" w:rsidRPr="00DA64D1">
        <w:rPr>
          <w:rFonts w:ascii="Times New Roman" w:hAnsi="Times New Roman"/>
          <w:sz w:val="24"/>
        </w:rPr>
        <w:t xml:space="preserve"> </w:t>
      </w:r>
      <w:r w:rsidR="009243F0" w:rsidRPr="00DA64D1">
        <w:rPr>
          <w:rFonts w:ascii="Times New Roman" w:hAnsi="Times New Roman"/>
          <w:sz w:val="24"/>
        </w:rPr>
        <w:t xml:space="preserve"> </w:t>
      </w:r>
      <w:r w:rsidR="00647ECB" w:rsidRPr="00DA64D1">
        <w:rPr>
          <w:rFonts w:ascii="Times New Roman" w:hAnsi="Times New Roman"/>
          <w:sz w:val="24"/>
        </w:rPr>
        <w:t xml:space="preserve"> </w:t>
      </w:r>
      <w:r w:rsidR="000C11B1" w:rsidRPr="00DA64D1">
        <w:rPr>
          <w:rFonts w:ascii="Times New Roman" w:hAnsi="Times New Roman"/>
          <w:sz w:val="24"/>
        </w:rPr>
        <w:t xml:space="preserve"> </w:t>
      </w:r>
      <w:r w:rsidR="00024962" w:rsidRPr="00DA64D1">
        <w:rPr>
          <w:rFonts w:ascii="Times New Roman" w:hAnsi="Times New Roman"/>
          <w:sz w:val="24"/>
        </w:rPr>
        <w:t xml:space="preserve"> </w:t>
      </w:r>
      <w:r w:rsidR="00A5386B" w:rsidRPr="00DA64D1">
        <w:rPr>
          <w:rFonts w:ascii="Times New Roman" w:hAnsi="Times New Roman"/>
          <w:sz w:val="24"/>
        </w:rPr>
        <w:t xml:space="preserve"> </w:t>
      </w:r>
    </w:p>
    <w:p w:rsidR="00BB0F11" w:rsidRPr="00016C53" w:rsidRDefault="0070406C" w:rsidP="00C31024">
      <w:pPr>
        <w:spacing w:after="0" w:line="240" w:lineRule="auto"/>
        <w:ind w:firstLine="720"/>
        <w:rPr>
          <w:rFonts w:ascii="Times New Roman" w:hAnsi="Times New Roman"/>
        </w:rPr>
      </w:pPr>
      <w:r w:rsidRPr="0070406C">
        <w:rPr>
          <w:rFonts w:ascii="Times New Roman" w:hAnsi="Times New Roman"/>
          <w:noProof/>
          <w:sz w:val="24"/>
        </w:rPr>
        <w:pict>
          <v:rect id="_x0000_s1681" style="position:absolute;left:0;text-align:left;margin-left:128.2pt;margin-top:12.45pt;width:193.7pt;height:15.55pt;z-index:-251634688"/>
        </w:pict>
      </w:r>
      <w:r w:rsidR="00C31024" w:rsidRPr="00016C53">
        <w:rPr>
          <w:rFonts w:ascii="Times New Roman" w:hAnsi="Times New Roman"/>
        </w:rPr>
        <w:t>Symbolically,</w:t>
      </w:r>
    </w:p>
    <w:p w:rsidR="00C31024" w:rsidRPr="00BB0F11" w:rsidRDefault="00416CFA" w:rsidP="00606470">
      <w:pPr>
        <w:spacing w:after="0" w:line="240" w:lineRule="auto"/>
        <w:jc w:val="center"/>
        <w:rPr>
          <w:rFonts w:ascii="Times New Roman" w:hAnsi="Times New Roman"/>
          <w:sz w:val="24"/>
        </w:rPr>
      </w:pPr>
      <w:r>
        <w:rPr>
          <w:rFonts w:ascii="Times New Roman" w:hAnsi="Times New Roman"/>
          <w:sz w:val="24"/>
        </w:rPr>
        <w:t>P</w:t>
      </w:r>
      <w:r w:rsidR="00D37DF2">
        <w:rPr>
          <w:rFonts w:ascii="Times New Roman" w:hAnsi="Times New Roman"/>
          <w:sz w:val="24"/>
        </w:rPr>
        <w:t xml:space="preserve"> </w:t>
      </w:r>
      <w:r>
        <w:rPr>
          <w:rFonts w:ascii="Times New Roman" w:hAnsi="Times New Roman"/>
          <w:sz w:val="24"/>
        </w:rPr>
        <w:t xml:space="preserve">(A </w:t>
      </w:r>
      <w:r>
        <w:rPr>
          <w:rFonts w:ascii="Times New Roman" w:hAnsi="Times New Roman"/>
          <w:sz w:val="24"/>
        </w:rPr>
        <w:sym w:font="Symbol" w:char="F0C8"/>
      </w:r>
      <w:r>
        <w:rPr>
          <w:rFonts w:ascii="Times New Roman" w:hAnsi="Times New Roman"/>
          <w:sz w:val="24"/>
        </w:rPr>
        <w:t xml:space="preserve"> B) = P</w:t>
      </w:r>
      <w:r w:rsidR="00B656CF">
        <w:rPr>
          <w:rFonts w:ascii="Times New Roman" w:hAnsi="Times New Roman"/>
          <w:sz w:val="24"/>
        </w:rPr>
        <w:t xml:space="preserve"> </w:t>
      </w:r>
      <w:r>
        <w:rPr>
          <w:rFonts w:ascii="Times New Roman" w:hAnsi="Times New Roman"/>
          <w:sz w:val="24"/>
        </w:rPr>
        <w:t xml:space="preserve">(A) + P(B) – P(A </w:t>
      </w:r>
      <w:r>
        <w:rPr>
          <w:rFonts w:ascii="Times New Roman" w:hAnsi="Times New Roman"/>
          <w:sz w:val="24"/>
        </w:rPr>
        <w:sym w:font="Symbol" w:char="F0C7"/>
      </w:r>
      <w:r>
        <w:rPr>
          <w:rFonts w:ascii="Times New Roman" w:hAnsi="Times New Roman"/>
          <w:sz w:val="24"/>
        </w:rPr>
        <w:t xml:space="preserve"> B) </w:t>
      </w:r>
    </w:p>
    <w:p w:rsidR="00016C53" w:rsidRDefault="000223C2" w:rsidP="000F27B3">
      <w:pPr>
        <w:spacing w:after="0" w:line="240" w:lineRule="auto"/>
        <w:jc w:val="both"/>
        <w:rPr>
          <w:rFonts w:ascii="Times New Roman" w:hAnsi="Times New Roman"/>
        </w:rPr>
      </w:pPr>
      <w:r w:rsidRPr="00016C53">
        <w:rPr>
          <w:rFonts w:ascii="Times New Roman" w:hAnsi="Times New Roman"/>
        </w:rPr>
        <w:tab/>
      </w:r>
    </w:p>
    <w:p w:rsidR="001975D8" w:rsidRPr="00016C53" w:rsidRDefault="000223C2" w:rsidP="00016C53">
      <w:pPr>
        <w:spacing w:after="0" w:line="240" w:lineRule="auto"/>
        <w:ind w:firstLine="720"/>
        <w:jc w:val="both"/>
        <w:rPr>
          <w:rFonts w:ascii="Times New Roman" w:hAnsi="Times New Roman"/>
        </w:rPr>
      </w:pPr>
      <w:r w:rsidRPr="00016C53">
        <w:rPr>
          <w:rFonts w:ascii="Times New Roman" w:hAnsi="Times New Roman"/>
        </w:rPr>
        <w:t xml:space="preserve">In this formula, we </w:t>
      </w:r>
      <w:r w:rsidR="007D0825" w:rsidRPr="00016C53">
        <w:rPr>
          <w:rFonts w:ascii="Times New Roman" w:hAnsi="Times New Roman"/>
        </w:rPr>
        <w:t>subtract P</w:t>
      </w:r>
      <w:r w:rsidR="000F27B3" w:rsidRPr="00016C53">
        <w:rPr>
          <w:rFonts w:ascii="Times New Roman" w:hAnsi="Times New Roman"/>
        </w:rPr>
        <w:t xml:space="preserve"> </w:t>
      </w:r>
      <w:r w:rsidR="007D0825" w:rsidRPr="00016C53">
        <w:rPr>
          <w:rFonts w:ascii="Times New Roman" w:hAnsi="Times New Roman"/>
        </w:rPr>
        <w:t xml:space="preserve">(A and B), namely, the </w:t>
      </w:r>
      <w:r w:rsidR="00063DC7" w:rsidRPr="00016C53">
        <w:rPr>
          <w:rFonts w:ascii="Times New Roman" w:hAnsi="Times New Roman"/>
        </w:rPr>
        <w:t xml:space="preserve">proportion of cases that are counted twice in </w:t>
      </w:r>
      <w:r w:rsidR="00163FE0" w:rsidRPr="00016C53">
        <w:rPr>
          <w:rFonts w:ascii="Times New Roman" w:hAnsi="Times New Roman"/>
        </w:rPr>
        <w:t xml:space="preserve">P (A) + P (B). The </w:t>
      </w:r>
      <w:r w:rsidR="000F59AB" w:rsidRPr="00016C53">
        <w:rPr>
          <w:rFonts w:ascii="Times New Roman" w:hAnsi="Times New Roman"/>
        </w:rPr>
        <w:t xml:space="preserve">theorem </w:t>
      </w:r>
      <w:r w:rsidR="0074508B" w:rsidRPr="00016C53">
        <w:rPr>
          <w:rFonts w:ascii="Times New Roman" w:hAnsi="Times New Roman"/>
        </w:rPr>
        <w:t xml:space="preserve">is thus reconstructed </w:t>
      </w:r>
      <w:r w:rsidR="004651CE" w:rsidRPr="00016C53">
        <w:rPr>
          <w:rFonts w:ascii="Times New Roman" w:hAnsi="Times New Roman"/>
        </w:rPr>
        <w:t xml:space="preserve">in such </w:t>
      </w:r>
      <w:r w:rsidR="00020644" w:rsidRPr="00016C53">
        <w:rPr>
          <w:rFonts w:ascii="Times New Roman" w:hAnsi="Times New Roman"/>
        </w:rPr>
        <w:t xml:space="preserve">a way as to render A and </w:t>
      </w:r>
      <w:r w:rsidR="00E74634" w:rsidRPr="00016C53">
        <w:rPr>
          <w:rFonts w:ascii="Times New Roman" w:hAnsi="Times New Roman"/>
        </w:rPr>
        <w:t>B mutually exclusive</w:t>
      </w:r>
      <w:r w:rsidR="009872C7" w:rsidRPr="00016C53">
        <w:rPr>
          <w:rFonts w:ascii="Times New Roman" w:hAnsi="Times New Roman"/>
        </w:rPr>
        <w:t xml:space="preserve"> </w:t>
      </w:r>
      <w:r w:rsidR="00C2542F" w:rsidRPr="00016C53">
        <w:rPr>
          <w:rFonts w:ascii="Times New Roman" w:hAnsi="Times New Roman"/>
        </w:rPr>
        <w:t xml:space="preserve">again because we are subtracting the case </w:t>
      </w:r>
      <w:r w:rsidR="00B91EFD" w:rsidRPr="00016C53">
        <w:rPr>
          <w:rFonts w:ascii="Times New Roman" w:hAnsi="Times New Roman"/>
        </w:rPr>
        <w:t xml:space="preserve">in which A and B </w:t>
      </w:r>
      <w:r w:rsidR="001975D8" w:rsidRPr="00016C53">
        <w:rPr>
          <w:rFonts w:ascii="Times New Roman" w:hAnsi="Times New Roman"/>
        </w:rPr>
        <w:t>occur simultaneously.</w:t>
      </w:r>
    </w:p>
    <w:p w:rsidR="00BA006E" w:rsidRPr="00016C53" w:rsidRDefault="001975D8" w:rsidP="00416CFA">
      <w:pPr>
        <w:spacing w:after="0" w:line="240" w:lineRule="auto"/>
        <w:rPr>
          <w:rFonts w:ascii="Times New Roman" w:hAnsi="Times New Roman"/>
        </w:rPr>
      </w:pPr>
      <w:r w:rsidRPr="00016C53">
        <w:rPr>
          <w:rFonts w:ascii="Times New Roman" w:hAnsi="Times New Roman"/>
        </w:rPr>
        <w:tab/>
      </w:r>
      <w:r w:rsidR="00BA006E" w:rsidRPr="00016C53">
        <w:rPr>
          <w:rFonts w:ascii="Times New Roman" w:hAnsi="Times New Roman"/>
        </w:rPr>
        <w:t>The following diagram will clarify this point:</w:t>
      </w:r>
    </w:p>
    <w:p w:rsidR="007427B8" w:rsidRDefault="00FE4206" w:rsidP="00FE4206">
      <w:pPr>
        <w:spacing w:after="0" w:line="240" w:lineRule="auto"/>
        <w:jc w:val="center"/>
        <w:rPr>
          <w:rFonts w:ascii="Times New Roman" w:hAnsi="Times New Roman"/>
          <w:sz w:val="24"/>
        </w:rPr>
      </w:pPr>
      <w:r>
        <w:rPr>
          <w:rFonts w:ascii="Times New Roman" w:hAnsi="Times New Roman"/>
          <w:noProof/>
          <w:sz w:val="24"/>
        </w:rPr>
        <w:drawing>
          <wp:inline distT="0" distB="0" distL="0" distR="0">
            <wp:extent cx="1400099" cy="826618"/>
            <wp:effectExtent l="19050" t="0" r="0" b="0"/>
            <wp:docPr id="5" name="Picture 86" descr="C:\Users\RLC.RLC-PC\Desktop\Scan Shah Sir\V-Unit\3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RLC.RLC-PC\Desktop\Scan Shah Sir\V-Unit\333.jpeg"/>
                    <pic:cNvPicPr>
                      <a:picLocks noChangeAspect="1" noChangeArrowheads="1"/>
                    </pic:cNvPicPr>
                  </pic:nvPicPr>
                  <pic:blipFill>
                    <a:blip r:embed="rId184" cstate="print">
                      <a:lum bright="20000" contrast="40000"/>
                    </a:blip>
                    <a:srcRect l="36232" t="49310" r="39238" b="40281"/>
                    <a:stretch>
                      <a:fillRect/>
                    </a:stretch>
                  </pic:blipFill>
                  <pic:spPr bwMode="auto">
                    <a:xfrm>
                      <a:off x="0" y="0"/>
                      <a:ext cx="1400099" cy="826618"/>
                    </a:xfrm>
                    <a:prstGeom prst="rect">
                      <a:avLst/>
                    </a:prstGeom>
                    <a:noFill/>
                    <a:ln w="9525">
                      <a:noFill/>
                      <a:miter lim="800000"/>
                      <a:headEnd/>
                      <a:tailEnd/>
                    </a:ln>
                  </pic:spPr>
                </pic:pic>
              </a:graphicData>
            </a:graphic>
          </wp:inline>
        </w:drawing>
      </w:r>
    </w:p>
    <w:p w:rsidR="00FE4206" w:rsidRPr="00016C53" w:rsidRDefault="00FC454F" w:rsidP="00FE4206">
      <w:pPr>
        <w:spacing w:after="0" w:line="240" w:lineRule="auto"/>
        <w:rPr>
          <w:rFonts w:ascii="Times New Roman" w:hAnsi="Times New Roman"/>
        </w:rPr>
      </w:pPr>
      <w:r w:rsidRPr="00016C53">
        <w:rPr>
          <w:rFonts w:ascii="Times New Roman" w:hAnsi="Times New Roman"/>
        </w:rPr>
        <w:t>In case of three events,</w:t>
      </w:r>
    </w:p>
    <w:p w:rsidR="00FC454F" w:rsidRPr="00016C53" w:rsidRDefault="00FC454F" w:rsidP="00FE4206">
      <w:pPr>
        <w:spacing w:after="0" w:line="240" w:lineRule="auto"/>
        <w:rPr>
          <w:rFonts w:ascii="Times New Roman" w:hAnsi="Times New Roman"/>
        </w:rPr>
      </w:pPr>
      <w:r w:rsidRPr="00016C53">
        <w:rPr>
          <w:rFonts w:ascii="Times New Roman" w:hAnsi="Times New Roman"/>
        </w:rPr>
        <w:tab/>
        <w:t>P</w:t>
      </w:r>
      <w:r w:rsidR="00FD22F9" w:rsidRPr="00016C53">
        <w:rPr>
          <w:rFonts w:ascii="Times New Roman" w:hAnsi="Times New Roman"/>
        </w:rPr>
        <w:t xml:space="preserve"> </w:t>
      </w:r>
      <w:r w:rsidRPr="00016C53">
        <w:rPr>
          <w:rFonts w:ascii="Times New Roman" w:hAnsi="Times New Roman"/>
        </w:rPr>
        <w:t xml:space="preserve">(A or B or C) = P (A) + P (B) </w:t>
      </w:r>
      <w:r w:rsidR="00914517" w:rsidRPr="00016C53">
        <w:rPr>
          <w:rFonts w:ascii="Times New Roman" w:hAnsi="Times New Roman"/>
        </w:rPr>
        <w:t>+ P (C) – P (A and B)</w:t>
      </w:r>
    </w:p>
    <w:p w:rsidR="00914517" w:rsidRPr="00016C53" w:rsidRDefault="00914517" w:rsidP="00FE4206">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t xml:space="preserve"> – </w:t>
      </w:r>
      <w:r w:rsidR="00FD22F9" w:rsidRPr="00016C53">
        <w:rPr>
          <w:rFonts w:ascii="Times New Roman" w:hAnsi="Times New Roman"/>
        </w:rPr>
        <w:t>P (A and C) – P (B and C) + P (A ,B and C)</w:t>
      </w:r>
    </w:p>
    <w:p w:rsidR="00FD22F9" w:rsidRPr="00016C53" w:rsidRDefault="00FD22F9" w:rsidP="00FE4206">
      <w:pPr>
        <w:spacing w:after="0" w:line="240" w:lineRule="auto"/>
        <w:rPr>
          <w:rFonts w:ascii="Times New Roman" w:hAnsi="Times New Roman"/>
        </w:rPr>
      </w:pPr>
      <w:r w:rsidRPr="00016C53">
        <w:rPr>
          <w:rFonts w:ascii="Times New Roman" w:hAnsi="Times New Roman"/>
        </w:rPr>
        <w:t>Symbolically,</w:t>
      </w:r>
    </w:p>
    <w:p w:rsidR="00FD22F9" w:rsidRPr="00016C53" w:rsidRDefault="00FD22F9" w:rsidP="00FE4206">
      <w:pPr>
        <w:spacing w:after="0" w:line="240" w:lineRule="auto"/>
        <w:rPr>
          <w:rFonts w:ascii="Times New Roman" w:hAnsi="Times New Roman"/>
        </w:rPr>
      </w:pPr>
      <w:r w:rsidRPr="00016C53">
        <w:rPr>
          <w:rFonts w:ascii="Times New Roman" w:hAnsi="Times New Roman"/>
        </w:rPr>
        <w:tab/>
        <w:t xml:space="preserve">P (A </w:t>
      </w:r>
      <w:r w:rsidRPr="00016C53">
        <w:rPr>
          <w:rFonts w:ascii="Times New Roman" w:hAnsi="Times New Roman"/>
        </w:rPr>
        <w:sym w:font="Symbol" w:char="F0C8"/>
      </w:r>
      <w:r w:rsidRPr="00016C53">
        <w:rPr>
          <w:rFonts w:ascii="Times New Roman" w:hAnsi="Times New Roman"/>
        </w:rPr>
        <w:t xml:space="preserve"> B </w:t>
      </w:r>
      <w:r w:rsidRPr="00016C53">
        <w:rPr>
          <w:rFonts w:ascii="Times New Roman" w:hAnsi="Times New Roman"/>
        </w:rPr>
        <w:sym w:font="Symbol" w:char="F0C8"/>
      </w:r>
      <w:r w:rsidRPr="00016C53">
        <w:rPr>
          <w:rFonts w:ascii="Times New Roman" w:hAnsi="Times New Roman"/>
        </w:rPr>
        <w:t xml:space="preserve"> C) = P(A) </w:t>
      </w:r>
      <w:r w:rsidR="00D95938" w:rsidRPr="00016C53">
        <w:rPr>
          <w:rFonts w:ascii="Times New Roman" w:hAnsi="Times New Roman"/>
        </w:rPr>
        <w:t xml:space="preserve">+ P(B) + P(C) – P(A </w:t>
      </w:r>
      <w:r w:rsidR="00D95938" w:rsidRPr="00016C53">
        <w:rPr>
          <w:rFonts w:ascii="Times New Roman" w:hAnsi="Times New Roman"/>
        </w:rPr>
        <w:sym w:font="Symbol" w:char="F0C7"/>
      </w:r>
      <w:r w:rsidR="00D95938" w:rsidRPr="00016C53">
        <w:rPr>
          <w:rFonts w:ascii="Times New Roman" w:hAnsi="Times New Roman"/>
        </w:rPr>
        <w:t xml:space="preserve"> B) – P(A </w:t>
      </w:r>
      <w:r w:rsidR="00D95938" w:rsidRPr="00016C53">
        <w:rPr>
          <w:rFonts w:ascii="Times New Roman" w:hAnsi="Times New Roman"/>
        </w:rPr>
        <w:sym w:font="Symbol" w:char="F0C7"/>
      </w:r>
      <w:r w:rsidR="00D95938" w:rsidRPr="00016C53">
        <w:rPr>
          <w:rFonts w:ascii="Times New Roman" w:hAnsi="Times New Roman"/>
        </w:rPr>
        <w:t xml:space="preserve"> C) </w:t>
      </w:r>
    </w:p>
    <w:p w:rsidR="00D95938" w:rsidRPr="00016C53" w:rsidRDefault="00D95938" w:rsidP="00D95938">
      <w:pPr>
        <w:spacing w:after="0" w:line="240" w:lineRule="auto"/>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Pr="00016C53">
        <w:rPr>
          <w:rFonts w:ascii="Times New Roman" w:hAnsi="Times New Roman"/>
        </w:rPr>
        <w:tab/>
        <w:t xml:space="preserve"> – P(B </w:t>
      </w:r>
      <w:r w:rsidRPr="00016C53">
        <w:rPr>
          <w:rFonts w:ascii="Times New Roman" w:hAnsi="Times New Roman"/>
        </w:rPr>
        <w:sym w:font="Symbol" w:char="F0C7"/>
      </w:r>
      <w:r w:rsidRPr="00016C53">
        <w:rPr>
          <w:rFonts w:ascii="Times New Roman" w:hAnsi="Times New Roman"/>
        </w:rPr>
        <w:t xml:space="preserve"> C) + P(A </w:t>
      </w:r>
      <w:r w:rsidRPr="00016C53">
        <w:rPr>
          <w:rFonts w:ascii="Times New Roman" w:hAnsi="Times New Roman"/>
        </w:rPr>
        <w:sym w:font="Symbol" w:char="F0C7"/>
      </w:r>
      <w:r w:rsidRPr="00016C53">
        <w:rPr>
          <w:rFonts w:ascii="Times New Roman" w:hAnsi="Times New Roman"/>
        </w:rPr>
        <w:t xml:space="preserve"> B </w:t>
      </w:r>
      <w:r w:rsidRPr="00016C53">
        <w:rPr>
          <w:rFonts w:ascii="Times New Roman" w:hAnsi="Times New Roman"/>
        </w:rPr>
        <w:sym w:font="Symbol" w:char="F0C7"/>
      </w:r>
      <w:r w:rsidRPr="00016C53">
        <w:rPr>
          <w:rFonts w:ascii="Times New Roman" w:hAnsi="Times New Roman"/>
        </w:rPr>
        <w:t xml:space="preserve"> C) </w:t>
      </w:r>
    </w:p>
    <w:p w:rsidR="00D507C5" w:rsidRPr="00016C53" w:rsidRDefault="00D507C5" w:rsidP="00D95938">
      <w:pPr>
        <w:spacing w:after="0" w:line="240" w:lineRule="auto"/>
        <w:rPr>
          <w:rFonts w:ascii="Times New Roman" w:hAnsi="Times New Roman"/>
        </w:rPr>
      </w:pPr>
    </w:p>
    <w:p w:rsidR="0097675D" w:rsidRPr="00016C53" w:rsidRDefault="00D507C5" w:rsidP="00D95938">
      <w:pPr>
        <w:spacing w:after="0" w:line="240" w:lineRule="auto"/>
        <w:rPr>
          <w:rFonts w:ascii="Times New Roman" w:hAnsi="Times New Roman"/>
        </w:rPr>
      </w:pPr>
      <w:r w:rsidRPr="00016C53">
        <w:rPr>
          <w:rFonts w:ascii="Times New Roman" w:hAnsi="Times New Roman"/>
        </w:rPr>
        <w:t xml:space="preserve">Example </w:t>
      </w:r>
    </w:p>
    <w:p w:rsidR="00BE4641" w:rsidRPr="00016C53" w:rsidRDefault="0097675D" w:rsidP="000F27B3">
      <w:pPr>
        <w:spacing w:after="0" w:line="240" w:lineRule="auto"/>
        <w:jc w:val="both"/>
        <w:rPr>
          <w:rFonts w:ascii="Times New Roman" w:hAnsi="Times New Roman"/>
        </w:rPr>
      </w:pPr>
      <w:r w:rsidRPr="00016C53">
        <w:rPr>
          <w:rFonts w:ascii="Times New Roman" w:hAnsi="Times New Roman"/>
        </w:rPr>
        <w:tab/>
        <w:t xml:space="preserve">A person is known to hit the target </w:t>
      </w:r>
      <w:r w:rsidR="004B73CA" w:rsidRPr="00016C53">
        <w:rPr>
          <w:rFonts w:ascii="Times New Roman" w:hAnsi="Times New Roman"/>
        </w:rPr>
        <w:t>in 3 out of 4 shots, whe</w:t>
      </w:r>
      <w:r w:rsidR="006F112D" w:rsidRPr="00016C53">
        <w:rPr>
          <w:rFonts w:ascii="Times New Roman" w:hAnsi="Times New Roman"/>
        </w:rPr>
        <w:t xml:space="preserve">reas </w:t>
      </w:r>
      <w:r w:rsidR="000F3E4B" w:rsidRPr="00016C53">
        <w:rPr>
          <w:rFonts w:ascii="Times New Roman" w:hAnsi="Times New Roman"/>
        </w:rPr>
        <w:t>another person is known</w:t>
      </w:r>
      <w:r w:rsidR="00920921" w:rsidRPr="00016C53">
        <w:rPr>
          <w:rFonts w:ascii="Times New Roman" w:hAnsi="Times New Roman"/>
        </w:rPr>
        <w:t xml:space="preserve"> to hit target in 2 out of 3 shots. Find the probability of the target being hit at </w:t>
      </w:r>
      <w:r w:rsidR="00BE4641" w:rsidRPr="00016C53">
        <w:rPr>
          <w:rFonts w:ascii="Times New Roman" w:hAnsi="Times New Roman"/>
        </w:rPr>
        <w:t>all when they both try.</w:t>
      </w:r>
    </w:p>
    <w:p w:rsidR="00915889" w:rsidRPr="00016C53" w:rsidRDefault="008C35CB" w:rsidP="009A2DBE">
      <w:pPr>
        <w:pStyle w:val="ListParagraph"/>
        <w:numPr>
          <w:ilvl w:val="0"/>
          <w:numId w:val="71"/>
        </w:numPr>
        <w:spacing w:after="0" w:line="240" w:lineRule="auto"/>
        <w:rPr>
          <w:rFonts w:ascii="Times New Roman" w:hAnsi="Times New Roman"/>
          <w:b/>
        </w:rPr>
      </w:pPr>
      <w:r w:rsidRPr="00016C53">
        <w:rPr>
          <w:rFonts w:ascii="Times New Roman" w:hAnsi="Times New Roman"/>
          <w:b/>
        </w:rPr>
        <w:t xml:space="preserve">Multiplication Theorem of Theorem of </w:t>
      </w:r>
      <w:r w:rsidR="00915889" w:rsidRPr="00016C53">
        <w:rPr>
          <w:rFonts w:ascii="Times New Roman" w:hAnsi="Times New Roman"/>
          <w:b/>
        </w:rPr>
        <w:t xml:space="preserve">Compound Probability </w:t>
      </w:r>
    </w:p>
    <w:p w:rsidR="000F27B3" w:rsidRPr="00016C53" w:rsidRDefault="00915889" w:rsidP="00915889">
      <w:pPr>
        <w:spacing w:after="0" w:line="240" w:lineRule="auto"/>
        <w:ind w:left="360"/>
        <w:rPr>
          <w:rFonts w:ascii="Times New Roman" w:hAnsi="Times New Roman"/>
        </w:rPr>
      </w:pPr>
      <w:r w:rsidRPr="00016C53">
        <w:rPr>
          <w:rFonts w:ascii="Times New Roman" w:hAnsi="Times New Roman"/>
        </w:rPr>
        <w:t xml:space="preserve">This </w:t>
      </w:r>
      <w:r w:rsidR="0094218B" w:rsidRPr="00016C53">
        <w:rPr>
          <w:rFonts w:ascii="Times New Roman" w:hAnsi="Times New Roman"/>
        </w:rPr>
        <w:t xml:space="preserve">theorem states that if two events </w:t>
      </w:r>
      <w:r w:rsidR="00D67776" w:rsidRPr="00016C53">
        <w:rPr>
          <w:rFonts w:ascii="Times New Roman" w:hAnsi="Times New Roman"/>
        </w:rPr>
        <w:t>A and B are independent,</w:t>
      </w:r>
      <w:r w:rsidR="00B8347C" w:rsidRPr="00016C53">
        <w:rPr>
          <w:rFonts w:ascii="Times New Roman" w:hAnsi="Times New Roman"/>
        </w:rPr>
        <w:t xml:space="preserve"> the probability that they </w:t>
      </w:r>
    </w:p>
    <w:p w:rsidR="00915889" w:rsidRPr="00016C53" w:rsidRDefault="006009BC" w:rsidP="000F27B3">
      <w:pPr>
        <w:spacing w:after="0" w:line="240" w:lineRule="auto"/>
        <w:jc w:val="both"/>
        <w:rPr>
          <w:rFonts w:ascii="Times New Roman" w:hAnsi="Times New Roman"/>
        </w:rPr>
      </w:pPr>
      <w:r w:rsidRPr="00016C53">
        <w:rPr>
          <w:rFonts w:ascii="Times New Roman" w:hAnsi="Times New Roman"/>
        </w:rPr>
        <w:t xml:space="preserve">will both occur is equal to the product </w:t>
      </w:r>
      <w:r w:rsidR="00F33C85" w:rsidRPr="00016C53">
        <w:rPr>
          <w:rFonts w:ascii="Times New Roman" w:hAnsi="Times New Roman"/>
        </w:rPr>
        <w:t>of their individual</w:t>
      </w:r>
      <w:r w:rsidR="00C15FBC" w:rsidRPr="00016C53">
        <w:rPr>
          <w:rFonts w:ascii="Times New Roman" w:hAnsi="Times New Roman"/>
        </w:rPr>
        <w:t xml:space="preserve"> probabilities. Symbolically, if A and B are independent, then</w:t>
      </w:r>
      <w:r w:rsidR="00C737DA" w:rsidRPr="00016C53">
        <w:rPr>
          <w:rFonts w:ascii="Times New Roman" w:hAnsi="Times New Roman"/>
        </w:rPr>
        <w:t xml:space="preserve"> </w:t>
      </w:r>
      <w:r w:rsidR="00F33C85" w:rsidRPr="00016C53">
        <w:rPr>
          <w:rFonts w:ascii="Times New Roman" w:hAnsi="Times New Roman"/>
        </w:rPr>
        <w:t xml:space="preserve"> </w:t>
      </w:r>
      <w:r w:rsidR="00D67776" w:rsidRPr="00016C53">
        <w:rPr>
          <w:rFonts w:ascii="Times New Roman" w:hAnsi="Times New Roman"/>
        </w:rPr>
        <w:t xml:space="preserve"> </w:t>
      </w:r>
    </w:p>
    <w:p w:rsidR="00D37DF2" w:rsidRPr="00016C53" w:rsidRDefault="0070406C" w:rsidP="00D37DF2">
      <w:pPr>
        <w:spacing w:after="0" w:line="240" w:lineRule="auto"/>
        <w:jc w:val="center"/>
        <w:rPr>
          <w:rFonts w:ascii="Times New Roman" w:hAnsi="Times New Roman"/>
        </w:rPr>
      </w:pPr>
      <w:r>
        <w:rPr>
          <w:rFonts w:ascii="Times New Roman" w:hAnsi="Times New Roman"/>
          <w:noProof/>
        </w:rPr>
        <w:pict>
          <v:rect id="_x0000_s1769" style="position:absolute;left:0;text-align:left;margin-left:155.5pt;margin-top:1.05pt;width:139.4pt;height:15.55pt;z-index:-251632640"/>
        </w:pict>
      </w:r>
      <w:r w:rsidR="00D37DF2" w:rsidRPr="00016C53">
        <w:rPr>
          <w:rFonts w:ascii="Times New Roman" w:hAnsi="Times New Roman"/>
        </w:rPr>
        <w:t xml:space="preserve">P (A and B) = P (A) </w:t>
      </w:r>
      <w:r w:rsidR="00D37DF2" w:rsidRPr="00016C53">
        <w:rPr>
          <w:rFonts w:ascii="Times New Roman" w:hAnsi="Times New Roman"/>
        </w:rPr>
        <w:sym w:font="Symbol" w:char="F0B4"/>
      </w:r>
      <w:r w:rsidR="00D37DF2" w:rsidRPr="00016C53">
        <w:rPr>
          <w:rFonts w:ascii="Times New Roman" w:hAnsi="Times New Roman"/>
        </w:rPr>
        <w:t xml:space="preserve"> P (B)</w:t>
      </w:r>
    </w:p>
    <w:p w:rsidR="00D37DF2" w:rsidRPr="00016C53" w:rsidRDefault="00D37DF2" w:rsidP="00177CF9">
      <w:pPr>
        <w:spacing w:after="0" w:line="240" w:lineRule="auto"/>
        <w:rPr>
          <w:rFonts w:ascii="Times New Roman" w:hAnsi="Times New Roman"/>
        </w:rPr>
      </w:pPr>
    </w:p>
    <w:p w:rsidR="00177CF9" w:rsidRPr="00016C53" w:rsidRDefault="00177CF9" w:rsidP="00177CF9">
      <w:pPr>
        <w:spacing w:after="0" w:line="240" w:lineRule="auto"/>
        <w:rPr>
          <w:rFonts w:ascii="Times New Roman" w:hAnsi="Times New Roman"/>
        </w:rPr>
      </w:pPr>
      <w:r w:rsidRPr="00016C53">
        <w:rPr>
          <w:rFonts w:ascii="Times New Roman" w:hAnsi="Times New Roman"/>
        </w:rPr>
        <w:tab/>
        <w:t xml:space="preserve">The theorem can be extended to there </w:t>
      </w:r>
      <w:r w:rsidR="006B476B" w:rsidRPr="00016C53">
        <w:rPr>
          <w:rFonts w:ascii="Times New Roman" w:hAnsi="Times New Roman"/>
        </w:rPr>
        <w:t>or more independent events.</w:t>
      </w:r>
    </w:p>
    <w:p w:rsidR="006B476B" w:rsidRPr="00016C53" w:rsidRDefault="0070406C" w:rsidP="006B476B">
      <w:pPr>
        <w:spacing w:after="0" w:line="240" w:lineRule="auto"/>
        <w:jc w:val="center"/>
        <w:rPr>
          <w:rFonts w:ascii="Times New Roman" w:hAnsi="Times New Roman"/>
        </w:rPr>
      </w:pPr>
      <w:r>
        <w:rPr>
          <w:rFonts w:ascii="Times New Roman" w:hAnsi="Times New Roman"/>
          <w:noProof/>
        </w:rPr>
        <w:pict>
          <v:rect id="_x0000_s1770" style="position:absolute;left:0;text-align:left;margin-left:130.9pt;margin-top:1.05pt;width:191.1pt;height:15.55pt;z-index:-251630592"/>
        </w:pict>
      </w:r>
      <w:r w:rsidR="006B476B" w:rsidRPr="00016C53">
        <w:rPr>
          <w:rFonts w:ascii="Times New Roman" w:hAnsi="Times New Roman"/>
        </w:rPr>
        <w:t xml:space="preserve">P (A, B and C) = P (A) </w:t>
      </w:r>
      <w:r w:rsidR="006B476B" w:rsidRPr="00016C53">
        <w:rPr>
          <w:rFonts w:ascii="Times New Roman" w:hAnsi="Times New Roman"/>
        </w:rPr>
        <w:sym w:font="Symbol" w:char="F0B4"/>
      </w:r>
      <w:r w:rsidR="006B476B" w:rsidRPr="00016C53">
        <w:rPr>
          <w:rFonts w:ascii="Times New Roman" w:hAnsi="Times New Roman"/>
        </w:rPr>
        <w:t xml:space="preserve"> P (B) </w:t>
      </w:r>
      <w:r w:rsidR="006B476B" w:rsidRPr="00016C53">
        <w:rPr>
          <w:rFonts w:ascii="Times New Roman" w:hAnsi="Times New Roman"/>
        </w:rPr>
        <w:sym w:font="Symbol" w:char="F0B4"/>
      </w:r>
      <w:r w:rsidR="006B476B" w:rsidRPr="00016C53">
        <w:rPr>
          <w:rFonts w:ascii="Times New Roman" w:hAnsi="Times New Roman"/>
        </w:rPr>
        <w:t xml:space="preserve"> P (C)</w:t>
      </w:r>
    </w:p>
    <w:p w:rsidR="00C13448" w:rsidRPr="00016C53" w:rsidRDefault="00E2107F" w:rsidP="006B476B">
      <w:pPr>
        <w:spacing w:after="0" w:line="240" w:lineRule="auto"/>
        <w:rPr>
          <w:rFonts w:ascii="Times New Roman" w:hAnsi="Times New Roman"/>
        </w:rPr>
      </w:pPr>
      <w:r w:rsidRPr="00016C53">
        <w:rPr>
          <w:rFonts w:ascii="Times New Roman" w:hAnsi="Times New Roman"/>
          <w:b/>
        </w:rPr>
        <w:tab/>
        <w:t xml:space="preserve">Proof of the Theorem: </w:t>
      </w:r>
      <w:r w:rsidRPr="00016C53">
        <w:rPr>
          <w:rFonts w:ascii="Times New Roman" w:hAnsi="Times New Roman"/>
        </w:rPr>
        <w:t xml:space="preserve">If </w:t>
      </w:r>
      <w:r w:rsidR="007273B1" w:rsidRPr="00016C53">
        <w:rPr>
          <w:rFonts w:ascii="Times New Roman" w:hAnsi="Times New Roman"/>
        </w:rPr>
        <w:t>a</w:t>
      </w:r>
      <w:r w:rsidR="00152CC5" w:rsidRPr="00016C53">
        <w:rPr>
          <w:rFonts w:ascii="Times New Roman" w:hAnsi="Times New Roman"/>
        </w:rPr>
        <w:t xml:space="preserve">n </w:t>
      </w:r>
      <w:r w:rsidR="00C47809" w:rsidRPr="00016C53">
        <w:rPr>
          <w:rFonts w:ascii="Times New Roman" w:hAnsi="Times New Roman"/>
        </w:rPr>
        <w:t xml:space="preserve">events A can happen </w:t>
      </w:r>
      <w:r w:rsidR="00291E47" w:rsidRPr="00016C53">
        <w:rPr>
          <w:rFonts w:ascii="Times New Roman" w:hAnsi="Times New Roman"/>
        </w:rPr>
        <w:t>in n</w:t>
      </w:r>
      <w:r w:rsidR="00291E47" w:rsidRPr="00016C53">
        <w:rPr>
          <w:rFonts w:ascii="Times New Roman" w:hAnsi="Times New Roman"/>
          <w:vertAlign w:val="subscript"/>
        </w:rPr>
        <w:t>1</w:t>
      </w:r>
      <w:r w:rsidR="00291E47" w:rsidRPr="00016C53">
        <w:rPr>
          <w:rFonts w:ascii="Times New Roman" w:hAnsi="Times New Roman"/>
        </w:rPr>
        <w:t xml:space="preserve"> ways of which a</w:t>
      </w:r>
      <w:r w:rsidR="00291E47" w:rsidRPr="00016C53">
        <w:rPr>
          <w:rFonts w:ascii="Times New Roman" w:hAnsi="Times New Roman"/>
          <w:vertAlign w:val="subscript"/>
        </w:rPr>
        <w:t>1</w:t>
      </w:r>
      <w:r w:rsidR="00291E47" w:rsidRPr="00016C53">
        <w:rPr>
          <w:rFonts w:ascii="Times New Roman" w:hAnsi="Times New Roman"/>
        </w:rPr>
        <w:t xml:space="preserve"> are succe</w:t>
      </w:r>
      <w:r w:rsidR="00D65ED8" w:rsidRPr="00016C53">
        <w:rPr>
          <w:rFonts w:ascii="Times New Roman" w:hAnsi="Times New Roman"/>
        </w:rPr>
        <w:t>ss</w:t>
      </w:r>
      <w:r w:rsidR="00291E47" w:rsidRPr="00016C53">
        <w:rPr>
          <w:rFonts w:ascii="Times New Roman" w:hAnsi="Times New Roman"/>
        </w:rPr>
        <w:t>ful</w:t>
      </w:r>
      <w:r w:rsidR="009B09B5" w:rsidRPr="00016C53">
        <w:rPr>
          <w:rFonts w:ascii="Times New Roman" w:hAnsi="Times New Roman"/>
        </w:rPr>
        <w:t xml:space="preserve"> and the event B can happen in n</w:t>
      </w:r>
      <w:r w:rsidR="009B09B5" w:rsidRPr="00016C53">
        <w:rPr>
          <w:rFonts w:ascii="Times New Roman" w:hAnsi="Times New Roman"/>
          <w:vertAlign w:val="subscript"/>
        </w:rPr>
        <w:t>2</w:t>
      </w:r>
      <w:r w:rsidR="009B09B5" w:rsidRPr="00016C53">
        <w:rPr>
          <w:rFonts w:ascii="Times New Roman" w:hAnsi="Times New Roman"/>
        </w:rPr>
        <w:t xml:space="preserve"> </w:t>
      </w:r>
      <w:r w:rsidR="007F661F" w:rsidRPr="00016C53">
        <w:rPr>
          <w:rFonts w:ascii="Times New Roman" w:hAnsi="Times New Roman"/>
        </w:rPr>
        <w:t xml:space="preserve">ways of </w:t>
      </w:r>
      <w:r w:rsidR="00A07BE1" w:rsidRPr="00016C53">
        <w:rPr>
          <w:rFonts w:ascii="Times New Roman" w:hAnsi="Times New Roman"/>
        </w:rPr>
        <w:t>which a</w:t>
      </w:r>
      <w:r w:rsidR="00A07BE1" w:rsidRPr="00016C53">
        <w:rPr>
          <w:rFonts w:ascii="Times New Roman" w:hAnsi="Times New Roman"/>
          <w:vertAlign w:val="subscript"/>
        </w:rPr>
        <w:t>2</w:t>
      </w:r>
      <w:r w:rsidR="00A07BE1" w:rsidRPr="00016C53">
        <w:rPr>
          <w:rFonts w:ascii="Times New Roman" w:hAnsi="Times New Roman"/>
        </w:rPr>
        <w:t xml:space="preserve"> </w:t>
      </w:r>
      <w:r w:rsidR="00093CFB" w:rsidRPr="00016C53">
        <w:rPr>
          <w:rFonts w:ascii="Times New Roman" w:hAnsi="Times New Roman"/>
        </w:rPr>
        <w:t xml:space="preserve">are successful, we can </w:t>
      </w:r>
      <w:r w:rsidR="00053F94" w:rsidRPr="00016C53">
        <w:rPr>
          <w:rFonts w:ascii="Times New Roman" w:hAnsi="Times New Roman"/>
        </w:rPr>
        <w:t xml:space="preserve">combine each successful event </w:t>
      </w:r>
      <w:r w:rsidR="000469C0" w:rsidRPr="00016C53">
        <w:rPr>
          <w:rFonts w:ascii="Times New Roman" w:hAnsi="Times New Roman"/>
        </w:rPr>
        <w:t xml:space="preserve">in the first with each </w:t>
      </w:r>
      <w:r w:rsidR="00B77CC6" w:rsidRPr="00016C53">
        <w:rPr>
          <w:rFonts w:ascii="Times New Roman" w:hAnsi="Times New Roman"/>
        </w:rPr>
        <w:t xml:space="preserve">successful </w:t>
      </w:r>
      <w:r w:rsidR="000A3981" w:rsidRPr="00016C53">
        <w:rPr>
          <w:rFonts w:ascii="Times New Roman" w:hAnsi="Times New Roman"/>
        </w:rPr>
        <w:t xml:space="preserve">event in </w:t>
      </w:r>
      <w:r w:rsidR="00B97EF9" w:rsidRPr="00016C53">
        <w:rPr>
          <w:rFonts w:ascii="Times New Roman" w:hAnsi="Times New Roman"/>
        </w:rPr>
        <w:t xml:space="preserve">the second case, Thus, the </w:t>
      </w:r>
      <w:r w:rsidR="00CF2C1F" w:rsidRPr="00016C53">
        <w:rPr>
          <w:rFonts w:ascii="Times New Roman" w:hAnsi="Times New Roman"/>
        </w:rPr>
        <w:t>total number of successful happening</w:t>
      </w:r>
      <w:r w:rsidR="004553FA" w:rsidRPr="00016C53">
        <w:rPr>
          <w:rFonts w:ascii="Times New Roman" w:hAnsi="Times New Roman"/>
        </w:rPr>
        <w:t xml:space="preserve"> in both </w:t>
      </w:r>
      <w:r w:rsidR="001D5C2F" w:rsidRPr="00016C53">
        <w:rPr>
          <w:rFonts w:ascii="Times New Roman" w:hAnsi="Times New Roman"/>
        </w:rPr>
        <w:t>cases is a</w:t>
      </w:r>
      <w:r w:rsidR="001D5C2F" w:rsidRPr="00016C53">
        <w:rPr>
          <w:rFonts w:ascii="Times New Roman" w:hAnsi="Times New Roman"/>
          <w:vertAlign w:val="subscript"/>
        </w:rPr>
        <w:t>1</w:t>
      </w:r>
      <w:r w:rsidR="001D5C2F" w:rsidRPr="00016C53">
        <w:rPr>
          <w:rFonts w:ascii="Times New Roman" w:hAnsi="Times New Roman"/>
        </w:rPr>
        <w:t xml:space="preserve"> </w:t>
      </w:r>
      <w:r w:rsidR="001D5C2F" w:rsidRPr="00016C53">
        <w:rPr>
          <w:rFonts w:ascii="Times New Roman" w:hAnsi="Times New Roman"/>
        </w:rPr>
        <w:sym w:font="Symbol" w:char="F0B4"/>
      </w:r>
      <w:r w:rsidR="001D5C2F" w:rsidRPr="00016C53">
        <w:rPr>
          <w:rFonts w:ascii="Times New Roman" w:hAnsi="Times New Roman"/>
        </w:rPr>
        <w:t xml:space="preserve"> a</w:t>
      </w:r>
      <w:r w:rsidR="001D5C2F" w:rsidRPr="00016C53">
        <w:rPr>
          <w:rFonts w:ascii="Times New Roman" w:hAnsi="Times New Roman"/>
          <w:vertAlign w:val="subscript"/>
        </w:rPr>
        <w:t>2</w:t>
      </w:r>
      <w:r w:rsidR="001D5C2F" w:rsidRPr="00016C53">
        <w:rPr>
          <w:rFonts w:ascii="Times New Roman" w:hAnsi="Times New Roman"/>
        </w:rPr>
        <w:t xml:space="preserve">. </w:t>
      </w:r>
      <w:r w:rsidR="00292C13" w:rsidRPr="00016C53">
        <w:rPr>
          <w:rFonts w:ascii="Times New Roman" w:hAnsi="Times New Roman"/>
        </w:rPr>
        <w:t xml:space="preserve">Similarly, the total </w:t>
      </w:r>
      <w:r w:rsidR="00086F6D" w:rsidRPr="00016C53">
        <w:rPr>
          <w:rFonts w:ascii="Times New Roman" w:hAnsi="Times New Roman"/>
        </w:rPr>
        <w:t xml:space="preserve">number of </w:t>
      </w:r>
      <w:r w:rsidR="00C13448" w:rsidRPr="00016C53">
        <w:rPr>
          <w:rFonts w:ascii="Times New Roman" w:hAnsi="Times New Roman"/>
        </w:rPr>
        <w:t>possible cases is n</w:t>
      </w:r>
      <w:r w:rsidR="00C13448" w:rsidRPr="00016C53">
        <w:rPr>
          <w:rFonts w:ascii="Times New Roman" w:hAnsi="Times New Roman"/>
          <w:vertAlign w:val="subscript"/>
        </w:rPr>
        <w:t>1</w:t>
      </w:r>
      <w:r w:rsidR="00C13448" w:rsidRPr="00016C53">
        <w:rPr>
          <w:rFonts w:ascii="Times New Roman" w:hAnsi="Times New Roman"/>
        </w:rPr>
        <w:t xml:space="preserve"> </w:t>
      </w:r>
      <w:r w:rsidR="00C13448" w:rsidRPr="00016C53">
        <w:rPr>
          <w:rFonts w:ascii="Times New Roman" w:hAnsi="Times New Roman"/>
        </w:rPr>
        <w:sym w:font="Symbol" w:char="F0B4"/>
      </w:r>
      <w:r w:rsidR="00C13448" w:rsidRPr="00016C53">
        <w:rPr>
          <w:rFonts w:ascii="Times New Roman" w:hAnsi="Times New Roman"/>
        </w:rPr>
        <w:t xml:space="preserve"> n</w:t>
      </w:r>
      <w:r w:rsidR="00C13448" w:rsidRPr="00016C53">
        <w:rPr>
          <w:rFonts w:ascii="Times New Roman" w:hAnsi="Times New Roman"/>
          <w:vertAlign w:val="subscript"/>
        </w:rPr>
        <w:t>2</w:t>
      </w:r>
      <w:r w:rsidR="00C13448" w:rsidRPr="00016C53">
        <w:rPr>
          <w:rFonts w:ascii="Times New Roman" w:hAnsi="Times New Roman"/>
        </w:rPr>
        <w:t>.</w:t>
      </w:r>
    </w:p>
    <w:p w:rsidR="00F01CA0" w:rsidRPr="00016C53" w:rsidRDefault="00C13448" w:rsidP="006B476B">
      <w:pPr>
        <w:spacing w:after="0" w:line="240" w:lineRule="auto"/>
        <w:rPr>
          <w:rFonts w:ascii="Times New Roman" w:hAnsi="Times New Roman"/>
        </w:rPr>
      </w:pPr>
      <w:r w:rsidRPr="00016C53">
        <w:rPr>
          <w:rFonts w:ascii="Times New Roman" w:hAnsi="Times New Roman"/>
        </w:rPr>
        <w:tab/>
      </w:r>
      <w:r w:rsidR="00FE074C" w:rsidRPr="00016C53">
        <w:rPr>
          <w:rFonts w:ascii="Times New Roman" w:hAnsi="Times New Roman"/>
        </w:rPr>
        <w:t xml:space="preserve">Then, by definition the probability </w:t>
      </w:r>
      <w:r w:rsidR="00161C8B" w:rsidRPr="00016C53">
        <w:rPr>
          <w:rFonts w:ascii="Times New Roman" w:hAnsi="Times New Roman"/>
        </w:rPr>
        <w:t xml:space="preserve">of both independent </w:t>
      </w:r>
      <w:r w:rsidR="00F01CA0" w:rsidRPr="00016C53">
        <w:rPr>
          <w:rFonts w:ascii="Times New Roman" w:hAnsi="Times New Roman"/>
        </w:rPr>
        <w:t>events happing is:</w:t>
      </w:r>
    </w:p>
    <w:p w:rsidR="006B476B" w:rsidRDefault="0070406C" w:rsidP="00F01CA0">
      <w:pPr>
        <w:spacing w:after="0" w:line="240" w:lineRule="auto"/>
        <w:jc w:val="center"/>
        <w:rPr>
          <w:rFonts w:ascii="Times New Roman" w:hAnsi="Times New Roman"/>
          <w:sz w:val="24"/>
        </w:rPr>
      </w:pPr>
      <w:r>
        <w:rPr>
          <w:rFonts w:ascii="Times New Roman" w:hAnsi="Times New Roman"/>
          <w:noProof/>
          <w:sz w:val="24"/>
        </w:rPr>
        <w:pict>
          <v:rect id="_x0000_s1771" style="position:absolute;left:0;text-align:left;margin-left:180.85pt;margin-top:3.1pt;width:89.85pt;height:30.65pt;z-index:-251629568"/>
        </w:pict>
      </w:r>
      <w:r w:rsidR="00EC6435" w:rsidRPr="00086B01">
        <w:rPr>
          <w:rFonts w:ascii="Times New Roman" w:hAnsi="Times New Roman"/>
          <w:position w:val="-34"/>
          <w:sz w:val="24"/>
        </w:rPr>
        <w:object w:dxaOrig="1840" w:dyaOrig="720">
          <v:shape id="_x0000_i1110" type="#_x0000_t75" style="width:92.3pt;height:36.65pt" o:ole="">
            <v:imagedata r:id="rId185" o:title=""/>
          </v:shape>
          <o:OLEObject Type="Embed" ProgID="Equation.DSMT4" ShapeID="_x0000_i1110" DrawAspect="Content" ObjectID="_1552482300" r:id="rId186"/>
        </w:object>
      </w:r>
    </w:p>
    <w:p w:rsidR="00D37DF2" w:rsidRPr="00016C53" w:rsidRDefault="00E725F2" w:rsidP="00F202B9">
      <w:pPr>
        <w:spacing w:after="0" w:line="240" w:lineRule="auto"/>
        <w:rPr>
          <w:rFonts w:ascii="Times New Roman" w:hAnsi="Times New Roman"/>
        </w:rPr>
      </w:pPr>
      <w:r w:rsidRPr="00016C53">
        <w:rPr>
          <w:rFonts w:ascii="Times New Roman" w:hAnsi="Times New Roman"/>
        </w:rPr>
        <w:lastRenderedPageBreak/>
        <w:t>But</w:t>
      </w:r>
      <w:r w:rsidRPr="00016C53">
        <w:rPr>
          <w:rFonts w:ascii="Times New Roman" w:hAnsi="Times New Roman"/>
        </w:rPr>
        <w:tab/>
      </w:r>
      <w:r w:rsidR="00F202B9" w:rsidRPr="00016C53">
        <w:rPr>
          <w:rFonts w:ascii="Times New Roman" w:hAnsi="Times New Roman"/>
          <w:position w:val="-30"/>
        </w:rPr>
        <w:object w:dxaOrig="320" w:dyaOrig="680">
          <v:shape id="_x0000_i1111" type="#_x0000_t75" style="width:15.9pt;height:33.55pt" o:ole="">
            <v:imagedata r:id="rId187" o:title=""/>
          </v:shape>
          <o:OLEObject Type="Embed" ProgID="Equation.DSMT4" ShapeID="_x0000_i1111" DrawAspect="Content" ObjectID="_1552482301" r:id="rId188"/>
        </w:object>
      </w:r>
      <w:r w:rsidR="00F202B9" w:rsidRPr="00016C53">
        <w:rPr>
          <w:rFonts w:ascii="Times New Roman" w:hAnsi="Times New Roman"/>
        </w:rPr>
        <w:t xml:space="preserve"> = P (A)</w:t>
      </w:r>
      <w:r w:rsidR="00F202B9" w:rsidRPr="00016C53">
        <w:rPr>
          <w:rFonts w:ascii="Times New Roman" w:hAnsi="Times New Roman"/>
        </w:rPr>
        <w:tab/>
      </w:r>
      <w:r w:rsidR="00F202B9" w:rsidRPr="00016C53">
        <w:rPr>
          <w:rFonts w:ascii="Times New Roman" w:hAnsi="Times New Roman"/>
        </w:rPr>
        <w:tab/>
        <w:t>and</w:t>
      </w:r>
      <w:r w:rsidR="00F202B9" w:rsidRPr="00016C53">
        <w:rPr>
          <w:rFonts w:ascii="Times New Roman" w:hAnsi="Times New Roman"/>
        </w:rPr>
        <w:tab/>
      </w:r>
      <w:r w:rsidR="00F202B9" w:rsidRPr="00016C53">
        <w:rPr>
          <w:rFonts w:ascii="Times New Roman" w:hAnsi="Times New Roman"/>
        </w:rPr>
        <w:tab/>
        <w:t xml:space="preserve"> </w:t>
      </w:r>
      <w:r w:rsidR="00F202B9" w:rsidRPr="00016C53">
        <w:rPr>
          <w:rFonts w:ascii="Times New Roman" w:hAnsi="Times New Roman"/>
        </w:rPr>
        <w:tab/>
      </w:r>
      <w:r w:rsidR="00F202B9" w:rsidRPr="00016C53">
        <w:rPr>
          <w:rFonts w:ascii="Times New Roman" w:hAnsi="Times New Roman"/>
          <w:position w:val="-34"/>
        </w:rPr>
        <w:object w:dxaOrig="360" w:dyaOrig="720">
          <v:shape id="_x0000_i1112" type="#_x0000_t75" style="width:18.55pt;height:36.65pt" o:ole="">
            <v:imagedata r:id="rId189" o:title=""/>
          </v:shape>
          <o:OLEObject Type="Embed" ProgID="Equation.DSMT4" ShapeID="_x0000_i1112" DrawAspect="Content" ObjectID="_1552482302" r:id="rId190"/>
        </w:object>
      </w:r>
      <w:r w:rsidR="00F202B9" w:rsidRPr="00016C53">
        <w:rPr>
          <w:rFonts w:ascii="Times New Roman" w:hAnsi="Times New Roman"/>
        </w:rPr>
        <w:t xml:space="preserve"> = P (B).</w:t>
      </w:r>
    </w:p>
    <w:p w:rsidR="00F202B9" w:rsidRPr="00016C53" w:rsidRDefault="00F202B9" w:rsidP="00F202B9">
      <w:pPr>
        <w:spacing w:after="0" w:line="240" w:lineRule="auto"/>
        <w:rPr>
          <w:rFonts w:ascii="Times New Roman" w:hAnsi="Times New Roman"/>
        </w:rPr>
      </w:pPr>
      <w:r w:rsidRPr="00016C53">
        <w:rPr>
          <w:rFonts w:ascii="Times New Roman" w:hAnsi="Times New Roman"/>
        </w:rPr>
        <w:tab/>
      </w:r>
      <w:r w:rsidR="00FA16F8" w:rsidRPr="00016C53">
        <w:rPr>
          <w:rFonts w:ascii="Times New Roman" w:hAnsi="Times New Roman"/>
        </w:rPr>
        <w:t>P</w:t>
      </w:r>
      <w:r w:rsidR="00EC6435">
        <w:rPr>
          <w:rFonts w:ascii="Times New Roman" w:hAnsi="Times New Roman"/>
        </w:rPr>
        <w:t xml:space="preserve"> </w:t>
      </w:r>
      <w:r w:rsidR="00FA16F8" w:rsidRPr="00016C53">
        <w:rPr>
          <w:rFonts w:ascii="Times New Roman" w:hAnsi="Times New Roman"/>
        </w:rPr>
        <w:t xml:space="preserve">(A and B) = P (A) </w:t>
      </w:r>
      <w:r w:rsidR="00FA16F8" w:rsidRPr="00016C53">
        <w:rPr>
          <w:rFonts w:ascii="Times New Roman" w:hAnsi="Times New Roman"/>
        </w:rPr>
        <w:sym w:font="Symbol" w:char="F0B4"/>
      </w:r>
      <w:r w:rsidR="00FA16F8" w:rsidRPr="00016C53">
        <w:rPr>
          <w:rFonts w:ascii="Times New Roman" w:hAnsi="Times New Roman"/>
        </w:rPr>
        <w:t xml:space="preserve"> P (B).</w:t>
      </w:r>
    </w:p>
    <w:p w:rsidR="00D17150" w:rsidRPr="00016C53" w:rsidRDefault="00D17150" w:rsidP="00F202B9">
      <w:pPr>
        <w:spacing w:after="0" w:line="240" w:lineRule="auto"/>
        <w:rPr>
          <w:rFonts w:ascii="Times New Roman" w:hAnsi="Times New Roman"/>
        </w:rPr>
      </w:pPr>
    </w:p>
    <w:p w:rsidR="00FA16F8" w:rsidRPr="00016C53" w:rsidRDefault="00D17150" w:rsidP="00F202B9">
      <w:pPr>
        <w:spacing w:after="0" w:line="240" w:lineRule="auto"/>
        <w:rPr>
          <w:rFonts w:ascii="Times New Roman" w:hAnsi="Times New Roman"/>
        </w:rPr>
      </w:pPr>
      <w:r w:rsidRPr="00016C53">
        <w:rPr>
          <w:rFonts w:ascii="Times New Roman" w:hAnsi="Times New Roman"/>
        </w:rPr>
        <w:tab/>
        <w:t xml:space="preserve">In a </w:t>
      </w:r>
      <w:r w:rsidR="00A57204" w:rsidRPr="00016C53">
        <w:rPr>
          <w:rFonts w:ascii="Times New Roman" w:hAnsi="Times New Roman"/>
        </w:rPr>
        <w:t xml:space="preserve">similar way, the theorem can </w:t>
      </w:r>
      <w:r w:rsidR="00715F40" w:rsidRPr="00016C53">
        <w:rPr>
          <w:rFonts w:ascii="Times New Roman" w:hAnsi="Times New Roman"/>
        </w:rPr>
        <w:t>be extended to three or more events.</w:t>
      </w:r>
    </w:p>
    <w:p w:rsidR="00715F40" w:rsidRPr="00016C53" w:rsidRDefault="00715F40" w:rsidP="00F202B9">
      <w:pPr>
        <w:spacing w:after="0" w:line="240" w:lineRule="auto"/>
        <w:rPr>
          <w:rFonts w:ascii="Times New Roman" w:hAnsi="Times New Roman"/>
        </w:rPr>
      </w:pPr>
      <w:r w:rsidRPr="00016C53">
        <w:rPr>
          <w:rFonts w:ascii="Times New Roman" w:hAnsi="Times New Roman"/>
        </w:rPr>
        <w:tab/>
      </w:r>
      <w:r w:rsidR="00F95F25" w:rsidRPr="00016C53">
        <w:rPr>
          <w:rFonts w:ascii="Times New Roman" w:hAnsi="Times New Roman"/>
        </w:rPr>
        <w:t>If we are given independent events. A</w:t>
      </w:r>
      <w:r w:rsidR="00F95F25" w:rsidRPr="00016C53">
        <w:rPr>
          <w:rFonts w:ascii="Times New Roman" w:hAnsi="Times New Roman"/>
          <w:vertAlign w:val="subscript"/>
        </w:rPr>
        <w:t>1</w:t>
      </w:r>
      <w:r w:rsidR="00F95F25" w:rsidRPr="00016C53">
        <w:rPr>
          <w:rFonts w:ascii="Times New Roman" w:hAnsi="Times New Roman"/>
        </w:rPr>
        <w:t>, A</w:t>
      </w:r>
      <w:r w:rsidR="00F95F25" w:rsidRPr="00016C53">
        <w:rPr>
          <w:rFonts w:ascii="Times New Roman" w:hAnsi="Times New Roman"/>
          <w:vertAlign w:val="subscript"/>
        </w:rPr>
        <w:t>2</w:t>
      </w:r>
      <w:r w:rsidR="00F95F25" w:rsidRPr="00016C53">
        <w:rPr>
          <w:rFonts w:ascii="Times New Roman" w:hAnsi="Times New Roman"/>
        </w:rPr>
        <w:t>, A</w:t>
      </w:r>
      <w:r w:rsidR="00F95F25" w:rsidRPr="00016C53">
        <w:rPr>
          <w:rFonts w:ascii="Times New Roman" w:hAnsi="Times New Roman"/>
          <w:vertAlign w:val="subscript"/>
        </w:rPr>
        <w:t>3</w:t>
      </w:r>
      <w:r w:rsidR="00F95F25" w:rsidRPr="00016C53">
        <w:rPr>
          <w:rFonts w:ascii="Times New Roman" w:hAnsi="Times New Roman"/>
        </w:rPr>
        <w:t xml:space="preserve"> …… A</w:t>
      </w:r>
      <w:r w:rsidR="00F95F25" w:rsidRPr="00016C53">
        <w:rPr>
          <w:rFonts w:ascii="Times New Roman" w:hAnsi="Times New Roman"/>
          <w:vertAlign w:val="subscript"/>
        </w:rPr>
        <w:t>n</w:t>
      </w:r>
      <w:r w:rsidR="00F95F25" w:rsidRPr="00016C53">
        <w:rPr>
          <w:rFonts w:ascii="Times New Roman" w:hAnsi="Times New Roman"/>
        </w:rPr>
        <w:t xml:space="preserve"> </w:t>
      </w:r>
      <w:r w:rsidR="004063C1" w:rsidRPr="00016C53">
        <w:rPr>
          <w:rFonts w:ascii="Times New Roman" w:hAnsi="Times New Roman"/>
        </w:rPr>
        <w:t>with respective</w:t>
      </w:r>
      <w:r w:rsidR="00721438" w:rsidRPr="00016C53">
        <w:rPr>
          <w:rFonts w:ascii="Times New Roman" w:hAnsi="Times New Roman"/>
        </w:rPr>
        <w:t xml:space="preserve"> prob</w:t>
      </w:r>
      <w:r w:rsidR="00772D60" w:rsidRPr="00016C53">
        <w:rPr>
          <w:rFonts w:ascii="Times New Roman" w:hAnsi="Times New Roman"/>
        </w:rPr>
        <w:t>abilities of occurrences as P</w:t>
      </w:r>
      <w:r w:rsidR="00772D60" w:rsidRPr="00016C53">
        <w:rPr>
          <w:rFonts w:ascii="Times New Roman" w:hAnsi="Times New Roman"/>
          <w:vertAlign w:val="subscript"/>
        </w:rPr>
        <w:t>1</w:t>
      </w:r>
      <w:r w:rsidR="00772D60" w:rsidRPr="00016C53">
        <w:rPr>
          <w:rFonts w:ascii="Times New Roman" w:hAnsi="Times New Roman"/>
        </w:rPr>
        <w:t>, P</w:t>
      </w:r>
      <w:r w:rsidR="00772D60" w:rsidRPr="00016C53">
        <w:rPr>
          <w:rFonts w:ascii="Times New Roman" w:hAnsi="Times New Roman"/>
          <w:vertAlign w:val="subscript"/>
        </w:rPr>
        <w:t>2</w:t>
      </w:r>
      <w:r w:rsidR="00772D60" w:rsidRPr="00016C53">
        <w:rPr>
          <w:rFonts w:ascii="Times New Roman" w:hAnsi="Times New Roman"/>
        </w:rPr>
        <w:t>, P</w:t>
      </w:r>
      <w:r w:rsidR="00772D60" w:rsidRPr="00016C53">
        <w:rPr>
          <w:rFonts w:ascii="Times New Roman" w:hAnsi="Times New Roman"/>
          <w:vertAlign w:val="subscript"/>
        </w:rPr>
        <w:t>3</w:t>
      </w:r>
      <w:r w:rsidR="00EC6FB1" w:rsidRPr="00016C53">
        <w:rPr>
          <w:rFonts w:ascii="Times New Roman" w:hAnsi="Times New Roman"/>
        </w:rPr>
        <w:t xml:space="preserve"> …..P</w:t>
      </w:r>
      <w:r w:rsidR="00EC6FB1" w:rsidRPr="00016C53">
        <w:rPr>
          <w:rFonts w:ascii="Times New Roman" w:hAnsi="Times New Roman"/>
          <w:vertAlign w:val="subscript"/>
        </w:rPr>
        <w:t>n</w:t>
      </w:r>
      <w:r w:rsidR="00EC6FB1" w:rsidRPr="00016C53">
        <w:rPr>
          <w:rFonts w:ascii="Times New Roman" w:hAnsi="Times New Roman"/>
        </w:rPr>
        <w:t xml:space="preserve">, then </w:t>
      </w:r>
      <w:r w:rsidR="004C5087" w:rsidRPr="00016C53">
        <w:rPr>
          <w:rFonts w:ascii="Times New Roman" w:hAnsi="Times New Roman"/>
        </w:rPr>
        <w:t xml:space="preserve">the probability of occurrence of at least </w:t>
      </w:r>
      <w:r w:rsidR="005C35F1" w:rsidRPr="00016C53">
        <w:rPr>
          <w:rFonts w:ascii="Times New Roman" w:hAnsi="Times New Roman"/>
        </w:rPr>
        <w:t>one of the n events A</w:t>
      </w:r>
      <w:r w:rsidR="005C35F1" w:rsidRPr="00016C53">
        <w:rPr>
          <w:rFonts w:ascii="Times New Roman" w:hAnsi="Times New Roman"/>
          <w:vertAlign w:val="subscript"/>
        </w:rPr>
        <w:t>1</w:t>
      </w:r>
      <w:r w:rsidR="005C35F1" w:rsidRPr="00016C53">
        <w:rPr>
          <w:rFonts w:ascii="Times New Roman" w:hAnsi="Times New Roman"/>
        </w:rPr>
        <w:t>, A</w:t>
      </w:r>
      <w:r w:rsidR="005C35F1" w:rsidRPr="00016C53">
        <w:rPr>
          <w:rFonts w:ascii="Times New Roman" w:hAnsi="Times New Roman"/>
          <w:vertAlign w:val="subscript"/>
        </w:rPr>
        <w:t>2</w:t>
      </w:r>
      <w:r w:rsidR="005C35F1" w:rsidRPr="00016C53">
        <w:rPr>
          <w:rFonts w:ascii="Times New Roman" w:hAnsi="Times New Roman"/>
        </w:rPr>
        <w:t>, A</w:t>
      </w:r>
      <w:r w:rsidR="005C35F1" w:rsidRPr="00016C53">
        <w:rPr>
          <w:rFonts w:ascii="Times New Roman" w:hAnsi="Times New Roman"/>
          <w:vertAlign w:val="subscript"/>
        </w:rPr>
        <w:t>3</w:t>
      </w:r>
      <w:r w:rsidR="005C35F1" w:rsidRPr="00016C53">
        <w:rPr>
          <w:rFonts w:ascii="Times New Roman" w:hAnsi="Times New Roman"/>
        </w:rPr>
        <w:t>…A</w:t>
      </w:r>
      <w:r w:rsidR="005C35F1" w:rsidRPr="00016C53">
        <w:rPr>
          <w:rFonts w:ascii="Times New Roman" w:hAnsi="Times New Roman"/>
          <w:vertAlign w:val="subscript"/>
        </w:rPr>
        <w:t>n</w:t>
      </w:r>
      <w:r w:rsidR="005C35F1" w:rsidRPr="00016C53">
        <w:rPr>
          <w:rFonts w:ascii="Times New Roman" w:hAnsi="Times New Roman"/>
        </w:rPr>
        <w:t xml:space="preserve"> can be determined as </w:t>
      </w:r>
      <w:r w:rsidR="00FA0148" w:rsidRPr="00016C53">
        <w:rPr>
          <w:rFonts w:ascii="Times New Roman" w:hAnsi="Times New Roman"/>
        </w:rPr>
        <w:t>follows:</w:t>
      </w:r>
    </w:p>
    <w:p w:rsidR="00A04B87" w:rsidRPr="00016C53" w:rsidRDefault="00A04B87" w:rsidP="00F202B9">
      <w:pPr>
        <w:spacing w:after="0" w:line="240" w:lineRule="auto"/>
        <w:rPr>
          <w:rFonts w:ascii="Times New Roman" w:hAnsi="Times New Roman"/>
        </w:rPr>
      </w:pPr>
    </w:p>
    <w:p w:rsidR="00FA0148" w:rsidRPr="00016C53" w:rsidRDefault="00A04B87" w:rsidP="00FA0148">
      <w:pPr>
        <w:spacing w:after="0" w:line="240" w:lineRule="auto"/>
        <w:jc w:val="center"/>
        <w:rPr>
          <w:rFonts w:ascii="Times New Roman" w:hAnsi="Times New Roman"/>
        </w:rPr>
      </w:pPr>
      <w:r w:rsidRPr="00016C53">
        <w:rPr>
          <w:rFonts w:ascii="Times New Roman" w:hAnsi="Times New Roman"/>
        </w:rPr>
        <w:t>P (happening of a least one of the events+</w:t>
      </w:r>
    </w:p>
    <w:p w:rsidR="006643D3" w:rsidRPr="00016C53" w:rsidRDefault="00A04B87" w:rsidP="00FA0148">
      <w:pPr>
        <w:spacing w:after="0" w:line="240" w:lineRule="auto"/>
        <w:jc w:val="center"/>
        <w:rPr>
          <w:rFonts w:ascii="Times New Roman" w:hAnsi="Times New Roman"/>
        </w:rPr>
      </w:pPr>
      <w:r w:rsidRPr="00016C53">
        <w:rPr>
          <w:rFonts w:ascii="Times New Roman" w:hAnsi="Times New Roman"/>
        </w:rPr>
        <w:tab/>
      </w:r>
      <w:r w:rsidR="001C26F6" w:rsidRPr="00016C53">
        <w:rPr>
          <w:rFonts w:ascii="Times New Roman" w:hAnsi="Times New Roman"/>
        </w:rPr>
        <w:tab/>
        <w:t xml:space="preserve">= 1 – P (happening of </w:t>
      </w:r>
      <w:r w:rsidR="006643D3" w:rsidRPr="00016C53">
        <w:rPr>
          <w:rFonts w:ascii="Times New Roman" w:hAnsi="Times New Roman"/>
        </w:rPr>
        <w:t>none of the events)</w:t>
      </w:r>
    </w:p>
    <w:p w:rsidR="00E16D1A" w:rsidRPr="00016C53" w:rsidRDefault="006643D3" w:rsidP="006643D3">
      <w:pPr>
        <w:spacing w:after="0" w:line="240" w:lineRule="auto"/>
        <w:rPr>
          <w:rFonts w:ascii="Times New Roman" w:hAnsi="Times New Roman"/>
        </w:rPr>
      </w:pPr>
      <w:r w:rsidRPr="00016C53">
        <w:rPr>
          <w:rFonts w:ascii="Times New Roman" w:hAnsi="Times New Roman"/>
        </w:rPr>
        <w:tab/>
      </w:r>
      <w:r w:rsidR="00E65E01" w:rsidRPr="00016C53">
        <w:rPr>
          <w:rFonts w:ascii="Times New Roman" w:hAnsi="Times New Roman"/>
        </w:rPr>
        <w:t xml:space="preserve">The following example shall </w:t>
      </w:r>
      <w:r w:rsidR="00E16D1A" w:rsidRPr="00016C53">
        <w:rPr>
          <w:rFonts w:ascii="Times New Roman" w:hAnsi="Times New Roman"/>
        </w:rPr>
        <w:t>illustrate the application of the above principle.</w:t>
      </w:r>
    </w:p>
    <w:p w:rsidR="00A04B87" w:rsidRPr="00016C53" w:rsidRDefault="003307DB" w:rsidP="006643D3">
      <w:pPr>
        <w:spacing w:after="0" w:line="240" w:lineRule="auto"/>
        <w:rPr>
          <w:rFonts w:ascii="Times New Roman" w:hAnsi="Times New Roman"/>
          <w:b/>
        </w:rPr>
      </w:pPr>
      <w:r w:rsidRPr="00016C53">
        <w:rPr>
          <w:rFonts w:ascii="Times New Roman" w:hAnsi="Times New Roman"/>
          <w:b/>
        </w:rPr>
        <w:t>Example</w:t>
      </w:r>
      <w:r w:rsidR="00A04B87" w:rsidRPr="00016C53">
        <w:rPr>
          <w:rFonts w:ascii="Times New Roman" w:hAnsi="Times New Roman"/>
          <w:b/>
        </w:rPr>
        <w:tab/>
      </w:r>
      <w:r w:rsidR="00A04B87" w:rsidRPr="00016C53">
        <w:rPr>
          <w:rFonts w:ascii="Times New Roman" w:hAnsi="Times New Roman"/>
          <w:b/>
        </w:rPr>
        <w:tab/>
      </w:r>
    </w:p>
    <w:p w:rsidR="00334461" w:rsidRPr="00016C53" w:rsidRDefault="00334461" w:rsidP="006643D3">
      <w:pPr>
        <w:spacing w:after="0" w:line="240" w:lineRule="auto"/>
        <w:rPr>
          <w:rFonts w:ascii="Times New Roman" w:hAnsi="Times New Roman"/>
        </w:rPr>
      </w:pPr>
      <w:r w:rsidRPr="00016C53">
        <w:rPr>
          <w:rFonts w:ascii="Times New Roman" w:hAnsi="Times New Roman"/>
          <w:b/>
        </w:rPr>
        <w:tab/>
      </w:r>
      <w:r w:rsidR="000A5EDF" w:rsidRPr="00016C53">
        <w:rPr>
          <w:rFonts w:ascii="Times New Roman" w:hAnsi="Times New Roman"/>
        </w:rPr>
        <w:t xml:space="preserve">A problem in regression analysis is given </w:t>
      </w:r>
      <w:r w:rsidR="0013001A" w:rsidRPr="00016C53">
        <w:rPr>
          <w:rFonts w:ascii="Times New Roman" w:hAnsi="Times New Roman"/>
        </w:rPr>
        <w:t xml:space="preserve">to four students, A, B, C </w:t>
      </w:r>
      <w:r w:rsidR="00EC6DFC" w:rsidRPr="00016C53">
        <w:rPr>
          <w:rFonts w:ascii="Times New Roman" w:hAnsi="Times New Roman"/>
        </w:rPr>
        <w:t xml:space="preserve">and D. Their chances of solving it are 1/2, 1/3, ¼. What </w:t>
      </w:r>
      <w:r w:rsidR="00AB45C0" w:rsidRPr="00016C53">
        <w:rPr>
          <w:rFonts w:ascii="Times New Roman" w:hAnsi="Times New Roman"/>
        </w:rPr>
        <w:t xml:space="preserve">is the probability </w:t>
      </w:r>
      <w:r w:rsidR="00C31E98" w:rsidRPr="00016C53">
        <w:rPr>
          <w:rFonts w:ascii="Times New Roman" w:hAnsi="Times New Roman"/>
        </w:rPr>
        <w:t xml:space="preserve">that the </w:t>
      </w:r>
      <w:r w:rsidR="00320383" w:rsidRPr="00016C53">
        <w:rPr>
          <w:rFonts w:ascii="Times New Roman" w:hAnsi="Times New Roman"/>
        </w:rPr>
        <w:t>problem will be solved?</w:t>
      </w:r>
    </w:p>
    <w:p w:rsidR="00092DE1" w:rsidRPr="00016C53" w:rsidRDefault="00092DE1" w:rsidP="00092DE1">
      <w:pPr>
        <w:spacing w:after="0" w:line="240" w:lineRule="auto"/>
        <w:rPr>
          <w:rFonts w:ascii="Times New Roman" w:hAnsi="Times New Roman"/>
        </w:rPr>
      </w:pPr>
    </w:p>
    <w:p w:rsidR="004459A9" w:rsidRPr="00016C53" w:rsidRDefault="004459A9" w:rsidP="00092DE1">
      <w:pPr>
        <w:spacing w:after="0" w:line="240" w:lineRule="auto"/>
        <w:rPr>
          <w:rFonts w:ascii="Times New Roman" w:hAnsi="Times New Roman"/>
          <w:b/>
        </w:rPr>
      </w:pPr>
      <w:r w:rsidRPr="00016C53">
        <w:rPr>
          <w:rFonts w:ascii="Times New Roman" w:hAnsi="Times New Roman"/>
          <w:b/>
        </w:rPr>
        <w:t>Conditional Probability in case of independent Event</w:t>
      </w:r>
    </w:p>
    <w:p w:rsidR="00CB3548" w:rsidRPr="00016C53" w:rsidRDefault="004459A9" w:rsidP="00092DE1">
      <w:pPr>
        <w:spacing w:after="0" w:line="240" w:lineRule="auto"/>
        <w:rPr>
          <w:rFonts w:ascii="Times New Roman" w:hAnsi="Times New Roman"/>
        </w:rPr>
      </w:pPr>
      <w:r w:rsidRPr="00016C53">
        <w:rPr>
          <w:rFonts w:ascii="Times New Roman" w:hAnsi="Times New Roman"/>
          <w:b/>
        </w:rPr>
        <w:tab/>
      </w:r>
      <w:r w:rsidR="00E17C09" w:rsidRPr="00016C53">
        <w:rPr>
          <w:rFonts w:ascii="Times New Roman" w:hAnsi="Times New Roman"/>
        </w:rPr>
        <w:t xml:space="preserve">If the probability of an event is subject to a </w:t>
      </w:r>
      <w:r w:rsidR="00A37945" w:rsidRPr="00016C53">
        <w:rPr>
          <w:rFonts w:ascii="Times New Roman" w:hAnsi="Times New Roman"/>
        </w:rPr>
        <w:t xml:space="preserve">restriction on the sample </w:t>
      </w:r>
      <w:r w:rsidR="008531B8" w:rsidRPr="00016C53">
        <w:rPr>
          <w:rFonts w:ascii="Times New Roman" w:hAnsi="Times New Roman"/>
        </w:rPr>
        <w:t xml:space="preserve">space, the probability </w:t>
      </w:r>
      <w:r w:rsidR="00C71D43" w:rsidRPr="00016C53">
        <w:rPr>
          <w:rFonts w:ascii="Times New Roman" w:hAnsi="Times New Roman"/>
        </w:rPr>
        <w:t xml:space="preserve">is said to be conditional. Conditional </w:t>
      </w:r>
      <w:r w:rsidR="004B121B" w:rsidRPr="00016C53">
        <w:rPr>
          <w:rFonts w:ascii="Times New Roman" w:hAnsi="Times New Roman"/>
        </w:rPr>
        <w:t xml:space="preserve">probability is the probability </w:t>
      </w:r>
      <w:r w:rsidR="00253968" w:rsidRPr="00016C53">
        <w:rPr>
          <w:rFonts w:ascii="Times New Roman" w:hAnsi="Times New Roman"/>
        </w:rPr>
        <w:t xml:space="preserve">of the occurrence of an event, say A, </w:t>
      </w:r>
      <w:r w:rsidR="00893DB0" w:rsidRPr="00016C53">
        <w:rPr>
          <w:rFonts w:ascii="Times New Roman" w:hAnsi="Times New Roman"/>
        </w:rPr>
        <w:t xml:space="preserve">subject </w:t>
      </w:r>
      <w:r w:rsidR="00065789" w:rsidRPr="00016C53">
        <w:rPr>
          <w:rFonts w:ascii="Times New Roman" w:hAnsi="Times New Roman"/>
        </w:rPr>
        <w:t xml:space="preserve">to the occurrence of a previous event, say B. We define the conditional probability </w:t>
      </w:r>
      <w:r w:rsidR="00C07B0B" w:rsidRPr="00016C53">
        <w:rPr>
          <w:rFonts w:ascii="Times New Roman" w:hAnsi="Times New Roman"/>
        </w:rPr>
        <w:t xml:space="preserve">of event A, given that B has occurred. In case of A and B being independent </w:t>
      </w:r>
      <w:r w:rsidR="00CB3548" w:rsidRPr="00016C53">
        <w:rPr>
          <w:rFonts w:ascii="Times New Roman" w:hAnsi="Times New Roman"/>
        </w:rPr>
        <w:t>events, as the probability of event A.</w:t>
      </w:r>
      <w:r w:rsidR="0052485E" w:rsidRPr="00016C53">
        <w:rPr>
          <w:rFonts w:ascii="Times New Roman" w:hAnsi="Times New Roman"/>
        </w:rPr>
        <w:t xml:space="preserve"> </w:t>
      </w:r>
    </w:p>
    <w:p w:rsidR="0052485E" w:rsidRDefault="0070406C" w:rsidP="0052485E">
      <w:pPr>
        <w:spacing w:after="0" w:line="240" w:lineRule="auto"/>
        <w:jc w:val="center"/>
        <w:rPr>
          <w:rFonts w:ascii="Times New Roman" w:hAnsi="Times New Roman"/>
          <w:sz w:val="24"/>
        </w:rPr>
      </w:pPr>
      <w:r w:rsidRPr="0070406C">
        <w:rPr>
          <w:rFonts w:ascii="Times New Roman" w:hAnsi="Times New Roman"/>
          <w:noProof/>
        </w:rPr>
        <w:pict>
          <v:rect id="_x0000_s1861" style="position:absolute;left:0;text-align:left;margin-left:184.3pt;margin-top:-.15pt;width:82.4pt;height:15.55pt;z-index:-251628544"/>
        </w:pict>
      </w:r>
      <w:r w:rsidR="00924575">
        <w:rPr>
          <w:rFonts w:ascii="Times New Roman" w:hAnsi="Times New Roman"/>
          <w:sz w:val="24"/>
        </w:rPr>
        <w:t>P (A/B) = P (A)</w:t>
      </w:r>
    </w:p>
    <w:p w:rsidR="00924575" w:rsidRDefault="00924575" w:rsidP="00924575">
      <w:pPr>
        <w:spacing w:after="0" w:line="240" w:lineRule="auto"/>
        <w:rPr>
          <w:rFonts w:ascii="Times New Roman" w:hAnsi="Times New Roman"/>
          <w:sz w:val="24"/>
        </w:rPr>
      </w:pPr>
    </w:p>
    <w:p w:rsidR="00924575" w:rsidRPr="00016C53" w:rsidRDefault="00924575" w:rsidP="00924575">
      <w:pPr>
        <w:spacing w:after="0" w:line="240" w:lineRule="auto"/>
        <w:rPr>
          <w:rFonts w:ascii="Times New Roman" w:hAnsi="Times New Roman"/>
        </w:rPr>
      </w:pPr>
      <w:r w:rsidRPr="00016C53">
        <w:rPr>
          <w:rFonts w:ascii="Times New Roman" w:hAnsi="Times New Roman"/>
        </w:rPr>
        <w:tab/>
        <w:t xml:space="preserve">It is so because independent events are those whose probabilities are in no </w:t>
      </w:r>
      <w:r w:rsidR="009371E6" w:rsidRPr="00016C53">
        <w:rPr>
          <w:rFonts w:ascii="Times New Roman" w:hAnsi="Times New Roman"/>
        </w:rPr>
        <w:t>way affected by the occurrence of each other.</w:t>
      </w:r>
    </w:p>
    <w:p w:rsidR="009371E6" w:rsidRPr="00016C53" w:rsidRDefault="009371E6" w:rsidP="00924575">
      <w:pPr>
        <w:spacing w:after="0" w:line="240" w:lineRule="auto"/>
        <w:rPr>
          <w:rFonts w:ascii="Times New Roman" w:hAnsi="Times New Roman"/>
          <w:b/>
        </w:rPr>
      </w:pPr>
    </w:p>
    <w:p w:rsidR="009371E6" w:rsidRPr="00016C53" w:rsidRDefault="009371E6" w:rsidP="00924575">
      <w:pPr>
        <w:spacing w:after="0" w:line="240" w:lineRule="auto"/>
        <w:rPr>
          <w:rFonts w:ascii="Times New Roman" w:hAnsi="Times New Roman"/>
          <w:b/>
        </w:rPr>
      </w:pPr>
      <w:r w:rsidRPr="00016C53">
        <w:rPr>
          <w:rFonts w:ascii="Times New Roman" w:hAnsi="Times New Roman"/>
          <w:b/>
        </w:rPr>
        <w:t>Conditional Probability in case of Dependent Events</w:t>
      </w:r>
    </w:p>
    <w:p w:rsidR="009371E6" w:rsidRPr="00016C53" w:rsidRDefault="009371E6" w:rsidP="00924575">
      <w:pPr>
        <w:spacing w:after="0" w:line="240" w:lineRule="auto"/>
        <w:rPr>
          <w:rFonts w:ascii="Times New Roman" w:hAnsi="Times New Roman"/>
        </w:rPr>
      </w:pPr>
      <w:r w:rsidRPr="00016C53">
        <w:rPr>
          <w:rFonts w:ascii="Times New Roman" w:hAnsi="Times New Roman"/>
          <w:b/>
        </w:rPr>
        <w:tab/>
      </w:r>
      <w:r w:rsidR="00252C34" w:rsidRPr="00016C53">
        <w:rPr>
          <w:rFonts w:ascii="Times New Roman" w:hAnsi="Times New Roman"/>
        </w:rPr>
        <w:t xml:space="preserve">We can define the conditional probability </w:t>
      </w:r>
      <w:r w:rsidR="00583F45" w:rsidRPr="00016C53">
        <w:rPr>
          <w:rFonts w:ascii="Times New Roman" w:hAnsi="Times New Roman"/>
        </w:rPr>
        <w:t xml:space="preserve">of event A, given that event B </w:t>
      </w:r>
      <w:r w:rsidR="00E4182C" w:rsidRPr="00016C53">
        <w:rPr>
          <w:rFonts w:ascii="Times New Roman" w:hAnsi="Times New Roman"/>
        </w:rPr>
        <w:t xml:space="preserve">occurred when both A and B are dependent events, as </w:t>
      </w:r>
      <w:r w:rsidR="00F02797" w:rsidRPr="00016C53">
        <w:rPr>
          <w:rFonts w:ascii="Times New Roman" w:hAnsi="Times New Roman"/>
        </w:rPr>
        <w:t xml:space="preserve">the ratio of the number of elements </w:t>
      </w:r>
      <w:r w:rsidR="008D61C4" w:rsidRPr="00016C53">
        <w:rPr>
          <w:rFonts w:ascii="Times New Roman" w:hAnsi="Times New Roman"/>
        </w:rPr>
        <w:t>common in both A and B to the number of elements in B.</w:t>
      </w:r>
    </w:p>
    <w:p w:rsidR="008D61C4" w:rsidRPr="009371E6" w:rsidRDefault="0070406C" w:rsidP="008D61C4">
      <w:pPr>
        <w:spacing w:after="0" w:line="240" w:lineRule="auto"/>
        <w:jc w:val="center"/>
        <w:rPr>
          <w:rFonts w:ascii="Times New Roman" w:hAnsi="Times New Roman"/>
          <w:sz w:val="24"/>
        </w:rPr>
      </w:pPr>
      <w:r>
        <w:rPr>
          <w:rFonts w:ascii="Times New Roman" w:hAnsi="Times New Roman"/>
          <w:noProof/>
          <w:sz w:val="24"/>
        </w:rPr>
        <w:pict>
          <v:rect id="_x0000_s1862" style="position:absolute;left:0;text-align:left;margin-left:171.55pt;margin-top:.35pt;width:107.8pt;height:29.95pt;z-index:-251627520"/>
        </w:pict>
      </w:r>
      <w:r w:rsidR="00AD177F" w:rsidRPr="00AD177F">
        <w:rPr>
          <w:rFonts w:ascii="Times New Roman" w:hAnsi="Times New Roman"/>
          <w:position w:val="-30"/>
          <w:sz w:val="24"/>
        </w:rPr>
        <w:object w:dxaOrig="2180" w:dyaOrig="680">
          <v:shape id="_x0000_i1113" type="#_x0000_t75" style="width:108.65pt;height:33.55pt" o:ole="">
            <v:imagedata r:id="rId191" o:title=""/>
          </v:shape>
          <o:OLEObject Type="Embed" ProgID="Equation.DSMT4" ShapeID="_x0000_i1113" DrawAspect="Content" ObjectID="_1552482303" r:id="rId192"/>
        </w:object>
      </w:r>
    </w:p>
    <w:p w:rsidR="00D95938" w:rsidRPr="00016C53" w:rsidRDefault="008F64D0" w:rsidP="00AD177F">
      <w:pPr>
        <w:spacing w:after="0" w:line="240" w:lineRule="auto"/>
        <w:rPr>
          <w:rFonts w:ascii="Times New Roman" w:hAnsi="Times New Roman"/>
        </w:rPr>
      </w:pPr>
      <w:r>
        <w:rPr>
          <w:rFonts w:ascii="Times New Roman" w:hAnsi="Times New Roman"/>
          <w:sz w:val="24"/>
        </w:rPr>
        <w:tab/>
      </w:r>
      <w:r w:rsidR="00AB2806" w:rsidRPr="00016C53">
        <w:rPr>
          <w:rFonts w:ascii="Times New Roman" w:hAnsi="Times New Roman"/>
        </w:rPr>
        <w:t>Where,</w:t>
      </w:r>
      <w:r w:rsidR="00AB2806" w:rsidRPr="00016C53">
        <w:rPr>
          <w:rFonts w:ascii="Times New Roman" w:hAnsi="Times New Roman"/>
        </w:rPr>
        <w:tab/>
      </w:r>
      <w:r w:rsidR="00AB2806" w:rsidRPr="00016C53">
        <w:rPr>
          <w:rFonts w:ascii="Times New Roman" w:hAnsi="Times New Roman"/>
        </w:rPr>
        <w:tab/>
        <w:t>P</w:t>
      </w:r>
      <w:r w:rsidR="00123D0F">
        <w:rPr>
          <w:rFonts w:ascii="Times New Roman" w:hAnsi="Times New Roman"/>
        </w:rPr>
        <w:t xml:space="preserve"> </w:t>
      </w:r>
      <w:r w:rsidR="00AB2806" w:rsidRPr="00016C53">
        <w:rPr>
          <w:rFonts w:ascii="Times New Roman" w:hAnsi="Times New Roman"/>
        </w:rPr>
        <w:t xml:space="preserve">(A </w:t>
      </w:r>
      <w:r w:rsidR="00AB2806" w:rsidRPr="00016C53">
        <w:rPr>
          <w:rFonts w:ascii="Times New Roman" w:hAnsi="Times New Roman"/>
        </w:rPr>
        <w:sym w:font="Symbol" w:char="F0C7"/>
      </w:r>
      <w:r w:rsidR="00AB2806" w:rsidRPr="00016C53">
        <w:rPr>
          <w:rFonts w:ascii="Times New Roman" w:hAnsi="Times New Roman"/>
        </w:rPr>
        <w:t xml:space="preserve"> B) </w:t>
      </w:r>
      <w:r w:rsidR="00DC29FE" w:rsidRPr="00016C53">
        <w:rPr>
          <w:rFonts w:ascii="Times New Roman" w:hAnsi="Times New Roman"/>
        </w:rPr>
        <w:t>= P</w:t>
      </w:r>
      <w:r w:rsidR="00123D0F">
        <w:rPr>
          <w:rFonts w:ascii="Times New Roman" w:hAnsi="Times New Roman"/>
        </w:rPr>
        <w:t xml:space="preserve"> </w:t>
      </w:r>
      <w:r w:rsidR="00DC29FE" w:rsidRPr="00016C53">
        <w:rPr>
          <w:rFonts w:ascii="Times New Roman" w:hAnsi="Times New Roman"/>
        </w:rPr>
        <w:t xml:space="preserve">(A) + P(B) – P(A </w:t>
      </w:r>
      <w:r w:rsidR="00DC29FE" w:rsidRPr="00016C53">
        <w:rPr>
          <w:rFonts w:ascii="Times New Roman" w:hAnsi="Times New Roman"/>
        </w:rPr>
        <w:sym w:font="Symbol" w:char="F0C8"/>
      </w:r>
      <w:r w:rsidR="00DC29FE" w:rsidRPr="00016C53">
        <w:rPr>
          <w:rFonts w:ascii="Times New Roman" w:hAnsi="Times New Roman"/>
        </w:rPr>
        <w:t xml:space="preserve"> B)</w:t>
      </w:r>
    </w:p>
    <w:p w:rsidR="00DC29FE" w:rsidRPr="00016C53" w:rsidRDefault="00DC29FE" w:rsidP="00AD177F">
      <w:pPr>
        <w:spacing w:after="0" w:line="240" w:lineRule="auto"/>
        <w:rPr>
          <w:rFonts w:ascii="Times New Roman" w:hAnsi="Times New Roman"/>
        </w:rPr>
      </w:pPr>
      <w:r w:rsidRPr="00016C53">
        <w:rPr>
          <w:rFonts w:ascii="Times New Roman" w:hAnsi="Times New Roman"/>
        </w:rPr>
        <w:tab/>
        <w:t>Because,</w:t>
      </w:r>
      <w:r w:rsidRPr="00016C53">
        <w:rPr>
          <w:rFonts w:ascii="Times New Roman" w:hAnsi="Times New Roman"/>
        </w:rPr>
        <w:tab/>
      </w:r>
      <w:r w:rsidR="009A295C" w:rsidRPr="00016C53">
        <w:rPr>
          <w:rFonts w:ascii="Times New Roman" w:hAnsi="Times New Roman"/>
        </w:rPr>
        <w:t>P</w:t>
      </w:r>
      <w:r w:rsidR="00123D0F">
        <w:rPr>
          <w:rFonts w:ascii="Times New Roman" w:hAnsi="Times New Roman"/>
        </w:rPr>
        <w:t xml:space="preserve"> </w:t>
      </w:r>
      <w:r w:rsidR="009A295C" w:rsidRPr="00016C53">
        <w:rPr>
          <w:rFonts w:ascii="Times New Roman" w:hAnsi="Times New Roman"/>
        </w:rPr>
        <w:t xml:space="preserve">(A </w:t>
      </w:r>
      <w:r w:rsidR="009A295C" w:rsidRPr="00016C53">
        <w:rPr>
          <w:rFonts w:ascii="Times New Roman" w:hAnsi="Times New Roman"/>
        </w:rPr>
        <w:sym w:font="Symbol" w:char="F0C8"/>
      </w:r>
      <w:r w:rsidR="009A295C" w:rsidRPr="00016C53">
        <w:rPr>
          <w:rFonts w:ascii="Times New Roman" w:hAnsi="Times New Roman"/>
        </w:rPr>
        <w:t xml:space="preserve"> B) = P</w:t>
      </w:r>
      <w:r w:rsidR="00123D0F">
        <w:rPr>
          <w:rFonts w:ascii="Times New Roman" w:hAnsi="Times New Roman"/>
        </w:rPr>
        <w:t xml:space="preserve"> </w:t>
      </w:r>
      <w:r w:rsidR="009A295C" w:rsidRPr="00016C53">
        <w:rPr>
          <w:rFonts w:ascii="Times New Roman" w:hAnsi="Times New Roman"/>
        </w:rPr>
        <w:t xml:space="preserve">(A) + P(B) – P (A </w:t>
      </w:r>
      <w:r w:rsidR="009A295C" w:rsidRPr="00016C53">
        <w:rPr>
          <w:rFonts w:ascii="Times New Roman" w:hAnsi="Times New Roman"/>
        </w:rPr>
        <w:sym w:font="Symbol" w:char="F0C7"/>
      </w:r>
      <w:r w:rsidR="009A295C" w:rsidRPr="00016C53">
        <w:rPr>
          <w:rFonts w:ascii="Times New Roman" w:hAnsi="Times New Roman"/>
        </w:rPr>
        <w:t>B)</w:t>
      </w:r>
    </w:p>
    <w:p w:rsidR="009A295C" w:rsidRPr="00016C53" w:rsidRDefault="0070406C" w:rsidP="00AD177F">
      <w:pPr>
        <w:spacing w:after="0" w:line="240" w:lineRule="auto"/>
        <w:rPr>
          <w:rFonts w:ascii="Times New Roman" w:hAnsi="Times New Roman"/>
        </w:rPr>
      </w:pPr>
      <w:r>
        <w:rPr>
          <w:rFonts w:ascii="Times New Roman" w:hAnsi="Times New Roman"/>
          <w:noProof/>
        </w:rPr>
        <w:pict>
          <v:rect id="_x0000_s1863" style="position:absolute;margin-left:180.85pt;margin-top:1.5pt;width:98.5pt;height:28.8pt;z-index:-251626496"/>
        </w:pict>
      </w:r>
      <w:r w:rsidR="00DF2E8D" w:rsidRPr="00016C53">
        <w:rPr>
          <w:rFonts w:ascii="Times New Roman" w:hAnsi="Times New Roman"/>
        </w:rPr>
        <w:tab/>
        <w:t>Similarly,</w:t>
      </w:r>
      <w:r w:rsidR="00DF2E8D" w:rsidRPr="00016C53">
        <w:rPr>
          <w:rFonts w:ascii="Times New Roman" w:hAnsi="Times New Roman"/>
        </w:rPr>
        <w:tab/>
      </w:r>
      <w:r w:rsidR="00DF2E8D" w:rsidRPr="00016C53">
        <w:rPr>
          <w:rFonts w:ascii="Times New Roman" w:hAnsi="Times New Roman"/>
        </w:rPr>
        <w:tab/>
      </w:r>
      <w:r w:rsidR="00DF2E8D" w:rsidRPr="00016C53">
        <w:rPr>
          <w:rFonts w:ascii="Times New Roman" w:hAnsi="Times New Roman"/>
        </w:rPr>
        <w:tab/>
      </w:r>
      <w:r w:rsidR="00FB7146" w:rsidRPr="00016C53">
        <w:rPr>
          <w:rFonts w:ascii="Times New Roman" w:hAnsi="Times New Roman"/>
          <w:position w:val="-30"/>
        </w:rPr>
        <w:object w:dxaOrig="2000" w:dyaOrig="680">
          <v:shape id="_x0000_i1114" type="#_x0000_t75" style="width:101.15pt;height:33.55pt" o:ole="">
            <v:imagedata r:id="rId193" o:title=""/>
          </v:shape>
          <o:OLEObject Type="Embed" ProgID="Equation.DSMT4" ShapeID="_x0000_i1114" DrawAspect="Content" ObjectID="_1552482304" r:id="rId194"/>
        </w:object>
      </w:r>
    </w:p>
    <w:p w:rsidR="00FB7146" w:rsidRPr="00016C53" w:rsidRDefault="00A24277" w:rsidP="00AD177F">
      <w:pPr>
        <w:spacing w:after="0" w:line="240" w:lineRule="auto"/>
        <w:rPr>
          <w:rFonts w:ascii="Times New Roman" w:hAnsi="Times New Roman"/>
        </w:rPr>
      </w:pPr>
      <w:r>
        <w:rPr>
          <w:rFonts w:ascii="Times New Roman" w:hAnsi="Times New Roman"/>
          <w:sz w:val="24"/>
        </w:rPr>
        <w:tab/>
      </w:r>
      <w:r w:rsidR="000142A8" w:rsidRPr="00016C53">
        <w:rPr>
          <w:rFonts w:ascii="Times New Roman" w:hAnsi="Times New Roman"/>
        </w:rPr>
        <w:t xml:space="preserve">The general rule of multiplication </w:t>
      </w:r>
      <w:r w:rsidR="00AE5851" w:rsidRPr="00016C53">
        <w:rPr>
          <w:rFonts w:ascii="Times New Roman" w:hAnsi="Times New Roman"/>
        </w:rPr>
        <w:t xml:space="preserve">in its modified form in terms </w:t>
      </w:r>
      <w:r w:rsidR="002F7D37" w:rsidRPr="00016C53">
        <w:rPr>
          <w:rFonts w:ascii="Times New Roman" w:hAnsi="Times New Roman"/>
        </w:rPr>
        <w:t>of conditional probabilities becomes:</w:t>
      </w:r>
    </w:p>
    <w:p w:rsidR="002F7D37" w:rsidRPr="00016C53" w:rsidRDefault="0026530A" w:rsidP="00AD177F">
      <w:pPr>
        <w:spacing w:after="0" w:line="240" w:lineRule="auto"/>
        <w:rPr>
          <w:rFonts w:ascii="Times New Roman" w:hAnsi="Times New Roman"/>
        </w:rPr>
      </w:pPr>
      <w:r w:rsidRPr="00016C53">
        <w:rPr>
          <w:rFonts w:ascii="Times New Roman" w:hAnsi="Times New Roman"/>
        </w:rPr>
        <w:tab/>
        <w:t>P</w:t>
      </w:r>
      <w:r w:rsidR="000B3134">
        <w:rPr>
          <w:rFonts w:ascii="Times New Roman" w:hAnsi="Times New Roman"/>
        </w:rPr>
        <w:t xml:space="preserve"> </w:t>
      </w:r>
      <w:r w:rsidRPr="00016C53">
        <w:rPr>
          <w:rFonts w:ascii="Times New Roman" w:hAnsi="Times New Roman"/>
        </w:rPr>
        <w:t>(A and B) = P</w:t>
      </w:r>
      <w:r w:rsidR="00C43655">
        <w:rPr>
          <w:rFonts w:ascii="Times New Roman" w:hAnsi="Times New Roman"/>
        </w:rPr>
        <w:t xml:space="preserve"> </w:t>
      </w:r>
      <w:r w:rsidRPr="00016C53">
        <w:rPr>
          <w:rFonts w:ascii="Times New Roman" w:hAnsi="Times New Roman"/>
        </w:rPr>
        <w:t xml:space="preserve">(B) </w:t>
      </w:r>
      <w:r w:rsidRPr="00016C53">
        <w:rPr>
          <w:rFonts w:ascii="Times New Roman" w:hAnsi="Times New Roman"/>
        </w:rPr>
        <w:sym w:font="Symbol" w:char="F0B4"/>
      </w:r>
      <w:r w:rsidRPr="00016C53">
        <w:rPr>
          <w:rFonts w:ascii="Times New Roman" w:hAnsi="Times New Roman"/>
        </w:rPr>
        <w:t xml:space="preserve"> P (A/B)</w:t>
      </w:r>
    </w:p>
    <w:p w:rsidR="0026530A" w:rsidRPr="00016C53" w:rsidRDefault="0026530A" w:rsidP="00AD177F">
      <w:pPr>
        <w:spacing w:after="0" w:line="240" w:lineRule="auto"/>
        <w:rPr>
          <w:rFonts w:ascii="Times New Roman" w:hAnsi="Times New Roman"/>
        </w:rPr>
      </w:pPr>
      <w:r w:rsidRPr="00016C53">
        <w:rPr>
          <w:rFonts w:ascii="Times New Roman" w:hAnsi="Times New Roman"/>
        </w:rPr>
        <w:t>or</w:t>
      </w:r>
      <w:r w:rsidRPr="00016C53">
        <w:rPr>
          <w:rFonts w:ascii="Times New Roman" w:hAnsi="Times New Roman"/>
        </w:rPr>
        <w:tab/>
      </w:r>
      <w:r w:rsidR="00251848" w:rsidRPr="00016C53">
        <w:rPr>
          <w:rFonts w:ascii="Times New Roman" w:hAnsi="Times New Roman"/>
        </w:rPr>
        <w:t xml:space="preserve">P (A and B) = P (A) </w:t>
      </w:r>
      <w:r w:rsidR="00F4111D" w:rsidRPr="00016C53">
        <w:rPr>
          <w:rFonts w:ascii="Times New Roman" w:hAnsi="Times New Roman"/>
        </w:rPr>
        <w:sym w:font="Symbol" w:char="F0B4"/>
      </w:r>
      <w:r w:rsidR="00F4111D" w:rsidRPr="00016C53">
        <w:rPr>
          <w:rFonts w:ascii="Times New Roman" w:hAnsi="Times New Roman"/>
        </w:rPr>
        <w:t xml:space="preserve"> P (B/A)</w:t>
      </w:r>
    </w:p>
    <w:p w:rsidR="00F4111D" w:rsidRPr="00016C53" w:rsidRDefault="00F4111D" w:rsidP="00AD177F">
      <w:pPr>
        <w:spacing w:after="0" w:line="240" w:lineRule="auto"/>
        <w:rPr>
          <w:rFonts w:ascii="Times New Roman" w:hAnsi="Times New Roman"/>
        </w:rPr>
      </w:pPr>
      <w:r w:rsidRPr="00016C53">
        <w:rPr>
          <w:rFonts w:ascii="Times New Roman" w:hAnsi="Times New Roman"/>
        </w:rPr>
        <w:tab/>
      </w:r>
      <w:r w:rsidR="001A3023" w:rsidRPr="00016C53">
        <w:rPr>
          <w:rFonts w:ascii="Times New Roman" w:hAnsi="Times New Roman"/>
        </w:rPr>
        <w:t>P (ABC) = P</w:t>
      </w:r>
      <w:r w:rsidR="00AE51F2">
        <w:rPr>
          <w:rFonts w:ascii="Times New Roman" w:hAnsi="Times New Roman"/>
        </w:rPr>
        <w:t xml:space="preserve"> </w:t>
      </w:r>
      <w:r w:rsidR="001A3023" w:rsidRPr="00016C53">
        <w:rPr>
          <w:rFonts w:ascii="Times New Roman" w:hAnsi="Times New Roman"/>
        </w:rPr>
        <w:t xml:space="preserve">(A) </w:t>
      </w:r>
      <w:r w:rsidR="001A3023" w:rsidRPr="00016C53">
        <w:rPr>
          <w:rFonts w:ascii="Times New Roman" w:hAnsi="Times New Roman"/>
        </w:rPr>
        <w:sym w:font="Symbol" w:char="F0B4"/>
      </w:r>
      <w:r w:rsidR="001A3023" w:rsidRPr="00016C53">
        <w:rPr>
          <w:rFonts w:ascii="Times New Roman" w:hAnsi="Times New Roman"/>
        </w:rPr>
        <w:t xml:space="preserve"> </w:t>
      </w:r>
      <w:r w:rsidR="00CA4B0F" w:rsidRPr="00016C53">
        <w:rPr>
          <w:rFonts w:ascii="Times New Roman" w:hAnsi="Times New Roman"/>
        </w:rPr>
        <w:t>P</w:t>
      </w:r>
      <w:r w:rsidR="000B3134">
        <w:rPr>
          <w:rFonts w:ascii="Times New Roman" w:hAnsi="Times New Roman"/>
        </w:rPr>
        <w:t xml:space="preserve"> </w:t>
      </w:r>
      <w:r w:rsidR="00CA4B0F" w:rsidRPr="00016C53">
        <w:rPr>
          <w:rFonts w:ascii="Times New Roman" w:hAnsi="Times New Roman"/>
        </w:rPr>
        <w:t xml:space="preserve">(B| A) </w:t>
      </w:r>
      <w:r w:rsidR="00CA4B0F" w:rsidRPr="00016C53">
        <w:rPr>
          <w:rFonts w:ascii="Times New Roman" w:hAnsi="Times New Roman"/>
        </w:rPr>
        <w:sym w:font="Symbol" w:char="F0B4"/>
      </w:r>
      <w:r w:rsidR="00CA4B0F" w:rsidRPr="00016C53">
        <w:rPr>
          <w:rFonts w:ascii="Times New Roman" w:hAnsi="Times New Roman"/>
        </w:rPr>
        <w:t xml:space="preserve"> </w:t>
      </w:r>
      <w:r w:rsidR="007A173E" w:rsidRPr="00016C53">
        <w:rPr>
          <w:rFonts w:ascii="Times New Roman" w:hAnsi="Times New Roman"/>
        </w:rPr>
        <w:t>P (C | AB)</w:t>
      </w:r>
    </w:p>
    <w:p w:rsidR="007A173E" w:rsidRPr="00016C53" w:rsidRDefault="00C5003D" w:rsidP="00AD177F">
      <w:pPr>
        <w:spacing w:after="0" w:line="240" w:lineRule="auto"/>
        <w:rPr>
          <w:rFonts w:ascii="Times New Roman" w:hAnsi="Times New Roman"/>
        </w:rPr>
      </w:pPr>
      <w:r w:rsidRPr="00016C53">
        <w:rPr>
          <w:rFonts w:ascii="Times New Roman" w:hAnsi="Times New Roman"/>
        </w:rPr>
        <w:tab/>
        <w:t xml:space="preserve">i.e., the probability of </w:t>
      </w:r>
      <w:r w:rsidR="006B19D5" w:rsidRPr="00016C53">
        <w:rPr>
          <w:rFonts w:ascii="Times New Roman" w:hAnsi="Times New Roman"/>
        </w:rPr>
        <w:t xml:space="preserve">occurrence of A, B and C is equal to the probability </w:t>
      </w:r>
      <w:r w:rsidR="005978BF" w:rsidRPr="00016C53">
        <w:rPr>
          <w:rFonts w:ascii="Times New Roman" w:hAnsi="Times New Roman"/>
        </w:rPr>
        <w:t xml:space="preserve">of A times the </w:t>
      </w:r>
      <w:r w:rsidR="00260625" w:rsidRPr="00016C53">
        <w:rPr>
          <w:rFonts w:ascii="Times New Roman" w:hAnsi="Times New Roman"/>
        </w:rPr>
        <w:t xml:space="preserve">probability of B given that A has </w:t>
      </w:r>
      <w:r w:rsidR="00BE49BD" w:rsidRPr="00016C53">
        <w:rPr>
          <w:rFonts w:ascii="Times New Roman" w:hAnsi="Times New Roman"/>
        </w:rPr>
        <w:t xml:space="preserve">occurred, B times the probability </w:t>
      </w:r>
      <w:r w:rsidR="003307DB" w:rsidRPr="00016C53">
        <w:rPr>
          <w:rFonts w:ascii="Times New Roman" w:hAnsi="Times New Roman"/>
        </w:rPr>
        <w:t>of C given that both A and B have occurred.</w:t>
      </w:r>
    </w:p>
    <w:p w:rsidR="003307DB" w:rsidRPr="001A2954" w:rsidRDefault="003307DB" w:rsidP="00AD177F">
      <w:pPr>
        <w:spacing w:after="0" w:line="240" w:lineRule="auto"/>
        <w:rPr>
          <w:rFonts w:ascii="Times New Roman" w:hAnsi="Times New Roman"/>
          <w:sz w:val="16"/>
        </w:rPr>
      </w:pPr>
    </w:p>
    <w:p w:rsidR="003307DB" w:rsidRPr="00016C53" w:rsidRDefault="003307DB" w:rsidP="00AD177F">
      <w:pPr>
        <w:spacing w:after="0" w:line="240" w:lineRule="auto"/>
        <w:rPr>
          <w:rFonts w:ascii="Times New Roman" w:hAnsi="Times New Roman"/>
          <w:b/>
        </w:rPr>
      </w:pPr>
      <w:r w:rsidRPr="00016C53">
        <w:rPr>
          <w:rFonts w:ascii="Times New Roman" w:hAnsi="Times New Roman"/>
          <w:b/>
        </w:rPr>
        <w:t>Example</w:t>
      </w:r>
    </w:p>
    <w:p w:rsidR="00E12558" w:rsidRPr="00016C53" w:rsidRDefault="003307DB" w:rsidP="00AD177F">
      <w:pPr>
        <w:spacing w:after="0" w:line="240" w:lineRule="auto"/>
        <w:rPr>
          <w:rFonts w:ascii="Times New Roman" w:hAnsi="Times New Roman"/>
        </w:rPr>
      </w:pPr>
      <w:r w:rsidRPr="00016C53">
        <w:rPr>
          <w:rFonts w:ascii="Times New Roman" w:hAnsi="Times New Roman"/>
          <w:b/>
        </w:rPr>
        <w:lastRenderedPageBreak/>
        <w:tab/>
      </w:r>
      <w:r w:rsidRPr="00016C53">
        <w:rPr>
          <w:rFonts w:ascii="Times New Roman" w:hAnsi="Times New Roman"/>
        </w:rPr>
        <w:t xml:space="preserve">The </w:t>
      </w:r>
      <w:r w:rsidR="00E5641D" w:rsidRPr="00016C53">
        <w:rPr>
          <w:rFonts w:ascii="Times New Roman" w:hAnsi="Times New Roman"/>
        </w:rPr>
        <w:t xml:space="preserve">chances that doctor A will diagnose a disease X </w:t>
      </w:r>
      <w:r w:rsidR="002E65AA" w:rsidRPr="00016C53">
        <w:rPr>
          <w:rFonts w:ascii="Times New Roman" w:hAnsi="Times New Roman"/>
        </w:rPr>
        <w:t xml:space="preserve">correctly is 60%. The chance that </w:t>
      </w:r>
      <w:r w:rsidR="00B806DE" w:rsidRPr="00016C53">
        <w:rPr>
          <w:rFonts w:ascii="Times New Roman" w:hAnsi="Times New Roman"/>
        </w:rPr>
        <w:t xml:space="preserve">a patient will die by his treatment </w:t>
      </w:r>
      <w:r w:rsidR="00A87658" w:rsidRPr="00016C53">
        <w:rPr>
          <w:rFonts w:ascii="Times New Roman" w:hAnsi="Times New Roman"/>
        </w:rPr>
        <w:t xml:space="preserve">after the correct diagnosis is 40% </w:t>
      </w:r>
      <w:r w:rsidR="00607289" w:rsidRPr="00016C53">
        <w:rPr>
          <w:rFonts w:ascii="Times New Roman" w:hAnsi="Times New Roman"/>
        </w:rPr>
        <w:t xml:space="preserve">and the chance </w:t>
      </w:r>
      <w:r w:rsidR="001968EC" w:rsidRPr="00016C53">
        <w:rPr>
          <w:rFonts w:ascii="Times New Roman" w:hAnsi="Times New Roman"/>
        </w:rPr>
        <w:t xml:space="preserve">of death by wrong diagnosis </w:t>
      </w:r>
      <w:r w:rsidR="005A0BA6" w:rsidRPr="00016C53">
        <w:rPr>
          <w:rFonts w:ascii="Times New Roman" w:hAnsi="Times New Roman"/>
        </w:rPr>
        <w:t>is 70%</w:t>
      </w:r>
      <w:r w:rsidR="00407078" w:rsidRPr="00016C53">
        <w:rPr>
          <w:rFonts w:ascii="Times New Roman" w:hAnsi="Times New Roman"/>
        </w:rPr>
        <w:t xml:space="preserve">. A patient </w:t>
      </w:r>
      <w:r w:rsidR="00CE5249" w:rsidRPr="00016C53">
        <w:rPr>
          <w:rFonts w:ascii="Times New Roman" w:hAnsi="Times New Roman"/>
        </w:rPr>
        <w:t>of doctor</w:t>
      </w:r>
      <w:r w:rsidR="00D2528B" w:rsidRPr="00016C53">
        <w:rPr>
          <w:rFonts w:ascii="Times New Roman" w:hAnsi="Times New Roman"/>
        </w:rPr>
        <w:t xml:space="preserve"> A, who </w:t>
      </w:r>
      <w:r w:rsidR="006F4609" w:rsidRPr="00016C53">
        <w:rPr>
          <w:rFonts w:ascii="Times New Roman" w:hAnsi="Times New Roman"/>
        </w:rPr>
        <w:t xml:space="preserve">had disease X died. What is the </w:t>
      </w:r>
      <w:r w:rsidR="00E12558" w:rsidRPr="00016C53">
        <w:rPr>
          <w:rFonts w:ascii="Times New Roman" w:hAnsi="Times New Roman"/>
        </w:rPr>
        <w:t>probability that his disease was diagnosed correctly?</w:t>
      </w:r>
    </w:p>
    <w:p w:rsidR="003307DB" w:rsidRDefault="003307DB" w:rsidP="00EE6852">
      <w:pPr>
        <w:spacing w:after="0" w:line="240" w:lineRule="auto"/>
        <w:jc w:val="center"/>
        <w:rPr>
          <w:rFonts w:ascii="Times New Roman" w:hAnsi="Times New Roman"/>
          <w:sz w:val="24"/>
        </w:rPr>
      </w:pPr>
    </w:p>
    <w:p w:rsidR="00D95938" w:rsidRDefault="0070406C" w:rsidP="00EE6852">
      <w:pPr>
        <w:spacing w:after="0" w:line="240" w:lineRule="auto"/>
        <w:jc w:val="center"/>
        <w:rPr>
          <w:rFonts w:ascii="Times New Roman" w:hAnsi="Times New Roman"/>
          <w:b/>
          <w:sz w:val="24"/>
        </w:rPr>
      </w:pPr>
      <w:r>
        <w:rPr>
          <w:rFonts w:ascii="Times New Roman" w:hAnsi="Times New Roman"/>
          <w:b/>
          <w:noProof/>
          <w:sz w:val="24"/>
        </w:rPr>
        <w:pict>
          <v:rect id="_x0000_s1864" style="position:absolute;left:0;text-align:left;margin-left:145.7pt;margin-top:-1.3pt;width:161.25pt;height:15.55pt;z-index:-251625472"/>
        </w:pict>
      </w:r>
      <w:r w:rsidR="00EE6852">
        <w:rPr>
          <w:rFonts w:ascii="Times New Roman" w:hAnsi="Times New Roman"/>
          <w:b/>
          <w:sz w:val="24"/>
        </w:rPr>
        <w:t xml:space="preserve">BAYE’S THEOREM/BAYE’S </w:t>
      </w:r>
    </w:p>
    <w:p w:rsidR="00EE6852" w:rsidRDefault="00EE6852" w:rsidP="00EE6852">
      <w:pPr>
        <w:spacing w:after="0" w:line="240" w:lineRule="auto"/>
        <w:rPr>
          <w:rFonts w:ascii="Times New Roman" w:hAnsi="Times New Roman"/>
          <w:b/>
          <w:sz w:val="24"/>
        </w:rPr>
      </w:pPr>
    </w:p>
    <w:p w:rsidR="00F52939" w:rsidRPr="00016C53" w:rsidRDefault="00F52939" w:rsidP="00DD1BAC">
      <w:pPr>
        <w:spacing w:after="0" w:line="240" w:lineRule="auto"/>
        <w:jc w:val="both"/>
        <w:rPr>
          <w:rFonts w:ascii="Times New Roman" w:hAnsi="Times New Roman"/>
          <w:b/>
        </w:rPr>
      </w:pPr>
      <w:r w:rsidRPr="00016C53">
        <w:rPr>
          <w:rFonts w:ascii="Times New Roman" w:hAnsi="Times New Roman"/>
          <w:b/>
        </w:rPr>
        <w:t>Baye’s Theorem</w:t>
      </w:r>
    </w:p>
    <w:p w:rsidR="00F52939" w:rsidRPr="00016C53" w:rsidRDefault="00F52939" w:rsidP="00DD1BAC">
      <w:pPr>
        <w:spacing w:after="0" w:line="240" w:lineRule="auto"/>
        <w:jc w:val="both"/>
        <w:rPr>
          <w:rFonts w:ascii="Times New Roman" w:hAnsi="Times New Roman"/>
        </w:rPr>
      </w:pPr>
      <w:r w:rsidRPr="00016C53">
        <w:rPr>
          <w:rFonts w:ascii="Times New Roman" w:hAnsi="Times New Roman"/>
          <w:b/>
        </w:rPr>
        <w:tab/>
      </w:r>
      <w:r w:rsidRPr="00016C53">
        <w:rPr>
          <w:rFonts w:ascii="Times New Roman" w:hAnsi="Times New Roman"/>
        </w:rPr>
        <w:t xml:space="preserve">One </w:t>
      </w:r>
      <w:r w:rsidR="00DC5863" w:rsidRPr="00016C53">
        <w:rPr>
          <w:rFonts w:ascii="Times New Roman" w:hAnsi="Times New Roman"/>
        </w:rPr>
        <w:t xml:space="preserve">of the most interesting (and controversial) </w:t>
      </w:r>
      <w:r w:rsidR="00763C60" w:rsidRPr="00016C53">
        <w:rPr>
          <w:rFonts w:ascii="Times New Roman" w:hAnsi="Times New Roman"/>
        </w:rPr>
        <w:t xml:space="preserve">applications of the result of probability </w:t>
      </w:r>
      <w:r w:rsidR="00A569DC" w:rsidRPr="00016C53">
        <w:rPr>
          <w:rFonts w:ascii="Times New Roman" w:hAnsi="Times New Roman"/>
        </w:rPr>
        <w:t xml:space="preserve">theory is to calculate unknown probabilities </w:t>
      </w:r>
      <w:r w:rsidR="00F26CD5" w:rsidRPr="00016C53">
        <w:rPr>
          <w:rFonts w:ascii="Times New Roman" w:hAnsi="Times New Roman"/>
        </w:rPr>
        <w:t>and making decisions on the basis of new information</w:t>
      </w:r>
      <w:r w:rsidR="00933880" w:rsidRPr="00016C53">
        <w:rPr>
          <w:rFonts w:ascii="Times New Roman" w:hAnsi="Times New Roman"/>
        </w:rPr>
        <w:t>.</w:t>
      </w:r>
    </w:p>
    <w:p w:rsidR="00BE31DC" w:rsidRPr="00016C53" w:rsidRDefault="00933880" w:rsidP="00DD1BAC">
      <w:pPr>
        <w:spacing w:after="0" w:line="240" w:lineRule="auto"/>
        <w:jc w:val="both"/>
        <w:rPr>
          <w:rFonts w:ascii="Times New Roman" w:hAnsi="Times New Roman"/>
        </w:rPr>
      </w:pPr>
      <w:r w:rsidRPr="00016C53">
        <w:rPr>
          <w:rFonts w:ascii="Times New Roman" w:hAnsi="Times New Roman"/>
        </w:rPr>
        <w:tab/>
      </w:r>
      <w:r w:rsidR="003F0947" w:rsidRPr="00016C53">
        <w:rPr>
          <w:rFonts w:ascii="Times New Roman" w:hAnsi="Times New Roman"/>
        </w:rPr>
        <w:t xml:space="preserve">The Baye’s theorem </w:t>
      </w:r>
      <w:r w:rsidR="001D7059" w:rsidRPr="00016C53">
        <w:rPr>
          <w:rFonts w:ascii="Times New Roman" w:hAnsi="Times New Roman"/>
        </w:rPr>
        <w:t xml:space="preserve">named after </w:t>
      </w:r>
      <w:r w:rsidR="001D7059" w:rsidRPr="00016C53">
        <w:rPr>
          <w:rFonts w:ascii="Times New Roman" w:hAnsi="Times New Roman"/>
          <w:b/>
        </w:rPr>
        <w:t xml:space="preserve">Thomas Baye </w:t>
      </w:r>
      <w:r w:rsidR="001D7059" w:rsidRPr="00016C53">
        <w:rPr>
          <w:rFonts w:ascii="Times New Roman" w:hAnsi="Times New Roman"/>
        </w:rPr>
        <w:t xml:space="preserve">who </w:t>
      </w:r>
      <w:r w:rsidR="00D20817" w:rsidRPr="00016C53">
        <w:rPr>
          <w:rFonts w:ascii="Times New Roman" w:hAnsi="Times New Roman"/>
        </w:rPr>
        <w:t xml:space="preserve">was an English </w:t>
      </w:r>
      <w:r w:rsidR="00E177FB" w:rsidRPr="00016C53">
        <w:rPr>
          <w:rFonts w:ascii="Times New Roman" w:hAnsi="Times New Roman"/>
        </w:rPr>
        <w:t xml:space="preserve">philosopher. It was </w:t>
      </w:r>
      <w:r w:rsidR="000612DE" w:rsidRPr="00016C53">
        <w:rPr>
          <w:rFonts w:ascii="Times New Roman" w:hAnsi="Times New Roman"/>
        </w:rPr>
        <w:t xml:space="preserve">published in 1763 and it has become one </w:t>
      </w:r>
      <w:r w:rsidR="00BE2CDB" w:rsidRPr="00016C53">
        <w:rPr>
          <w:rFonts w:ascii="Times New Roman" w:hAnsi="Times New Roman"/>
        </w:rPr>
        <w:t xml:space="preserve">of the most famous </w:t>
      </w:r>
      <w:r w:rsidR="006F7088" w:rsidRPr="00016C53">
        <w:rPr>
          <w:rFonts w:ascii="Times New Roman" w:hAnsi="Times New Roman"/>
        </w:rPr>
        <w:t>theorems</w:t>
      </w:r>
      <w:r w:rsidR="00BE2CDB" w:rsidRPr="00016C53">
        <w:rPr>
          <w:rFonts w:ascii="Times New Roman" w:hAnsi="Times New Roman"/>
        </w:rPr>
        <w:t xml:space="preserve"> in the history of science. His contribution was mainly to provide a unique method of calculating conditional probabilities. Baye’s rule is concerned with</w:t>
      </w:r>
      <w:r w:rsidR="006F7088" w:rsidRPr="00016C53">
        <w:rPr>
          <w:rFonts w:ascii="Times New Roman" w:hAnsi="Times New Roman"/>
        </w:rPr>
        <w:t xml:space="preserve"> </w:t>
      </w:r>
      <w:r w:rsidR="0003544B" w:rsidRPr="00016C53">
        <w:rPr>
          <w:rFonts w:ascii="Times New Roman" w:hAnsi="Times New Roman"/>
        </w:rPr>
        <w:t xml:space="preserve">determining </w:t>
      </w:r>
      <w:r w:rsidR="00B501DE" w:rsidRPr="00016C53">
        <w:rPr>
          <w:rFonts w:ascii="Times New Roman" w:hAnsi="Times New Roman"/>
        </w:rPr>
        <w:t xml:space="preserve">the probability of an event on the basis of certain sample information. </w:t>
      </w:r>
      <w:r w:rsidR="00B501DE" w:rsidRPr="00016C53">
        <w:rPr>
          <w:rFonts w:ascii="Times New Roman" w:hAnsi="Times New Roman"/>
          <w:b/>
        </w:rPr>
        <w:t xml:space="preserve">For example, </w:t>
      </w:r>
      <w:r w:rsidR="00B501DE" w:rsidRPr="00016C53">
        <w:rPr>
          <w:rFonts w:ascii="Times New Roman" w:hAnsi="Times New Roman"/>
        </w:rPr>
        <w:t xml:space="preserve">if </w:t>
      </w:r>
      <w:r w:rsidR="002D64FF" w:rsidRPr="00016C53">
        <w:rPr>
          <w:rFonts w:ascii="Times New Roman" w:hAnsi="Times New Roman"/>
        </w:rPr>
        <w:t xml:space="preserve">there are 2 defective items in 50 </w:t>
      </w:r>
      <w:r w:rsidR="00F34CC3" w:rsidRPr="00016C53">
        <w:rPr>
          <w:rFonts w:ascii="Times New Roman" w:hAnsi="Times New Roman"/>
        </w:rPr>
        <w:t xml:space="preserve">trials </w:t>
      </w:r>
      <w:r w:rsidR="003C2576" w:rsidRPr="00016C53">
        <w:rPr>
          <w:rFonts w:ascii="Times New Roman" w:hAnsi="Times New Roman"/>
        </w:rPr>
        <w:t xml:space="preserve">(event A), it might </w:t>
      </w:r>
      <w:r w:rsidR="000B6B9E" w:rsidRPr="00016C53">
        <w:rPr>
          <w:rFonts w:ascii="Times New Roman" w:hAnsi="Times New Roman"/>
        </w:rPr>
        <w:t xml:space="preserve">be used to estimate the probability that a machine is not working correctly </w:t>
      </w:r>
      <w:r w:rsidR="00D6088D" w:rsidRPr="00016C53">
        <w:rPr>
          <w:rFonts w:ascii="Times New Roman" w:hAnsi="Times New Roman"/>
        </w:rPr>
        <w:t>(event E</w:t>
      </w:r>
      <w:r w:rsidR="00D6088D" w:rsidRPr="00016C53">
        <w:rPr>
          <w:rFonts w:ascii="Times New Roman" w:hAnsi="Times New Roman"/>
          <w:vertAlign w:val="subscript"/>
        </w:rPr>
        <w:t>i</w:t>
      </w:r>
      <w:r w:rsidR="001E0984" w:rsidRPr="00016C53">
        <w:rPr>
          <w:rFonts w:ascii="Times New Roman" w:hAnsi="Times New Roman"/>
        </w:rPr>
        <w:t xml:space="preserve">) </w:t>
      </w:r>
      <w:r w:rsidR="001D595D" w:rsidRPr="00016C53">
        <w:rPr>
          <w:rFonts w:ascii="Times New Roman" w:hAnsi="Times New Roman"/>
        </w:rPr>
        <w:t xml:space="preserve">or on the basis of results of any one subject </w:t>
      </w:r>
      <w:r w:rsidR="00604095" w:rsidRPr="00016C53">
        <w:rPr>
          <w:rFonts w:ascii="Times New Roman" w:hAnsi="Times New Roman"/>
        </w:rPr>
        <w:t>(event A), we can estimate the probability</w:t>
      </w:r>
      <w:r w:rsidR="00B71158" w:rsidRPr="00016C53">
        <w:rPr>
          <w:rFonts w:ascii="Times New Roman" w:hAnsi="Times New Roman"/>
        </w:rPr>
        <w:t xml:space="preserve"> of </w:t>
      </w:r>
      <w:r w:rsidR="00BE31DC" w:rsidRPr="00016C53">
        <w:rPr>
          <w:rFonts w:ascii="Times New Roman" w:hAnsi="Times New Roman"/>
        </w:rPr>
        <w:t>getting first division in the examination, etc.</w:t>
      </w:r>
    </w:p>
    <w:p w:rsidR="00EC6431" w:rsidRPr="00016C53" w:rsidRDefault="00BE31DC" w:rsidP="00DD1BAC">
      <w:pPr>
        <w:spacing w:after="0" w:line="240" w:lineRule="auto"/>
        <w:jc w:val="both"/>
        <w:rPr>
          <w:rFonts w:ascii="Times New Roman" w:hAnsi="Times New Roman"/>
        </w:rPr>
      </w:pPr>
      <w:r>
        <w:rPr>
          <w:rFonts w:ascii="Times New Roman" w:hAnsi="Times New Roman"/>
          <w:sz w:val="24"/>
        </w:rPr>
        <w:tab/>
      </w:r>
      <w:r w:rsidR="00C11ECE" w:rsidRPr="00016C53">
        <w:rPr>
          <w:rFonts w:ascii="Times New Roman" w:hAnsi="Times New Roman"/>
        </w:rPr>
        <w:t xml:space="preserve">Suppose that a personnel administrator wishes to hire one person from among a number </w:t>
      </w:r>
      <w:r w:rsidR="004B40C0" w:rsidRPr="00016C53">
        <w:rPr>
          <w:rFonts w:ascii="Times New Roman" w:hAnsi="Times New Roman"/>
        </w:rPr>
        <w:t xml:space="preserve">of job applicants for a clerical position. The </w:t>
      </w:r>
      <w:r w:rsidR="0030010B" w:rsidRPr="00016C53">
        <w:rPr>
          <w:rFonts w:ascii="Times New Roman" w:hAnsi="Times New Roman"/>
        </w:rPr>
        <w:t>job to be filled is fairly simple</w:t>
      </w:r>
      <w:r w:rsidR="00081B42" w:rsidRPr="00016C53">
        <w:rPr>
          <w:rFonts w:ascii="Times New Roman" w:hAnsi="Times New Roman"/>
        </w:rPr>
        <w:t>. On the basis of past experience, the personnel director feels that ther</w:t>
      </w:r>
      <w:r w:rsidR="004C578E" w:rsidRPr="00016C53">
        <w:rPr>
          <w:rFonts w:ascii="Times New Roman" w:hAnsi="Times New Roman"/>
        </w:rPr>
        <w:t>e</w:t>
      </w:r>
      <w:r w:rsidR="00081B42" w:rsidRPr="00016C53">
        <w:rPr>
          <w:rFonts w:ascii="Times New Roman" w:hAnsi="Times New Roman"/>
        </w:rPr>
        <w:t xml:space="preserve"> </w:t>
      </w:r>
      <w:r w:rsidR="002B3315" w:rsidRPr="00016C53">
        <w:rPr>
          <w:rFonts w:ascii="Times New Roman" w:hAnsi="Times New Roman"/>
        </w:rPr>
        <w:t xml:space="preserve">is a 80% </w:t>
      </w:r>
      <w:r w:rsidR="004C578E" w:rsidRPr="00016C53">
        <w:rPr>
          <w:rFonts w:ascii="Times New Roman" w:hAnsi="Times New Roman"/>
        </w:rPr>
        <w:t xml:space="preserve">probability of an applicant </w:t>
      </w:r>
      <w:r w:rsidR="006F3AAA" w:rsidRPr="00016C53">
        <w:rPr>
          <w:rFonts w:ascii="Times New Roman" w:hAnsi="Times New Roman"/>
        </w:rPr>
        <w:t xml:space="preserve">being </w:t>
      </w:r>
      <w:r w:rsidR="00185775" w:rsidRPr="00016C53">
        <w:rPr>
          <w:rFonts w:ascii="Times New Roman" w:hAnsi="Times New Roman"/>
        </w:rPr>
        <w:t>able to fill the</w:t>
      </w:r>
      <w:r w:rsidR="00111435" w:rsidRPr="00016C53">
        <w:rPr>
          <w:rFonts w:ascii="Times New Roman" w:hAnsi="Times New Roman"/>
        </w:rPr>
        <w:t xml:space="preserve"> position. This </w:t>
      </w:r>
      <w:r w:rsidR="00EC6431" w:rsidRPr="00016C53">
        <w:rPr>
          <w:rFonts w:ascii="Times New Roman" w:hAnsi="Times New Roman"/>
        </w:rPr>
        <w:t>probability is the prior probability.</w:t>
      </w:r>
    </w:p>
    <w:p w:rsidR="007A2A09" w:rsidRPr="00016C53" w:rsidRDefault="00EC6431" w:rsidP="00DD1BAC">
      <w:pPr>
        <w:spacing w:after="0" w:line="240" w:lineRule="auto"/>
        <w:jc w:val="both"/>
        <w:rPr>
          <w:rFonts w:ascii="Times New Roman" w:hAnsi="Times New Roman"/>
        </w:rPr>
      </w:pPr>
      <w:r w:rsidRPr="00016C53">
        <w:rPr>
          <w:rFonts w:ascii="Times New Roman" w:hAnsi="Times New Roman"/>
        </w:rPr>
        <w:tab/>
      </w:r>
      <w:r w:rsidR="006E1613" w:rsidRPr="00016C53">
        <w:rPr>
          <w:rFonts w:ascii="Times New Roman" w:hAnsi="Times New Roman"/>
        </w:rPr>
        <w:t>A personnel administrator usually interviews or tests</w:t>
      </w:r>
      <w:r w:rsidR="000F509C" w:rsidRPr="00016C53">
        <w:rPr>
          <w:rFonts w:ascii="Times New Roman" w:hAnsi="Times New Roman"/>
        </w:rPr>
        <w:t xml:space="preserve"> </w:t>
      </w:r>
      <w:r w:rsidR="00B84647" w:rsidRPr="00016C53">
        <w:rPr>
          <w:rFonts w:ascii="Times New Roman" w:hAnsi="Times New Roman"/>
        </w:rPr>
        <w:t>each applicant, rather than selecting</w:t>
      </w:r>
      <w:r w:rsidR="00C732E3" w:rsidRPr="00016C53">
        <w:rPr>
          <w:rFonts w:ascii="Times New Roman" w:hAnsi="Times New Roman"/>
        </w:rPr>
        <w:t xml:space="preserve"> one at random. This procedure </w:t>
      </w:r>
      <w:r w:rsidR="009D3371" w:rsidRPr="00016C53">
        <w:rPr>
          <w:rFonts w:ascii="Times New Roman" w:hAnsi="Times New Roman"/>
        </w:rPr>
        <w:t xml:space="preserve">supplies additional direct information about the applicant. In </w:t>
      </w:r>
      <w:r w:rsidR="003933F3" w:rsidRPr="00016C53">
        <w:rPr>
          <w:rFonts w:ascii="Times New Roman" w:hAnsi="Times New Roman"/>
        </w:rPr>
        <w:t xml:space="preserve">light of this additional </w:t>
      </w:r>
      <w:r w:rsidR="005A24B1" w:rsidRPr="00016C53">
        <w:rPr>
          <w:rFonts w:ascii="Times New Roman" w:hAnsi="Times New Roman"/>
        </w:rPr>
        <w:t xml:space="preserve">information, the </w:t>
      </w:r>
      <w:r w:rsidR="00177129" w:rsidRPr="00016C53">
        <w:rPr>
          <w:rFonts w:ascii="Times New Roman" w:hAnsi="Times New Roman"/>
        </w:rPr>
        <w:t xml:space="preserve">personnel </w:t>
      </w:r>
      <w:r w:rsidR="0017561A" w:rsidRPr="00016C53">
        <w:rPr>
          <w:rFonts w:ascii="Times New Roman" w:hAnsi="Times New Roman"/>
        </w:rPr>
        <w:t xml:space="preserve">director may </w:t>
      </w:r>
      <w:r w:rsidR="00681304" w:rsidRPr="00016C53">
        <w:rPr>
          <w:rFonts w:ascii="Times New Roman" w:hAnsi="Times New Roman"/>
        </w:rPr>
        <w:t xml:space="preserve">revise the prior </w:t>
      </w:r>
      <w:r w:rsidR="00900195" w:rsidRPr="00016C53">
        <w:rPr>
          <w:rFonts w:ascii="Times New Roman" w:hAnsi="Times New Roman"/>
        </w:rPr>
        <w:t xml:space="preserve">probability </w:t>
      </w:r>
      <w:r w:rsidR="00AE696D" w:rsidRPr="00016C53">
        <w:rPr>
          <w:rFonts w:ascii="Times New Roman" w:hAnsi="Times New Roman"/>
        </w:rPr>
        <w:t xml:space="preserve">about an applicant’s </w:t>
      </w:r>
      <w:r w:rsidR="00BA79F6" w:rsidRPr="00016C53">
        <w:rPr>
          <w:rFonts w:ascii="Times New Roman" w:hAnsi="Times New Roman"/>
        </w:rPr>
        <w:t xml:space="preserve">chance for success or failure at the job. The </w:t>
      </w:r>
      <w:r w:rsidR="007042E2" w:rsidRPr="00016C53">
        <w:rPr>
          <w:rFonts w:ascii="Times New Roman" w:hAnsi="Times New Roman"/>
        </w:rPr>
        <w:t xml:space="preserve">revised probability is the </w:t>
      </w:r>
      <w:r w:rsidR="007A2A09" w:rsidRPr="00016C53">
        <w:rPr>
          <w:rFonts w:ascii="Times New Roman" w:hAnsi="Times New Roman"/>
        </w:rPr>
        <w:t>posterior probability.</w:t>
      </w:r>
    </w:p>
    <w:p w:rsidR="00EE4E4F" w:rsidRPr="00016C53" w:rsidRDefault="007A2A09" w:rsidP="00DD1BAC">
      <w:pPr>
        <w:spacing w:after="0" w:line="240" w:lineRule="auto"/>
        <w:jc w:val="both"/>
        <w:rPr>
          <w:rFonts w:ascii="Times New Roman" w:hAnsi="Times New Roman"/>
        </w:rPr>
      </w:pPr>
      <w:r w:rsidRPr="00016C53">
        <w:rPr>
          <w:rFonts w:ascii="Times New Roman" w:hAnsi="Times New Roman"/>
        </w:rPr>
        <w:tab/>
      </w:r>
      <w:r w:rsidR="00BD4BE5" w:rsidRPr="00016C53">
        <w:rPr>
          <w:rFonts w:ascii="Times New Roman" w:hAnsi="Times New Roman"/>
        </w:rPr>
        <w:t xml:space="preserve">The terms </w:t>
      </w:r>
      <w:r w:rsidR="006B03B5" w:rsidRPr="00016C53">
        <w:rPr>
          <w:rFonts w:ascii="Times New Roman" w:hAnsi="Times New Roman"/>
        </w:rPr>
        <w:t xml:space="preserve">prior and posterior refer to the time when information is </w:t>
      </w:r>
      <w:r w:rsidR="00710E1A" w:rsidRPr="00016C53">
        <w:rPr>
          <w:rFonts w:ascii="Times New Roman" w:hAnsi="Times New Roman"/>
        </w:rPr>
        <w:t xml:space="preserve">collected. Before </w:t>
      </w:r>
      <w:r w:rsidR="00A06546" w:rsidRPr="00016C53">
        <w:rPr>
          <w:rFonts w:ascii="Times New Roman" w:hAnsi="Times New Roman"/>
        </w:rPr>
        <w:t xml:space="preserve">information is obtained, we have </w:t>
      </w:r>
      <w:r w:rsidR="0008026A" w:rsidRPr="00016C53">
        <w:rPr>
          <w:rFonts w:ascii="Times New Roman" w:hAnsi="Times New Roman"/>
        </w:rPr>
        <w:t xml:space="preserve">prior </w:t>
      </w:r>
      <w:r w:rsidR="003D60C1" w:rsidRPr="00016C53">
        <w:rPr>
          <w:rFonts w:ascii="Times New Roman" w:hAnsi="Times New Roman"/>
        </w:rPr>
        <w:t>probabilities. Baye’s theorem pro</w:t>
      </w:r>
      <w:r w:rsidR="000F1CF0" w:rsidRPr="00016C53">
        <w:rPr>
          <w:rFonts w:ascii="Times New Roman" w:hAnsi="Times New Roman"/>
        </w:rPr>
        <w:t>v</w:t>
      </w:r>
      <w:r w:rsidR="003D60C1" w:rsidRPr="00016C53">
        <w:rPr>
          <w:rFonts w:ascii="Times New Roman" w:hAnsi="Times New Roman"/>
        </w:rPr>
        <w:t>ides</w:t>
      </w:r>
      <w:r w:rsidR="000F1CF0" w:rsidRPr="00016C53">
        <w:rPr>
          <w:rFonts w:ascii="Times New Roman" w:hAnsi="Times New Roman"/>
        </w:rPr>
        <w:t xml:space="preserve"> </w:t>
      </w:r>
      <w:r w:rsidR="00E0020E" w:rsidRPr="00016C53">
        <w:rPr>
          <w:rFonts w:ascii="Times New Roman" w:hAnsi="Times New Roman"/>
        </w:rPr>
        <w:t xml:space="preserve">a means of calculating posterior </w:t>
      </w:r>
      <w:r w:rsidR="00CF68B1" w:rsidRPr="00016C53">
        <w:rPr>
          <w:rFonts w:ascii="Times New Roman" w:hAnsi="Times New Roman"/>
        </w:rPr>
        <w:t xml:space="preserve">probabilities example </w:t>
      </w:r>
      <w:r w:rsidR="00EE4E4F" w:rsidRPr="00016C53">
        <w:rPr>
          <w:rFonts w:ascii="Times New Roman" w:hAnsi="Times New Roman"/>
        </w:rPr>
        <w:t>illustrates the use of Baye’s theorem.</w:t>
      </w:r>
    </w:p>
    <w:p w:rsidR="008D3EDF" w:rsidRPr="00016C53" w:rsidRDefault="0070406C" w:rsidP="00DD1BAC">
      <w:pPr>
        <w:spacing w:after="0" w:line="240" w:lineRule="auto"/>
        <w:jc w:val="both"/>
        <w:rPr>
          <w:rFonts w:ascii="Times New Roman" w:hAnsi="Times New Roman"/>
        </w:rPr>
      </w:pPr>
      <w:r>
        <w:rPr>
          <w:rFonts w:ascii="Times New Roman" w:hAnsi="Times New Roman"/>
          <w:noProof/>
        </w:rPr>
        <w:pict>
          <v:rect id="_x0000_s1865" style="position:absolute;left:0;text-align:left;margin-left:181.4pt;margin-top:24.75pt;width:88.9pt;height:15.55pt;z-index:-251624448"/>
        </w:pict>
      </w:r>
      <w:r w:rsidR="00EE4E4F" w:rsidRPr="00016C53">
        <w:rPr>
          <w:rFonts w:ascii="Times New Roman" w:hAnsi="Times New Roman"/>
        </w:rPr>
        <w:tab/>
      </w:r>
      <w:r w:rsidR="005D279A" w:rsidRPr="00016C53">
        <w:rPr>
          <w:rFonts w:ascii="Times New Roman" w:hAnsi="Times New Roman"/>
        </w:rPr>
        <w:t xml:space="preserve">A </w:t>
      </w:r>
      <w:r w:rsidR="002810D0" w:rsidRPr="00016C53">
        <w:rPr>
          <w:rFonts w:ascii="Times New Roman" w:hAnsi="Times New Roman"/>
        </w:rPr>
        <w:t xml:space="preserve">personnel </w:t>
      </w:r>
      <w:r w:rsidR="00315AED" w:rsidRPr="00016C53">
        <w:rPr>
          <w:rFonts w:ascii="Times New Roman" w:hAnsi="Times New Roman"/>
        </w:rPr>
        <w:t xml:space="preserve">administrator </w:t>
      </w:r>
      <w:r w:rsidR="008D3EDF" w:rsidRPr="00016C53">
        <w:rPr>
          <w:rFonts w:ascii="Times New Roman" w:hAnsi="Times New Roman"/>
        </w:rPr>
        <w:t xml:space="preserve">feels that an applicant has the following chances for success and for </w:t>
      </w:r>
      <w:r w:rsidR="00EA4546" w:rsidRPr="00016C53">
        <w:rPr>
          <w:rFonts w:ascii="Times New Roman" w:hAnsi="Times New Roman"/>
        </w:rPr>
        <w:t>f</w:t>
      </w:r>
      <w:r w:rsidR="008D3EDF" w:rsidRPr="00016C53">
        <w:rPr>
          <w:rFonts w:ascii="Times New Roman" w:hAnsi="Times New Roman"/>
        </w:rPr>
        <w:t>ailure in a given job opening.</w:t>
      </w:r>
    </w:p>
    <w:p w:rsidR="00EA4546" w:rsidRDefault="002247F5" w:rsidP="00EA4546">
      <w:pPr>
        <w:spacing w:after="0" w:line="240" w:lineRule="auto"/>
        <w:jc w:val="center"/>
        <w:rPr>
          <w:rFonts w:ascii="Times New Roman" w:hAnsi="Times New Roman"/>
          <w:sz w:val="24"/>
        </w:rPr>
      </w:pPr>
      <w:r>
        <w:rPr>
          <w:rFonts w:ascii="Times New Roman" w:hAnsi="Times New Roman"/>
          <w:sz w:val="24"/>
        </w:rPr>
        <w:t>P (success) = 0.8</w:t>
      </w:r>
    </w:p>
    <w:p w:rsidR="00B86071" w:rsidRDefault="001B4F03" w:rsidP="00AD24E8">
      <w:pPr>
        <w:spacing w:after="0" w:line="240" w:lineRule="auto"/>
        <w:jc w:val="both"/>
        <w:rPr>
          <w:rFonts w:ascii="Times New Roman" w:hAnsi="Times New Roman"/>
          <w:sz w:val="24"/>
        </w:rPr>
      </w:pPr>
      <w:r>
        <w:rPr>
          <w:rFonts w:ascii="Times New Roman" w:hAnsi="Times New Roman"/>
          <w:sz w:val="24"/>
        </w:rPr>
        <w:tab/>
      </w:r>
    </w:p>
    <w:p w:rsidR="004E3C1F" w:rsidRPr="00016C53" w:rsidRDefault="00A4154E" w:rsidP="00B86071">
      <w:pPr>
        <w:spacing w:after="0" w:line="240" w:lineRule="auto"/>
        <w:ind w:firstLine="720"/>
        <w:jc w:val="both"/>
        <w:rPr>
          <w:rFonts w:ascii="Times New Roman" w:hAnsi="Times New Roman"/>
        </w:rPr>
      </w:pPr>
      <w:r w:rsidRPr="00016C53">
        <w:rPr>
          <w:rFonts w:ascii="Times New Roman" w:hAnsi="Times New Roman"/>
        </w:rPr>
        <w:t xml:space="preserve">These probabilities are prior probabilities. They are the probabilities. They are the probabilities </w:t>
      </w:r>
      <w:r w:rsidR="0067570E" w:rsidRPr="00016C53">
        <w:rPr>
          <w:rFonts w:ascii="Times New Roman" w:hAnsi="Times New Roman"/>
        </w:rPr>
        <w:t xml:space="preserve">of success </w:t>
      </w:r>
      <w:r w:rsidR="00172871" w:rsidRPr="00016C53">
        <w:rPr>
          <w:rFonts w:ascii="Times New Roman" w:hAnsi="Times New Roman"/>
        </w:rPr>
        <w:t>and failure prior to obtaining specific information about an applicant.</w:t>
      </w:r>
    </w:p>
    <w:p w:rsidR="009E647F" w:rsidRPr="00016C53" w:rsidRDefault="00172871" w:rsidP="00AD24E8">
      <w:pPr>
        <w:spacing w:after="0" w:line="240" w:lineRule="auto"/>
        <w:jc w:val="both"/>
        <w:rPr>
          <w:rFonts w:ascii="Times New Roman" w:hAnsi="Times New Roman"/>
        </w:rPr>
      </w:pPr>
      <w:r w:rsidRPr="00016C53">
        <w:rPr>
          <w:rFonts w:ascii="Times New Roman" w:hAnsi="Times New Roman"/>
        </w:rPr>
        <w:tab/>
      </w:r>
      <w:r w:rsidR="0034479D" w:rsidRPr="00016C53">
        <w:rPr>
          <w:rFonts w:ascii="Times New Roman" w:hAnsi="Times New Roman"/>
        </w:rPr>
        <w:t>During the test and interview</w:t>
      </w:r>
      <w:r w:rsidR="001B1DB6" w:rsidRPr="00016C53">
        <w:rPr>
          <w:rFonts w:ascii="Times New Roman" w:hAnsi="Times New Roman"/>
        </w:rPr>
        <w:t xml:space="preserve"> </w:t>
      </w:r>
      <w:r w:rsidR="00AE7008" w:rsidRPr="00016C53">
        <w:rPr>
          <w:rFonts w:ascii="Times New Roman" w:hAnsi="Times New Roman"/>
        </w:rPr>
        <w:t xml:space="preserve">period, the administrator assigns </w:t>
      </w:r>
      <w:r w:rsidR="00B14812" w:rsidRPr="00016C53">
        <w:rPr>
          <w:rFonts w:ascii="Times New Roman" w:hAnsi="Times New Roman"/>
        </w:rPr>
        <w:t>each applicant a rating of 1 (above</w:t>
      </w:r>
      <w:r w:rsidR="005F122F" w:rsidRPr="00016C53">
        <w:rPr>
          <w:rFonts w:ascii="Times New Roman" w:hAnsi="Times New Roman"/>
        </w:rPr>
        <w:t xml:space="preserve"> average</w:t>
      </w:r>
      <w:r w:rsidR="00B14812" w:rsidRPr="00016C53">
        <w:rPr>
          <w:rFonts w:ascii="Times New Roman" w:hAnsi="Times New Roman"/>
        </w:rPr>
        <w:t>)</w:t>
      </w:r>
      <w:r w:rsidR="005F122F" w:rsidRPr="00016C53">
        <w:rPr>
          <w:rFonts w:ascii="Times New Roman" w:hAnsi="Times New Roman"/>
        </w:rPr>
        <w:t xml:space="preserve">, </w:t>
      </w:r>
      <w:r w:rsidR="004F3684" w:rsidRPr="00016C53">
        <w:rPr>
          <w:rFonts w:ascii="Times New Roman" w:hAnsi="Times New Roman"/>
        </w:rPr>
        <w:t xml:space="preserve">2(average), or 3 (below average.) The records show that applicants who turn out to be successful have the following </w:t>
      </w:r>
      <w:r w:rsidR="00B455AA" w:rsidRPr="00016C53">
        <w:rPr>
          <w:rFonts w:ascii="Times New Roman" w:hAnsi="Times New Roman"/>
        </w:rPr>
        <w:t>chances of receiving 1,2, or 3 rating:</w:t>
      </w:r>
    </w:p>
    <w:p w:rsidR="00A12843" w:rsidRDefault="0070406C" w:rsidP="009E647F">
      <w:pPr>
        <w:spacing w:after="0" w:line="240" w:lineRule="auto"/>
        <w:jc w:val="center"/>
        <w:rPr>
          <w:rFonts w:ascii="Times New Roman" w:hAnsi="Times New Roman"/>
          <w:sz w:val="24"/>
        </w:rPr>
      </w:pPr>
      <w:r w:rsidRPr="0070406C">
        <w:rPr>
          <w:rFonts w:ascii="Times New Roman" w:hAnsi="Times New Roman"/>
          <w:noProof/>
        </w:rPr>
        <w:pict>
          <v:rect id="_x0000_s1866" style="position:absolute;left:0;text-align:left;margin-left:176.3pt;margin-top:-.15pt;width:99.65pt;height:43.8pt;z-index:-251623424"/>
        </w:pict>
      </w:r>
      <w:r w:rsidR="009E647F">
        <w:rPr>
          <w:rFonts w:ascii="Times New Roman" w:hAnsi="Times New Roman"/>
          <w:sz w:val="24"/>
        </w:rPr>
        <w:t>P(1/success) = 0.7</w:t>
      </w:r>
    </w:p>
    <w:p w:rsidR="00A12843" w:rsidRDefault="007B69F3" w:rsidP="009E647F">
      <w:pPr>
        <w:spacing w:after="0" w:line="240" w:lineRule="auto"/>
        <w:jc w:val="center"/>
        <w:rPr>
          <w:rFonts w:ascii="Times New Roman" w:hAnsi="Times New Roman"/>
          <w:sz w:val="24"/>
        </w:rPr>
      </w:pPr>
      <w:r>
        <w:rPr>
          <w:rFonts w:ascii="Times New Roman" w:hAnsi="Times New Roman"/>
          <w:sz w:val="24"/>
        </w:rPr>
        <w:t>P (2/success) = 0.2</w:t>
      </w:r>
    </w:p>
    <w:p w:rsidR="007B69F3" w:rsidRDefault="00B86071" w:rsidP="009E647F">
      <w:pPr>
        <w:spacing w:after="0" w:line="240" w:lineRule="auto"/>
        <w:jc w:val="center"/>
        <w:rPr>
          <w:rFonts w:ascii="Times New Roman" w:hAnsi="Times New Roman"/>
          <w:sz w:val="24"/>
        </w:rPr>
      </w:pPr>
      <w:r>
        <w:rPr>
          <w:rFonts w:ascii="Times New Roman" w:hAnsi="Times New Roman"/>
          <w:sz w:val="24"/>
        </w:rPr>
        <w:t xml:space="preserve"> </w:t>
      </w:r>
      <w:r w:rsidR="007B69F3">
        <w:rPr>
          <w:rFonts w:ascii="Times New Roman" w:hAnsi="Times New Roman"/>
          <w:sz w:val="24"/>
        </w:rPr>
        <w:t>P (3/ success) = 0.1</w:t>
      </w:r>
    </w:p>
    <w:p w:rsidR="00B86071" w:rsidRDefault="007B69F3" w:rsidP="00AD24E8">
      <w:pPr>
        <w:spacing w:after="0" w:line="240" w:lineRule="auto"/>
        <w:jc w:val="both"/>
        <w:rPr>
          <w:rFonts w:ascii="Times New Roman" w:hAnsi="Times New Roman"/>
          <w:sz w:val="24"/>
        </w:rPr>
      </w:pPr>
      <w:r>
        <w:rPr>
          <w:rFonts w:ascii="Times New Roman" w:hAnsi="Times New Roman"/>
          <w:sz w:val="24"/>
        </w:rPr>
        <w:tab/>
      </w:r>
    </w:p>
    <w:p w:rsidR="00A12843" w:rsidRDefault="00AE70AF" w:rsidP="00B86071">
      <w:pPr>
        <w:spacing w:after="0" w:line="240" w:lineRule="auto"/>
        <w:ind w:firstLine="720"/>
        <w:jc w:val="both"/>
        <w:rPr>
          <w:rFonts w:ascii="Times New Roman" w:hAnsi="Times New Roman"/>
        </w:rPr>
      </w:pPr>
      <w:r w:rsidRPr="00016C53">
        <w:rPr>
          <w:rFonts w:ascii="Times New Roman" w:hAnsi="Times New Roman"/>
        </w:rPr>
        <w:t>The records also show the chances of unsuccessful candidates</w:t>
      </w:r>
      <w:r w:rsidR="00DB0B49" w:rsidRPr="00016C53">
        <w:rPr>
          <w:rFonts w:ascii="Times New Roman" w:hAnsi="Times New Roman"/>
        </w:rPr>
        <w:t xml:space="preserve"> </w:t>
      </w:r>
      <w:r w:rsidR="00A12843" w:rsidRPr="00016C53">
        <w:rPr>
          <w:rFonts w:ascii="Times New Roman" w:hAnsi="Times New Roman"/>
        </w:rPr>
        <w:t>receiving 1,</w:t>
      </w:r>
      <w:r w:rsidR="00B86071">
        <w:rPr>
          <w:rFonts w:ascii="Times New Roman" w:hAnsi="Times New Roman"/>
        </w:rPr>
        <w:t xml:space="preserve"> </w:t>
      </w:r>
      <w:r w:rsidR="00A12843" w:rsidRPr="00016C53">
        <w:rPr>
          <w:rFonts w:ascii="Times New Roman" w:hAnsi="Times New Roman"/>
        </w:rPr>
        <w:t>2, or 3 rating:</w:t>
      </w:r>
    </w:p>
    <w:p w:rsidR="00B86071" w:rsidRPr="00016C53" w:rsidRDefault="0070406C" w:rsidP="00B86071">
      <w:pPr>
        <w:spacing w:after="0" w:line="240" w:lineRule="auto"/>
        <w:ind w:firstLine="720"/>
        <w:jc w:val="both"/>
        <w:rPr>
          <w:rFonts w:ascii="Times New Roman" w:hAnsi="Times New Roman"/>
        </w:rPr>
      </w:pPr>
      <w:r w:rsidRPr="0070406C">
        <w:rPr>
          <w:rFonts w:ascii="Times New Roman" w:hAnsi="Times New Roman"/>
          <w:noProof/>
          <w:sz w:val="24"/>
        </w:rPr>
        <w:pict>
          <v:rect id="_x0000_s1868" style="position:absolute;left:0;text-align:left;margin-left:176.75pt;margin-top:12pt;width:97.4pt;height:42.7pt;z-index:-251622400"/>
        </w:pict>
      </w:r>
    </w:p>
    <w:p w:rsidR="007B69F3" w:rsidRDefault="00991F7C" w:rsidP="00A12843">
      <w:pPr>
        <w:spacing w:after="0" w:line="240" w:lineRule="auto"/>
        <w:jc w:val="center"/>
        <w:rPr>
          <w:rFonts w:ascii="Times New Roman" w:hAnsi="Times New Roman"/>
          <w:sz w:val="24"/>
        </w:rPr>
      </w:pPr>
      <w:r>
        <w:rPr>
          <w:rFonts w:ascii="Times New Roman" w:hAnsi="Times New Roman"/>
          <w:sz w:val="24"/>
        </w:rPr>
        <w:t>P(1/ failure = 0.1</w:t>
      </w:r>
    </w:p>
    <w:p w:rsidR="00991F7C" w:rsidRDefault="00991F7C" w:rsidP="00A12843">
      <w:pPr>
        <w:spacing w:after="0" w:line="240" w:lineRule="auto"/>
        <w:jc w:val="center"/>
        <w:rPr>
          <w:rFonts w:ascii="Times New Roman" w:hAnsi="Times New Roman"/>
          <w:sz w:val="24"/>
        </w:rPr>
      </w:pPr>
      <w:r>
        <w:rPr>
          <w:rFonts w:ascii="Times New Roman" w:hAnsi="Times New Roman"/>
          <w:sz w:val="24"/>
        </w:rPr>
        <w:t>P (2/ failure) 0 .3</w:t>
      </w:r>
    </w:p>
    <w:p w:rsidR="00991F7C" w:rsidRDefault="00991F7C" w:rsidP="00A12843">
      <w:pPr>
        <w:spacing w:after="0" w:line="240" w:lineRule="auto"/>
        <w:jc w:val="center"/>
        <w:rPr>
          <w:rFonts w:ascii="Times New Roman" w:hAnsi="Times New Roman"/>
          <w:sz w:val="24"/>
        </w:rPr>
      </w:pPr>
      <w:r>
        <w:rPr>
          <w:rFonts w:ascii="Times New Roman" w:hAnsi="Times New Roman"/>
          <w:sz w:val="24"/>
        </w:rPr>
        <w:t>P (3/ failure) = 0.6</w:t>
      </w:r>
    </w:p>
    <w:p w:rsidR="004A4F39" w:rsidRPr="00016C53" w:rsidRDefault="00D029A1" w:rsidP="00AD24E8">
      <w:pPr>
        <w:spacing w:after="0" w:line="240" w:lineRule="auto"/>
        <w:jc w:val="both"/>
        <w:rPr>
          <w:rFonts w:ascii="Times New Roman" w:hAnsi="Times New Roman"/>
        </w:rPr>
      </w:pPr>
      <w:r w:rsidRPr="00016C53">
        <w:rPr>
          <w:rFonts w:ascii="Times New Roman" w:hAnsi="Times New Roman"/>
        </w:rPr>
        <w:lastRenderedPageBreak/>
        <w:tab/>
      </w:r>
      <w:r w:rsidR="00561E77" w:rsidRPr="00016C53">
        <w:rPr>
          <w:rFonts w:ascii="Times New Roman" w:hAnsi="Times New Roman"/>
        </w:rPr>
        <w:t>These last six values are conditional probabilities</w:t>
      </w:r>
      <w:r w:rsidR="00D91851" w:rsidRPr="00016C53">
        <w:rPr>
          <w:rFonts w:ascii="Times New Roman" w:hAnsi="Times New Roman"/>
        </w:rPr>
        <w:t>. The 0.6</w:t>
      </w:r>
      <w:r w:rsidR="002F0D27" w:rsidRPr="00016C53">
        <w:rPr>
          <w:rFonts w:ascii="Times New Roman" w:hAnsi="Times New Roman"/>
        </w:rPr>
        <w:t xml:space="preserve"> represents the probability </w:t>
      </w:r>
      <w:r w:rsidR="006E3FF9" w:rsidRPr="00016C53">
        <w:rPr>
          <w:rFonts w:ascii="Times New Roman" w:hAnsi="Times New Roman"/>
        </w:rPr>
        <w:t xml:space="preserve">receiving </w:t>
      </w:r>
      <w:r w:rsidR="00B778F8" w:rsidRPr="00016C53">
        <w:rPr>
          <w:rFonts w:ascii="Times New Roman" w:hAnsi="Times New Roman"/>
        </w:rPr>
        <w:t xml:space="preserve">3 rating </w:t>
      </w:r>
      <w:r w:rsidR="001E0476" w:rsidRPr="00016C53">
        <w:rPr>
          <w:rFonts w:ascii="Times New Roman" w:hAnsi="Times New Roman"/>
        </w:rPr>
        <w:t xml:space="preserve">given that a candidate </w:t>
      </w:r>
      <w:r w:rsidR="004A4F39" w:rsidRPr="00016C53">
        <w:rPr>
          <w:rFonts w:ascii="Times New Roman" w:hAnsi="Times New Roman"/>
        </w:rPr>
        <w:t>is a potential failure for the position.</w:t>
      </w:r>
    </w:p>
    <w:p w:rsidR="00E57FD4" w:rsidRPr="00016C53" w:rsidRDefault="004A4F39" w:rsidP="00AD24E8">
      <w:pPr>
        <w:spacing w:after="0" w:line="240" w:lineRule="auto"/>
        <w:jc w:val="both"/>
        <w:rPr>
          <w:rFonts w:ascii="Times New Roman" w:hAnsi="Times New Roman"/>
        </w:rPr>
      </w:pPr>
      <w:r w:rsidRPr="00016C53">
        <w:rPr>
          <w:rFonts w:ascii="Times New Roman" w:hAnsi="Times New Roman"/>
        </w:rPr>
        <w:tab/>
      </w:r>
      <w:r w:rsidR="00096A50" w:rsidRPr="00016C53">
        <w:rPr>
          <w:rFonts w:ascii="Times New Roman" w:hAnsi="Times New Roman"/>
        </w:rPr>
        <w:t xml:space="preserve">The personnel administrator </w:t>
      </w:r>
      <w:r w:rsidR="007F0442" w:rsidRPr="00016C53">
        <w:rPr>
          <w:rFonts w:ascii="Times New Roman" w:hAnsi="Times New Roman"/>
        </w:rPr>
        <w:t xml:space="preserve">will use </w:t>
      </w:r>
      <w:r w:rsidR="00044A98" w:rsidRPr="00016C53">
        <w:rPr>
          <w:rFonts w:ascii="Times New Roman" w:hAnsi="Times New Roman"/>
        </w:rPr>
        <w:t xml:space="preserve">Baye’s </w:t>
      </w:r>
      <w:r w:rsidR="00656B3C" w:rsidRPr="00016C53">
        <w:rPr>
          <w:rFonts w:ascii="Times New Roman" w:hAnsi="Times New Roman"/>
        </w:rPr>
        <w:t xml:space="preserve">theorem to find successful </w:t>
      </w:r>
      <w:r w:rsidR="00B270C0" w:rsidRPr="00016C53">
        <w:rPr>
          <w:rFonts w:ascii="Times New Roman" w:hAnsi="Times New Roman"/>
        </w:rPr>
        <w:t xml:space="preserve">candidates for each </w:t>
      </w:r>
      <w:r w:rsidR="00753E84" w:rsidRPr="00016C53">
        <w:rPr>
          <w:rFonts w:ascii="Times New Roman" w:hAnsi="Times New Roman"/>
        </w:rPr>
        <w:t xml:space="preserve">job </w:t>
      </w:r>
      <w:r w:rsidR="00E57FD4" w:rsidRPr="00016C53">
        <w:rPr>
          <w:rFonts w:ascii="Times New Roman" w:hAnsi="Times New Roman"/>
        </w:rPr>
        <w:t>on the basis of the applicant’s rating.</w:t>
      </w:r>
    </w:p>
    <w:p w:rsidR="003A7FD4" w:rsidRPr="00016C53" w:rsidRDefault="00E57FD4" w:rsidP="00AD24E8">
      <w:pPr>
        <w:spacing w:after="0" w:line="240" w:lineRule="auto"/>
        <w:jc w:val="both"/>
        <w:rPr>
          <w:rFonts w:ascii="Times New Roman" w:hAnsi="Times New Roman"/>
        </w:rPr>
      </w:pPr>
      <w:r>
        <w:rPr>
          <w:rFonts w:ascii="Times New Roman" w:hAnsi="Times New Roman"/>
          <w:sz w:val="24"/>
        </w:rPr>
        <w:tab/>
      </w:r>
      <w:r w:rsidR="003A5DA4" w:rsidRPr="00016C53">
        <w:rPr>
          <w:rFonts w:ascii="Times New Roman" w:hAnsi="Times New Roman"/>
        </w:rPr>
        <w:t xml:space="preserve">In the above </w:t>
      </w:r>
      <w:r w:rsidR="0040087A" w:rsidRPr="00016C53">
        <w:rPr>
          <w:rFonts w:ascii="Times New Roman" w:hAnsi="Times New Roman"/>
        </w:rPr>
        <w:t xml:space="preserve">example, a person applying </w:t>
      </w:r>
      <w:r w:rsidR="009456D7" w:rsidRPr="00016C53">
        <w:rPr>
          <w:rFonts w:ascii="Times New Roman" w:hAnsi="Times New Roman"/>
        </w:rPr>
        <w:t xml:space="preserve">for the </w:t>
      </w:r>
      <w:r w:rsidR="00214C46" w:rsidRPr="00016C53">
        <w:rPr>
          <w:rFonts w:ascii="Times New Roman" w:hAnsi="Times New Roman"/>
        </w:rPr>
        <w:t xml:space="preserve">position can succeed with either </w:t>
      </w:r>
      <w:r w:rsidR="00390602" w:rsidRPr="00016C53">
        <w:rPr>
          <w:rFonts w:ascii="Times New Roman" w:hAnsi="Times New Roman"/>
        </w:rPr>
        <w:t xml:space="preserve">1, 2 or 3 </w:t>
      </w:r>
      <w:r w:rsidR="00361325" w:rsidRPr="00016C53">
        <w:rPr>
          <w:rFonts w:ascii="Times New Roman" w:hAnsi="Times New Roman"/>
        </w:rPr>
        <w:t xml:space="preserve">rating. Given a particular rating, the personnel administrator must determine </w:t>
      </w:r>
      <w:r w:rsidR="00DD406E" w:rsidRPr="00016C53">
        <w:rPr>
          <w:rFonts w:ascii="Times New Roman" w:hAnsi="Times New Roman"/>
        </w:rPr>
        <w:t xml:space="preserve">the probability </w:t>
      </w:r>
      <w:r w:rsidR="00355AC6" w:rsidRPr="00016C53">
        <w:rPr>
          <w:rFonts w:ascii="Times New Roman" w:hAnsi="Times New Roman"/>
        </w:rPr>
        <w:t xml:space="preserve">of the </w:t>
      </w:r>
      <w:r w:rsidR="00C11449" w:rsidRPr="00016C53">
        <w:rPr>
          <w:rFonts w:ascii="Times New Roman" w:hAnsi="Times New Roman"/>
        </w:rPr>
        <w:t xml:space="preserve">applicant being successful in that </w:t>
      </w:r>
      <w:r w:rsidR="003A7FD4" w:rsidRPr="00016C53">
        <w:rPr>
          <w:rFonts w:ascii="Times New Roman" w:hAnsi="Times New Roman"/>
        </w:rPr>
        <w:t>position.</w:t>
      </w:r>
    </w:p>
    <w:p w:rsidR="00902F82" w:rsidRPr="00016C53" w:rsidRDefault="00E55843" w:rsidP="00AD24E8">
      <w:pPr>
        <w:spacing w:after="0" w:line="240" w:lineRule="auto"/>
        <w:jc w:val="both"/>
        <w:rPr>
          <w:rFonts w:ascii="Times New Roman" w:hAnsi="Times New Roman"/>
        </w:rPr>
      </w:pPr>
      <w:r w:rsidRPr="00016C53">
        <w:rPr>
          <w:rFonts w:ascii="Times New Roman" w:hAnsi="Times New Roman"/>
        </w:rPr>
        <w:tab/>
      </w:r>
      <w:r w:rsidR="00F33E66" w:rsidRPr="00016C53">
        <w:rPr>
          <w:rFonts w:ascii="Times New Roman" w:hAnsi="Times New Roman"/>
        </w:rPr>
        <w:t xml:space="preserve">We </w:t>
      </w:r>
      <w:r w:rsidR="0006413F" w:rsidRPr="00016C53">
        <w:rPr>
          <w:rFonts w:ascii="Times New Roman" w:hAnsi="Times New Roman"/>
        </w:rPr>
        <w:t xml:space="preserve">use the multiplication rule </w:t>
      </w:r>
      <w:r w:rsidR="002A61A7" w:rsidRPr="00016C53">
        <w:rPr>
          <w:rFonts w:ascii="Times New Roman" w:hAnsi="Times New Roman"/>
        </w:rPr>
        <w:t xml:space="preserve">to find </w:t>
      </w:r>
      <w:r w:rsidR="0035499B" w:rsidRPr="00016C53">
        <w:rPr>
          <w:rFonts w:ascii="Times New Roman" w:hAnsi="Times New Roman"/>
        </w:rPr>
        <w:t xml:space="preserve">the joint </w:t>
      </w:r>
      <w:r w:rsidR="00011580" w:rsidRPr="00016C53">
        <w:rPr>
          <w:rFonts w:ascii="Times New Roman" w:hAnsi="Times New Roman"/>
        </w:rPr>
        <w:t xml:space="preserve">probability </w:t>
      </w:r>
      <w:r w:rsidR="00F31C3E" w:rsidRPr="00016C53">
        <w:rPr>
          <w:rFonts w:ascii="Times New Roman" w:hAnsi="Times New Roman"/>
        </w:rPr>
        <w:t xml:space="preserve">of an applicant having </w:t>
      </w:r>
      <w:r w:rsidR="00364C84" w:rsidRPr="00016C53">
        <w:rPr>
          <w:rFonts w:ascii="Times New Roman" w:hAnsi="Times New Roman"/>
        </w:rPr>
        <w:t xml:space="preserve">a rating of 1 and </w:t>
      </w:r>
      <w:r w:rsidR="008C7EFD" w:rsidRPr="00016C53">
        <w:rPr>
          <w:rFonts w:ascii="Times New Roman" w:hAnsi="Times New Roman"/>
        </w:rPr>
        <w:t xml:space="preserve">being successful </w:t>
      </w:r>
      <w:r w:rsidR="00902F82" w:rsidRPr="00016C53">
        <w:rPr>
          <w:rFonts w:ascii="Times New Roman" w:hAnsi="Times New Roman"/>
        </w:rPr>
        <w:t>in the position.</w:t>
      </w:r>
    </w:p>
    <w:p w:rsidR="00C61DC1" w:rsidRPr="00016C53" w:rsidRDefault="00902F82" w:rsidP="00AD24E8">
      <w:pPr>
        <w:spacing w:after="0" w:line="240" w:lineRule="auto"/>
        <w:jc w:val="both"/>
        <w:rPr>
          <w:rFonts w:ascii="Times New Roman" w:hAnsi="Times New Roman"/>
        </w:rPr>
      </w:pPr>
      <w:r w:rsidRPr="00016C53">
        <w:rPr>
          <w:rFonts w:ascii="Times New Roman" w:hAnsi="Times New Roman"/>
        </w:rPr>
        <w:tab/>
      </w:r>
      <w:r w:rsidR="001B1DF6" w:rsidRPr="00016C53">
        <w:rPr>
          <w:rFonts w:ascii="Times New Roman" w:hAnsi="Times New Roman"/>
        </w:rPr>
        <w:t>P</w:t>
      </w:r>
      <w:r w:rsidR="0047252A">
        <w:rPr>
          <w:rFonts w:ascii="Times New Roman" w:hAnsi="Times New Roman"/>
        </w:rPr>
        <w:t xml:space="preserve"> </w:t>
      </w:r>
      <w:r w:rsidR="001B1DF6" w:rsidRPr="00016C53">
        <w:rPr>
          <w:rFonts w:ascii="Times New Roman" w:hAnsi="Times New Roman"/>
        </w:rPr>
        <w:t xml:space="preserve">(1 and </w:t>
      </w:r>
      <w:r w:rsidR="00C61DC1" w:rsidRPr="00016C53">
        <w:rPr>
          <w:rFonts w:ascii="Times New Roman" w:hAnsi="Times New Roman"/>
        </w:rPr>
        <w:t>success) = P (1/ success)</w:t>
      </w:r>
    </w:p>
    <w:p w:rsidR="00D54A5F" w:rsidRPr="00016C53" w:rsidRDefault="00C61DC1" w:rsidP="00AD24E8">
      <w:pPr>
        <w:spacing w:after="0" w:line="240" w:lineRule="auto"/>
        <w:jc w:val="both"/>
        <w:rPr>
          <w:rFonts w:ascii="Times New Roman" w:hAnsi="Times New Roman"/>
        </w:rPr>
      </w:pPr>
      <w:r w:rsidRPr="00016C53">
        <w:rPr>
          <w:rFonts w:ascii="Times New Roman" w:hAnsi="Times New Roman"/>
        </w:rPr>
        <w:tab/>
        <w:t xml:space="preserve">Computation </w:t>
      </w:r>
      <w:r w:rsidR="00D54A5F" w:rsidRPr="00016C53">
        <w:rPr>
          <w:rFonts w:ascii="Times New Roman" w:hAnsi="Times New Roman"/>
        </w:rPr>
        <w:t xml:space="preserve">of similar joint probabilities shows </w:t>
      </w:r>
    </w:p>
    <w:p w:rsidR="00D54A5F" w:rsidRPr="00016C53" w:rsidRDefault="00D54A5F" w:rsidP="00AD24E8">
      <w:pPr>
        <w:spacing w:after="0" w:line="240" w:lineRule="auto"/>
        <w:jc w:val="both"/>
        <w:rPr>
          <w:rFonts w:ascii="Times New Roman" w:hAnsi="Times New Roman"/>
        </w:rPr>
      </w:pPr>
      <w:r w:rsidRPr="00016C53">
        <w:rPr>
          <w:rFonts w:ascii="Times New Roman" w:hAnsi="Times New Roman"/>
        </w:rPr>
        <w:tab/>
        <w:t>P</w:t>
      </w:r>
      <w:r w:rsidR="00BF466D">
        <w:rPr>
          <w:rFonts w:ascii="Times New Roman" w:hAnsi="Times New Roman"/>
        </w:rPr>
        <w:t xml:space="preserve"> </w:t>
      </w:r>
      <w:r w:rsidRPr="00016C53">
        <w:rPr>
          <w:rFonts w:ascii="Times New Roman" w:hAnsi="Times New Roman"/>
        </w:rPr>
        <w:t xml:space="preserve">(1 and success) </w:t>
      </w:r>
      <w:r w:rsidR="00466E1E" w:rsidRPr="00016C53">
        <w:rPr>
          <w:rFonts w:ascii="Times New Roman" w:hAnsi="Times New Roman"/>
        </w:rPr>
        <w:t xml:space="preserve"> </w:t>
      </w:r>
      <w:r w:rsidR="004A557E" w:rsidRPr="00016C53">
        <w:rPr>
          <w:rFonts w:ascii="Times New Roman" w:hAnsi="Times New Roman"/>
        </w:rPr>
        <w:t xml:space="preserve">= </w:t>
      </w:r>
      <w:r w:rsidRPr="00016C53">
        <w:rPr>
          <w:rFonts w:ascii="Times New Roman" w:hAnsi="Times New Roman"/>
        </w:rPr>
        <w:t>0.56</w:t>
      </w:r>
    </w:p>
    <w:p w:rsidR="004A557E" w:rsidRPr="00016C53" w:rsidRDefault="00D54A5F" w:rsidP="00AD24E8">
      <w:pPr>
        <w:spacing w:after="0" w:line="240" w:lineRule="auto"/>
        <w:jc w:val="both"/>
        <w:rPr>
          <w:rFonts w:ascii="Times New Roman" w:hAnsi="Times New Roman"/>
        </w:rPr>
      </w:pPr>
      <w:r w:rsidRPr="00016C53">
        <w:rPr>
          <w:rFonts w:ascii="Times New Roman" w:hAnsi="Times New Roman"/>
        </w:rPr>
        <w:tab/>
      </w:r>
      <w:r w:rsidR="004A557E" w:rsidRPr="00016C53">
        <w:rPr>
          <w:rFonts w:ascii="Times New Roman" w:hAnsi="Times New Roman"/>
        </w:rPr>
        <w:t xml:space="preserve">P (2 and success) </w:t>
      </w:r>
      <w:r w:rsidR="00D87449">
        <w:rPr>
          <w:rFonts w:ascii="Times New Roman" w:hAnsi="Times New Roman"/>
        </w:rPr>
        <w:t xml:space="preserve"> </w:t>
      </w:r>
      <w:r w:rsidR="004A557E" w:rsidRPr="00016C53">
        <w:rPr>
          <w:rFonts w:ascii="Times New Roman" w:hAnsi="Times New Roman"/>
        </w:rPr>
        <w:t>= 0.16</w:t>
      </w:r>
    </w:p>
    <w:p w:rsidR="009E647F" w:rsidRPr="00016C53" w:rsidRDefault="004A557E" w:rsidP="00AD24E8">
      <w:pPr>
        <w:spacing w:after="0" w:line="240" w:lineRule="auto"/>
        <w:jc w:val="both"/>
        <w:rPr>
          <w:rFonts w:ascii="Times New Roman" w:hAnsi="Times New Roman"/>
        </w:rPr>
      </w:pPr>
      <w:r w:rsidRPr="00016C53">
        <w:rPr>
          <w:rFonts w:ascii="Times New Roman" w:hAnsi="Times New Roman"/>
        </w:rPr>
        <w:tab/>
      </w:r>
      <w:r w:rsidR="00466E1E" w:rsidRPr="00016C53">
        <w:rPr>
          <w:rFonts w:ascii="Times New Roman" w:hAnsi="Times New Roman"/>
        </w:rPr>
        <w:t xml:space="preserve">P (3 and success) </w:t>
      </w:r>
      <w:r w:rsidR="00D87449">
        <w:rPr>
          <w:rFonts w:ascii="Times New Roman" w:hAnsi="Times New Roman"/>
        </w:rPr>
        <w:t xml:space="preserve"> </w:t>
      </w:r>
      <w:r w:rsidR="00466E1E" w:rsidRPr="00016C53">
        <w:rPr>
          <w:rFonts w:ascii="Times New Roman" w:hAnsi="Times New Roman"/>
        </w:rPr>
        <w:t>= 0.08</w:t>
      </w:r>
      <w:r w:rsidR="00C61DC1" w:rsidRPr="00016C53">
        <w:rPr>
          <w:rFonts w:ascii="Times New Roman" w:hAnsi="Times New Roman"/>
        </w:rPr>
        <w:t xml:space="preserve"> </w:t>
      </w:r>
      <w:r w:rsidR="00DD406E" w:rsidRPr="00016C53">
        <w:rPr>
          <w:rFonts w:ascii="Times New Roman" w:hAnsi="Times New Roman"/>
        </w:rPr>
        <w:t xml:space="preserve"> </w:t>
      </w:r>
      <w:r w:rsidR="002F0D27" w:rsidRPr="00016C53">
        <w:rPr>
          <w:rFonts w:ascii="Times New Roman" w:hAnsi="Times New Roman"/>
        </w:rPr>
        <w:t xml:space="preserve"> </w:t>
      </w:r>
      <w:r w:rsidR="00523146" w:rsidRPr="00016C53">
        <w:rPr>
          <w:rFonts w:ascii="Times New Roman" w:hAnsi="Times New Roman"/>
        </w:rPr>
        <w:t xml:space="preserve"> </w:t>
      </w:r>
      <w:r w:rsidR="00D91851" w:rsidRPr="00016C53">
        <w:rPr>
          <w:rFonts w:ascii="Times New Roman" w:hAnsi="Times New Roman"/>
        </w:rPr>
        <w:t xml:space="preserve"> </w:t>
      </w:r>
    </w:p>
    <w:p w:rsidR="00466E1E" w:rsidRPr="00016C53" w:rsidRDefault="00466E1E" w:rsidP="00AD24E8">
      <w:pPr>
        <w:spacing w:after="0" w:line="240" w:lineRule="auto"/>
        <w:jc w:val="both"/>
        <w:rPr>
          <w:rFonts w:ascii="Times New Roman" w:hAnsi="Times New Roman"/>
        </w:rPr>
      </w:pPr>
      <w:r w:rsidRPr="00016C53">
        <w:rPr>
          <w:rFonts w:ascii="Times New Roman" w:hAnsi="Times New Roman"/>
        </w:rPr>
        <w:tab/>
      </w:r>
      <w:r w:rsidR="00CC1E96" w:rsidRPr="00016C53">
        <w:rPr>
          <w:rFonts w:ascii="Times New Roman" w:hAnsi="Times New Roman"/>
        </w:rPr>
        <w:t>These result</w:t>
      </w:r>
      <w:r w:rsidR="009F12D5" w:rsidRPr="00016C53">
        <w:rPr>
          <w:rFonts w:ascii="Times New Roman" w:hAnsi="Times New Roman"/>
        </w:rPr>
        <w:t>s</w:t>
      </w:r>
      <w:r w:rsidR="00E5189A" w:rsidRPr="00016C53">
        <w:rPr>
          <w:rFonts w:ascii="Times New Roman" w:hAnsi="Times New Roman"/>
        </w:rPr>
        <w:t xml:space="preserve">, in turn, allow us to </w:t>
      </w:r>
      <w:r w:rsidR="005D1E80" w:rsidRPr="00016C53">
        <w:rPr>
          <w:rFonts w:ascii="Times New Roman" w:hAnsi="Times New Roman"/>
        </w:rPr>
        <w:t xml:space="preserve">compute the </w:t>
      </w:r>
      <w:r w:rsidR="00DD7180" w:rsidRPr="00016C53">
        <w:rPr>
          <w:rFonts w:ascii="Times New Roman" w:hAnsi="Times New Roman"/>
        </w:rPr>
        <w:t xml:space="preserve">probability of </w:t>
      </w:r>
      <w:r w:rsidR="009F4AD7" w:rsidRPr="00016C53">
        <w:rPr>
          <w:rFonts w:ascii="Times New Roman" w:hAnsi="Times New Roman"/>
        </w:rPr>
        <w:t xml:space="preserve">an applicant receiving 1, 2, or 3 rating during </w:t>
      </w:r>
      <w:r w:rsidR="0082418E" w:rsidRPr="00016C53">
        <w:rPr>
          <w:rFonts w:ascii="Times New Roman" w:hAnsi="Times New Roman"/>
        </w:rPr>
        <w:t xml:space="preserve">an interview. Use </w:t>
      </w:r>
      <w:r w:rsidR="004C357B" w:rsidRPr="00016C53">
        <w:rPr>
          <w:rFonts w:ascii="Times New Roman" w:hAnsi="Times New Roman"/>
        </w:rPr>
        <w:t xml:space="preserve">of the addition </w:t>
      </w:r>
      <w:r w:rsidR="00D52E8F" w:rsidRPr="00016C53">
        <w:rPr>
          <w:rFonts w:ascii="Times New Roman" w:hAnsi="Times New Roman"/>
        </w:rPr>
        <w:t>rule shows:</w:t>
      </w:r>
    </w:p>
    <w:p w:rsidR="00ED09E3" w:rsidRPr="00016C53" w:rsidRDefault="00D82009" w:rsidP="00AD24E8">
      <w:pPr>
        <w:spacing w:after="0" w:line="240" w:lineRule="auto"/>
        <w:ind w:left="1440" w:firstLine="720"/>
        <w:jc w:val="both"/>
        <w:rPr>
          <w:rFonts w:ascii="Times New Roman" w:hAnsi="Times New Roman"/>
        </w:rPr>
      </w:pPr>
      <w:r w:rsidRPr="00016C53">
        <w:rPr>
          <w:rFonts w:ascii="Times New Roman" w:hAnsi="Times New Roman"/>
        </w:rPr>
        <w:t>P (1) = P</w:t>
      </w:r>
      <w:r w:rsidR="00004743">
        <w:rPr>
          <w:rFonts w:ascii="Times New Roman" w:hAnsi="Times New Roman"/>
        </w:rPr>
        <w:t xml:space="preserve"> </w:t>
      </w:r>
      <w:r w:rsidRPr="00016C53">
        <w:rPr>
          <w:rFonts w:ascii="Times New Roman" w:hAnsi="Times New Roman"/>
        </w:rPr>
        <w:t>(1 and success) + P (1 and failure)</w:t>
      </w:r>
    </w:p>
    <w:p w:rsidR="00D82009" w:rsidRPr="00016C53" w:rsidRDefault="00F26562" w:rsidP="00F26562">
      <w:pPr>
        <w:spacing w:after="0" w:line="240" w:lineRule="auto"/>
        <w:ind w:left="1440" w:firstLine="720"/>
        <w:jc w:val="both"/>
        <w:rPr>
          <w:rFonts w:ascii="Times New Roman" w:hAnsi="Times New Roman"/>
        </w:rPr>
      </w:pPr>
      <w:r>
        <w:rPr>
          <w:rFonts w:ascii="Times New Roman" w:hAnsi="Times New Roman"/>
        </w:rPr>
        <w:t xml:space="preserve">         </w:t>
      </w:r>
      <w:r w:rsidR="00D82009" w:rsidRPr="00016C53">
        <w:rPr>
          <w:rFonts w:ascii="Times New Roman" w:hAnsi="Times New Roman"/>
        </w:rPr>
        <w:t>= 0.56 + 0.02 = 0.58</w:t>
      </w:r>
    </w:p>
    <w:p w:rsidR="00ED09E3" w:rsidRPr="00016C53" w:rsidRDefault="00ED09E3" w:rsidP="00AD24E8">
      <w:pPr>
        <w:spacing w:after="0" w:line="240" w:lineRule="auto"/>
        <w:jc w:val="both"/>
        <w:rPr>
          <w:rFonts w:ascii="Times New Roman" w:hAnsi="Times New Roman"/>
        </w:rPr>
      </w:pPr>
      <w:r w:rsidRPr="00016C53">
        <w:rPr>
          <w:rFonts w:ascii="Times New Roman" w:hAnsi="Times New Roman"/>
        </w:rPr>
        <w:tab/>
      </w:r>
      <w:r w:rsidRPr="00016C53">
        <w:rPr>
          <w:rFonts w:ascii="Times New Roman" w:hAnsi="Times New Roman"/>
        </w:rPr>
        <w:tab/>
      </w:r>
      <w:r w:rsidRPr="00016C53">
        <w:rPr>
          <w:rFonts w:ascii="Times New Roman" w:hAnsi="Times New Roman"/>
        </w:rPr>
        <w:tab/>
      </w:r>
      <w:r w:rsidR="008579C3" w:rsidRPr="00016C53">
        <w:rPr>
          <w:rFonts w:ascii="Times New Roman" w:hAnsi="Times New Roman"/>
        </w:rPr>
        <w:t>P (2) = 0.22</w:t>
      </w:r>
    </w:p>
    <w:p w:rsidR="008579C3" w:rsidRPr="00016C53" w:rsidRDefault="008579C3" w:rsidP="00AD24E8">
      <w:pPr>
        <w:spacing w:after="0" w:line="240" w:lineRule="auto"/>
        <w:jc w:val="both"/>
        <w:rPr>
          <w:rFonts w:ascii="Times New Roman" w:hAnsi="Times New Roman"/>
        </w:rPr>
      </w:pPr>
      <w:r w:rsidRPr="00016C53">
        <w:rPr>
          <w:rFonts w:ascii="Times New Roman" w:hAnsi="Times New Roman"/>
        </w:rPr>
        <w:tab/>
      </w:r>
      <w:r w:rsidRPr="00016C53">
        <w:rPr>
          <w:rFonts w:ascii="Times New Roman" w:hAnsi="Times New Roman"/>
        </w:rPr>
        <w:tab/>
        <w:t>and</w:t>
      </w:r>
      <w:r w:rsidRPr="00016C53">
        <w:rPr>
          <w:rFonts w:ascii="Times New Roman" w:hAnsi="Times New Roman"/>
        </w:rPr>
        <w:tab/>
        <w:t>P</w:t>
      </w:r>
      <w:r w:rsidR="00004743">
        <w:rPr>
          <w:rFonts w:ascii="Times New Roman" w:hAnsi="Times New Roman"/>
        </w:rPr>
        <w:t xml:space="preserve"> </w:t>
      </w:r>
      <w:r w:rsidRPr="00016C53">
        <w:rPr>
          <w:rFonts w:ascii="Times New Roman" w:hAnsi="Times New Roman"/>
        </w:rPr>
        <w:t>(3) = 0.20</w:t>
      </w:r>
    </w:p>
    <w:p w:rsidR="00F762C6" w:rsidRPr="00016C53" w:rsidRDefault="0070406C" w:rsidP="00AD24E8">
      <w:pPr>
        <w:spacing w:after="0" w:line="240" w:lineRule="auto"/>
        <w:jc w:val="both"/>
        <w:rPr>
          <w:rFonts w:ascii="Times New Roman" w:hAnsi="Times New Roman"/>
        </w:rPr>
      </w:pPr>
      <w:r>
        <w:rPr>
          <w:rFonts w:ascii="Times New Roman" w:hAnsi="Times New Roman"/>
          <w:noProof/>
        </w:rPr>
        <w:pict>
          <v:rect id="_x0000_s1869" style="position:absolute;left:0;text-align:left;margin-left:151.85pt;margin-top:50.1pt;width:145.35pt;height:32.25pt;z-index:-251621376"/>
        </w:pict>
      </w:r>
      <w:r w:rsidR="008579C3" w:rsidRPr="00016C53">
        <w:rPr>
          <w:rFonts w:ascii="Times New Roman" w:hAnsi="Times New Roman"/>
        </w:rPr>
        <w:tab/>
      </w:r>
      <w:r w:rsidR="00DA25FE" w:rsidRPr="00016C53">
        <w:rPr>
          <w:rFonts w:ascii="Times New Roman" w:hAnsi="Times New Roman"/>
        </w:rPr>
        <w:t xml:space="preserve">Suppose that a particular applicant </w:t>
      </w:r>
      <w:r w:rsidR="007412BB" w:rsidRPr="00016C53">
        <w:rPr>
          <w:rFonts w:ascii="Times New Roman" w:hAnsi="Times New Roman"/>
        </w:rPr>
        <w:t xml:space="preserve">is given 1 rating. Baye’s </w:t>
      </w:r>
      <w:r w:rsidR="00D06932" w:rsidRPr="00016C53">
        <w:rPr>
          <w:rFonts w:ascii="Times New Roman" w:hAnsi="Times New Roman"/>
        </w:rPr>
        <w:t>theorem allows</w:t>
      </w:r>
      <w:r w:rsidR="006011FC" w:rsidRPr="00016C53">
        <w:rPr>
          <w:rFonts w:ascii="Times New Roman" w:hAnsi="Times New Roman"/>
        </w:rPr>
        <w:t xml:space="preserve"> </w:t>
      </w:r>
      <w:r w:rsidR="00AC2B75" w:rsidRPr="00016C53">
        <w:rPr>
          <w:rFonts w:ascii="Times New Roman" w:hAnsi="Times New Roman"/>
        </w:rPr>
        <w:t xml:space="preserve">us to </w:t>
      </w:r>
      <w:r w:rsidR="006258B6" w:rsidRPr="00016C53">
        <w:rPr>
          <w:rFonts w:ascii="Times New Roman" w:hAnsi="Times New Roman"/>
        </w:rPr>
        <w:t>calculate the</w:t>
      </w:r>
      <w:r w:rsidR="00D37BF6" w:rsidRPr="00016C53">
        <w:rPr>
          <w:rFonts w:ascii="Times New Roman" w:hAnsi="Times New Roman"/>
        </w:rPr>
        <w:t xml:space="preserve"> </w:t>
      </w:r>
      <w:r w:rsidR="008A0CA4" w:rsidRPr="00016C53">
        <w:rPr>
          <w:rFonts w:ascii="Times New Roman" w:hAnsi="Times New Roman"/>
        </w:rPr>
        <w:t xml:space="preserve">probability that </w:t>
      </w:r>
      <w:r w:rsidR="00AF3BF4" w:rsidRPr="00016C53">
        <w:rPr>
          <w:rFonts w:ascii="Times New Roman" w:hAnsi="Times New Roman"/>
        </w:rPr>
        <w:t xml:space="preserve">the applicant </w:t>
      </w:r>
      <w:r w:rsidR="00086BF5" w:rsidRPr="00016C53">
        <w:rPr>
          <w:rFonts w:ascii="Times New Roman" w:hAnsi="Times New Roman"/>
        </w:rPr>
        <w:t xml:space="preserve">will </w:t>
      </w:r>
      <w:r w:rsidR="00291B1D" w:rsidRPr="00016C53">
        <w:rPr>
          <w:rFonts w:ascii="Times New Roman" w:hAnsi="Times New Roman"/>
        </w:rPr>
        <w:t xml:space="preserve">be successful. The posterior probability of an </w:t>
      </w:r>
      <w:r w:rsidR="009808DF" w:rsidRPr="00016C53">
        <w:rPr>
          <w:rFonts w:ascii="Times New Roman" w:hAnsi="Times New Roman"/>
        </w:rPr>
        <w:t xml:space="preserve">applicant being </w:t>
      </w:r>
      <w:r w:rsidR="00DE3C00" w:rsidRPr="00016C53">
        <w:rPr>
          <w:rFonts w:ascii="Times New Roman" w:hAnsi="Times New Roman"/>
        </w:rPr>
        <w:t xml:space="preserve">a success given that 1 rating </w:t>
      </w:r>
      <w:r w:rsidR="00EB4CE6" w:rsidRPr="00016C53">
        <w:rPr>
          <w:rFonts w:ascii="Times New Roman" w:hAnsi="Times New Roman"/>
        </w:rPr>
        <w:t xml:space="preserve">was assigned </w:t>
      </w:r>
      <w:r w:rsidR="00664A87" w:rsidRPr="00016C53">
        <w:rPr>
          <w:rFonts w:ascii="Times New Roman" w:hAnsi="Times New Roman"/>
        </w:rPr>
        <w:t xml:space="preserve">is </w:t>
      </w:r>
      <w:r w:rsidR="00973256" w:rsidRPr="00016C53">
        <w:rPr>
          <w:rFonts w:ascii="Times New Roman" w:hAnsi="Times New Roman"/>
        </w:rPr>
        <w:t>calculated</w:t>
      </w:r>
      <w:r w:rsidR="003C39B3" w:rsidRPr="00016C53">
        <w:rPr>
          <w:rFonts w:ascii="Times New Roman" w:hAnsi="Times New Roman"/>
        </w:rPr>
        <w:t xml:space="preserve"> </w:t>
      </w:r>
      <w:r w:rsidR="00197B69" w:rsidRPr="00016C53">
        <w:rPr>
          <w:rFonts w:ascii="Times New Roman" w:hAnsi="Times New Roman"/>
        </w:rPr>
        <w:t xml:space="preserve">by the </w:t>
      </w:r>
      <w:r w:rsidR="00F762C6" w:rsidRPr="00016C53">
        <w:rPr>
          <w:rFonts w:ascii="Times New Roman" w:hAnsi="Times New Roman"/>
        </w:rPr>
        <w:t>conditional probability formula as follows:</w:t>
      </w:r>
    </w:p>
    <w:p w:rsidR="00BF00AB" w:rsidRDefault="00BF00AB" w:rsidP="00F762C6">
      <w:pPr>
        <w:spacing w:after="0" w:line="240" w:lineRule="auto"/>
        <w:jc w:val="center"/>
        <w:rPr>
          <w:rFonts w:ascii="Times New Roman" w:hAnsi="Times New Roman"/>
          <w:sz w:val="24"/>
        </w:rPr>
      </w:pPr>
      <w:r w:rsidRPr="00BF00AB">
        <w:rPr>
          <w:rFonts w:ascii="Times New Roman" w:hAnsi="Times New Roman"/>
          <w:position w:val="-30"/>
          <w:sz w:val="24"/>
        </w:rPr>
        <w:object w:dxaOrig="2960" w:dyaOrig="680">
          <v:shape id="_x0000_i1115" type="#_x0000_t75" style="width:147.55pt;height:33.55pt" o:ole="">
            <v:imagedata r:id="rId195" o:title=""/>
          </v:shape>
          <o:OLEObject Type="Embed" ProgID="Equation.DSMT4" ShapeID="_x0000_i1115" DrawAspect="Content" ObjectID="_1552482305" r:id="rId196"/>
        </w:object>
      </w:r>
    </w:p>
    <w:p w:rsidR="000F27AC" w:rsidRPr="00016C53" w:rsidRDefault="005C34B4" w:rsidP="00AD24E8">
      <w:pPr>
        <w:spacing w:after="0" w:line="240" w:lineRule="auto"/>
        <w:ind w:firstLine="720"/>
        <w:jc w:val="both"/>
        <w:rPr>
          <w:rFonts w:ascii="Times New Roman" w:hAnsi="Times New Roman"/>
        </w:rPr>
      </w:pPr>
      <w:r w:rsidRPr="00016C53">
        <w:rPr>
          <w:rFonts w:ascii="Times New Roman" w:hAnsi="Times New Roman"/>
        </w:rPr>
        <w:t xml:space="preserve">The </w:t>
      </w:r>
      <w:r w:rsidR="00E8648E" w:rsidRPr="00016C53">
        <w:rPr>
          <w:rFonts w:ascii="Times New Roman" w:hAnsi="Times New Roman"/>
        </w:rPr>
        <w:t xml:space="preserve">formula says that the probability of a success given </w:t>
      </w:r>
      <w:r w:rsidR="001D7CAC" w:rsidRPr="00016C53">
        <w:rPr>
          <w:rFonts w:ascii="Times New Roman" w:hAnsi="Times New Roman"/>
        </w:rPr>
        <w:t xml:space="preserve">1 rating is equal </w:t>
      </w:r>
      <w:r w:rsidR="00D61CA6" w:rsidRPr="00016C53">
        <w:rPr>
          <w:rFonts w:ascii="Times New Roman" w:hAnsi="Times New Roman"/>
        </w:rPr>
        <w:t xml:space="preserve">to the probability </w:t>
      </w:r>
      <w:r w:rsidR="007A3A94" w:rsidRPr="00016C53">
        <w:rPr>
          <w:rFonts w:ascii="Times New Roman" w:hAnsi="Times New Roman"/>
        </w:rPr>
        <w:t xml:space="preserve">of 1 rating and a success divided </w:t>
      </w:r>
      <w:r w:rsidR="00FB1A1C" w:rsidRPr="00016C53">
        <w:rPr>
          <w:rFonts w:ascii="Times New Roman" w:hAnsi="Times New Roman"/>
        </w:rPr>
        <w:t xml:space="preserve">by the probability </w:t>
      </w:r>
      <w:r w:rsidR="00FF6404" w:rsidRPr="00016C53">
        <w:rPr>
          <w:rFonts w:ascii="Times New Roman" w:hAnsi="Times New Roman"/>
        </w:rPr>
        <w:t xml:space="preserve">of 1 rating. By substitution, we </w:t>
      </w:r>
      <w:r w:rsidR="000F27AC" w:rsidRPr="00016C53">
        <w:rPr>
          <w:rFonts w:ascii="Times New Roman" w:hAnsi="Times New Roman"/>
        </w:rPr>
        <w:t>have:</w:t>
      </w:r>
    </w:p>
    <w:p w:rsidR="000F27AC" w:rsidRDefault="0070406C" w:rsidP="000F27AC">
      <w:pPr>
        <w:spacing w:after="0" w:line="240" w:lineRule="auto"/>
        <w:ind w:firstLine="720"/>
        <w:jc w:val="center"/>
        <w:rPr>
          <w:rFonts w:ascii="Times New Roman" w:hAnsi="Times New Roman"/>
          <w:sz w:val="24"/>
        </w:rPr>
      </w:pPr>
      <w:r>
        <w:rPr>
          <w:rFonts w:ascii="Times New Roman" w:hAnsi="Times New Roman"/>
          <w:noProof/>
          <w:sz w:val="24"/>
        </w:rPr>
        <w:pict>
          <v:rect id="_x0000_s1870" style="position:absolute;left:0;text-align:left;margin-left:178.55pt;margin-top:1.05pt;width:127.3pt;height:29.4pt;z-index:-251620352"/>
        </w:pict>
      </w:r>
      <w:r w:rsidR="000F27AC" w:rsidRPr="000F27AC">
        <w:rPr>
          <w:rFonts w:ascii="Times New Roman" w:hAnsi="Times New Roman"/>
          <w:position w:val="-24"/>
          <w:sz w:val="24"/>
        </w:rPr>
        <w:object w:dxaOrig="2540" w:dyaOrig="620">
          <v:shape id="_x0000_i1116" type="#_x0000_t75" style="width:127.65pt;height:30.9pt" o:ole="">
            <v:imagedata r:id="rId197" o:title=""/>
          </v:shape>
          <o:OLEObject Type="Embed" ProgID="Equation.DSMT4" ShapeID="_x0000_i1116" DrawAspect="Content" ObjectID="_1552482306" r:id="rId198"/>
        </w:object>
      </w:r>
    </w:p>
    <w:p w:rsidR="000F27AC" w:rsidRPr="000F548D" w:rsidRDefault="000F27AC" w:rsidP="000F27AC">
      <w:pPr>
        <w:spacing w:after="0" w:line="240" w:lineRule="auto"/>
        <w:ind w:firstLine="720"/>
        <w:rPr>
          <w:rFonts w:ascii="Times New Roman" w:hAnsi="Times New Roman"/>
          <w:sz w:val="10"/>
        </w:rPr>
      </w:pPr>
    </w:p>
    <w:p w:rsidR="00A35971" w:rsidRPr="00016C53" w:rsidRDefault="00ED3B10" w:rsidP="005C34B4">
      <w:pPr>
        <w:spacing w:after="0" w:line="240" w:lineRule="auto"/>
        <w:ind w:firstLine="720"/>
        <w:rPr>
          <w:rFonts w:ascii="Times New Roman" w:hAnsi="Times New Roman"/>
        </w:rPr>
      </w:pPr>
      <w:r w:rsidRPr="00016C53">
        <w:rPr>
          <w:rFonts w:ascii="Times New Roman" w:hAnsi="Times New Roman"/>
        </w:rPr>
        <w:t xml:space="preserve">Similarly, the posterior </w:t>
      </w:r>
      <w:r w:rsidR="00A35971" w:rsidRPr="00016C53">
        <w:rPr>
          <w:rFonts w:ascii="Times New Roman" w:hAnsi="Times New Roman"/>
        </w:rPr>
        <w:t>probability of a failure given 1 rating is:</w:t>
      </w:r>
    </w:p>
    <w:p w:rsidR="00A35971" w:rsidRDefault="0070406C" w:rsidP="00A35971">
      <w:pPr>
        <w:spacing w:after="0" w:line="240" w:lineRule="auto"/>
        <w:ind w:firstLine="720"/>
        <w:jc w:val="center"/>
        <w:rPr>
          <w:rFonts w:ascii="Times New Roman" w:hAnsi="Times New Roman"/>
          <w:sz w:val="24"/>
        </w:rPr>
      </w:pPr>
      <w:r>
        <w:rPr>
          <w:rFonts w:ascii="Times New Roman" w:hAnsi="Times New Roman"/>
          <w:noProof/>
          <w:sz w:val="24"/>
        </w:rPr>
        <w:pict>
          <v:rect id="_x0000_s1871" style="position:absolute;left:0;text-align:left;margin-left:135.85pt;margin-top:.1pt;width:215.5pt;height:29.4pt;z-index:-251619328"/>
        </w:pict>
      </w:r>
      <w:r w:rsidR="00600A55" w:rsidRPr="00EF3299">
        <w:rPr>
          <w:rFonts w:ascii="Times New Roman" w:hAnsi="Times New Roman"/>
          <w:position w:val="-28"/>
          <w:sz w:val="24"/>
        </w:rPr>
        <w:object w:dxaOrig="4320" w:dyaOrig="660">
          <v:shape id="_x0000_i1117" type="#_x0000_t75" style="width:210.7pt;height:31.35pt" o:ole="">
            <v:imagedata r:id="rId199" o:title=""/>
          </v:shape>
          <o:OLEObject Type="Embed" ProgID="Equation.DSMT4" ShapeID="_x0000_i1117" DrawAspect="Content" ObjectID="_1552482307" r:id="rId200"/>
        </w:object>
      </w:r>
    </w:p>
    <w:p w:rsidR="00891F59" w:rsidRPr="00016C53" w:rsidRDefault="00A35971" w:rsidP="00AD24E8">
      <w:pPr>
        <w:spacing w:after="0" w:line="240" w:lineRule="auto"/>
        <w:ind w:firstLine="720"/>
        <w:jc w:val="both"/>
        <w:rPr>
          <w:rFonts w:ascii="Times New Roman" w:hAnsi="Times New Roman"/>
        </w:rPr>
      </w:pPr>
      <w:r w:rsidRPr="00016C53">
        <w:rPr>
          <w:rFonts w:ascii="Times New Roman" w:hAnsi="Times New Roman"/>
        </w:rPr>
        <w:t>Thus, when an applicant</w:t>
      </w:r>
      <w:r w:rsidR="00B0728A" w:rsidRPr="00016C53">
        <w:rPr>
          <w:rFonts w:ascii="Times New Roman" w:hAnsi="Times New Roman"/>
        </w:rPr>
        <w:t xml:space="preserve"> </w:t>
      </w:r>
      <w:r w:rsidR="002C1ADA" w:rsidRPr="00016C53">
        <w:rPr>
          <w:rFonts w:ascii="Times New Roman" w:hAnsi="Times New Roman"/>
        </w:rPr>
        <w:t xml:space="preserve">has a 1 rating, the </w:t>
      </w:r>
      <w:r w:rsidR="00ED0D79" w:rsidRPr="00016C53">
        <w:rPr>
          <w:rFonts w:ascii="Times New Roman" w:hAnsi="Times New Roman"/>
        </w:rPr>
        <w:t xml:space="preserve">probability of being a potential success increases from 0.8 </w:t>
      </w:r>
      <w:r w:rsidR="00AE580B" w:rsidRPr="00016C53">
        <w:rPr>
          <w:rFonts w:ascii="Times New Roman" w:hAnsi="Times New Roman"/>
        </w:rPr>
        <w:t xml:space="preserve">(the prior </w:t>
      </w:r>
      <w:r w:rsidR="00FE79F9" w:rsidRPr="00016C53">
        <w:rPr>
          <w:rFonts w:ascii="Times New Roman" w:hAnsi="Times New Roman"/>
        </w:rPr>
        <w:t xml:space="preserve">probability) to </w:t>
      </w:r>
      <w:r w:rsidR="00213532" w:rsidRPr="00016C53">
        <w:rPr>
          <w:rFonts w:ascii="Times New Roman" w:hAnsi="Times New Roman"/>
        </w:rPr>
        <w:t xml:space="preserve">0.97 </w:t>
      </w:r>
      <w:r w:rsidR="00A42C01" w:rsidRPr="00016C53">
        <w:rPr>
          <w:rFonts w:ascii="Times New Roman" w:hAnsi="Times New Roman"/>
        </w:rPr>
        <w:t xml:space="preserve">(the posterior </w:t>
      </w:r>
      <w:r w:rsidR="000C5596" w:rsidRPr="00016C53">
        <w:rPr>
          <w:rFonts w:ascii="Times New Roman" w:hAnsi="Times New Roman"/>
        </w:rPr>
        <w:t>probability</w:t>
      </w:r>
      <w:r w:rsidR="00D414E0" w:rsidRPr="00016C53">
        <w:rPr>
          <w:rFonts w:ascii="Times New Roman" w:hAnsi="Times New Roman"/>
        </w:rPr>
        <w:t xml:space="preserve">). So </w:t>
      </w:r>
      <w:r w:rsidR="004512D2" w:rsidRPr="00016C53">
        <w:rPr>
          <w:rFonts w:ascii="Times New Roman" w:hAnsi="Times New Roman"/>
        </w:rPr>
        <w:t xml:space="preserve">the rating </w:t>
      </w:r>
      <w:r w:rsidR="00B929E1" w:rsidRPr="00016C53">
        <w:rPr>
          <w:rFonts w:ascii="Times New Roman" w:hAnsi="Times New Roman"/>
        </w:rPr>
        <w:t xml:space="preserve">system appears </w:t>
      </w:r>
      <w:r w:rsidR="00891F59" w:rsidRPr="00016C53">
        <w:rPr>
          <w:rFonts w:ascii="Times New Roman" w:hAnsi="Times New Roman"/>
        </w:rPr>
        <w:t>to be reliable.</w:t>
      </w:r>
    </w:p>
    <w:p w:rsidR="00891F59" w:rsidRPr="00016C53" w:rsidRDefault="00875008" w:rsidP="00AD24E8">
      <w:pPr>
        <w:spacing w:after="0" w:line="240" w:lineRule="auto"/>
        <w:jc w:val="both"/>
        <w:rPr>
          <w:rFonts w:ascii="Times New Roman" w:hAnsi="Times New Roman"/>
        </w:rPr>
      </w:pPr>
      <w:r w:rsidRPr="00016C53">
        <w:rPr>
          <w:rFonts w:ascii="Times New Roman" w:hAnsi="Times New Roman"/>
        </w:rPr>
        <w:tab/>
      </w:r>
      <w:r w:rsidR="001D32C6" w:rsidRPr="00016C53">
        <w:rPr>
          <w:rFonts w:ascii="Times New Roman" w:hAnsi="Times New Roman"/>
        </w:rPr>
        <w:t xml:space="preserve">Similarly </w:t>
      </w:r>
      <w:r w:rsidR="00717143" w:rsidRPr="00016C53">
        <w:rPr>
          <w:rFonts w:ascii="Times New Roman" w:hAnsi="Times New Roman"/>
        </w:rPr>
        <w:t xml:space="preserve">computations show </w:t>
      </w:r>
      <w:r w:rsidR="008A4E1B" w:rsidRPr="00016C53">
        <w:rPr>
          <w:rFonts w:ascii="Times New Roman" w:hAnsi="Times New Roman"/>
        </w:rPr>
        <w:t xml:space="preserve">that the posterior </w:t>
      </w:r>
      <w:r w:rsidR="00DA1573" w:rsidRPr="00016C53">
        <w:rPr>
          <w:rFonts w:ascii="Times New Roman" w:hAnsi="Times New Roman"/>
        </w:rPr>
        <w:t>probabilities for 2 ratings are:</w:t>
      </w:r>
    </w:p>
    <w:p w:rsidR="00DA1573" w:rsidRDefault="0070406C" w:rsidP="005A68A9">
      <w:pPr>
        <w:spacing w:after="0" w:line="240" w:lineRule="auto"/>
        <w:jc w:val="center"/>
        <w:rPr>
          <w:rFonts w:ascii="Times New Roman" w:hAnsi="Times New Roman"/>
          <w:sz w:val="24"/>
        </w:rPr>
      </w:pPr>
      <w:r>
        <w:rPr>
          <w:rFonts w:ascii="Times New Roman" w:hAnsi="Times New Roman"/>
          <w:noProof/>
          <w:sz w:val="24"/>
        </w:rPr>
        <w:pict>
          <v:rect id="_x0000_s1872" style="position:absolute;left:0;text-align:left;margin-left:98.15pt;margin-top:2.25pt;width:254.6pt;height:27.05pt;z-index:-251618304"/>
        </w:pict>
      </w:r>
      <w:r w:rsidR="00600A55" w:rsidRPr="005A68A9">
        <w:rPr>
          <w:rFonts w:ascii="Times New Roman" w:hAnsi="Times New Roman"/>
          <w:position w:val="-24"/>
          <w:sz w:val="24"/>
        </w:rPr>
        <w:object w:dxaOrig="5220" w:dyaOrig="620">
          <v:shape id="_x0000_i1118" type="#_x0000_t75" style="width:250.45pt;height:30.05pt" o:ole="">
            <v:imagedata r:id="rId201" o:title=""/>
          </v:shape>
          <o:OLEObject Type="Embed" ProgID="Equation.DSMT4" ShapeID="_x0000_i1118" DrawAspect="Content" ObjectID="_1552482308" r:id="rId202"/>
        </w:object>
      </w:r>
    </w:p>
    <w:p w:rsidR="00600A55" w:rsidRDefault="005C49BA" w:rsidP="005A68A9">
      <w:pPr>
        <w:spacing w:after="0" w:line="240" w:lineRule="auto"/>
        <w:rPr>
          <w:rFonts w:ascii="Times New Roman" w:hAnsi="Times New Roman"/>
          <w:sz w:val="24"/>
        </w:rPr>
      </w:pPr>
      <w:r>
        <w:rPr>
          <w:rFonts w:ascii="Times New Roman" w:hAnsi="Times New Roman"/>
          <w:sz w:val="24"/>
        </w:rPr>
        <w:tab/>
      </w:r>
    </w:p>
    <w:p w:rsidR="005A68A9" w:rsidRPr="00016C53" w:rsidRDefault="005C49BA" w:rsidP="00600A55">
      <w:pPr>
        <w:spacing w:after="0" w:line="240" w:lineRule="auto"/>
        <w:ind w:firstLine="720"/>
        <w:rPr>
          <w:rFonts w:ascii="Times New Roman" w:hAnsi="Times New Roman"/>
        </w:rPr>
      </w:pPr>
      <w:r w:rsidRPr="00016C53">
        <w:rPr>
          <w:rFonts w:ascii="Times New Roman" w:hAnsi="Times New Roman"/>
        </w:rPr>
        <w:t>For 3 ratings, the posterior probabilities are:</w:t>
      </w:r>
    </w:p>
    <w:p w:rsidR="005A68A9" w:rsidRDefault="0070406C" w:rsidP="003A14FB">
      <w:pPr>
        <w:spacing w:after="0" w:line="240" w:lineRule="auto"/>
        <w:jc w:val="center"/>
        <w:rPr>
          <w:rFonts w:ascii="Times New Roman" w:hAnsi="Times New Roman"/>
          <w:sz w:val="24"/>
        </w:rPr>
      </w:pPr>
      <w:r>
        <w:rPr>
          <w:rFonts w:ascii="Times New Roman" w:hAnsi="Times New Roman"/>
          <w:noProof/>
          <w:sz w:val="24"/>
        </w:rPr>
        <w:pict>
          <v:rect id="_x0000_s1873" style="position:absolute;left:0;text-align:left;margin-left:92.75pt;margin-top:1.15pt;width:264.95pt;height:29.95pt;z-index:-251617280"/>
        </w:pict>
      </w:r>
      <w:r w:rsidR="00600A55" w:rsidRPr="003A14FB">
        <w:rPr>
          <w:rFonts w:ascii="Times New Roman" w:hAnsi="Times New Roman"/>
          <w:position w:val="-24"/>
          <w:sz w:val="24"/>
        </w:rPr>
        <w:object w:dxaOrig="5440" w:dyaOrig="620">
          <v:shape id="_x0000_i1119" type="#_x0000_t75" style="width:250.45pt;height:29.15pt" o:ole="">
            <v:imagedata r:id="rId203" o:title=""/>
          </v:shape>
          <o:OLEObject Type="Embed" ProgID="Equation.DSMT4" ShapeID="_x0000_i1119" DrawAspect="Content" ObjectID="_1552482309" r:id="rId204"/>
        </w:object>
      </w:r>
    </w:p>
    <w:p w:rsidR="008579C3" w:rsidRDefault="008579C3" w:rsidP="0087657E">
      <w:pPr>
        <w:spacing w:after="0" w:line="240" w:lineRule="auto"/>
        <w:rPr>
          <w:rFonts w:ascii="Times New Roman" w:hAnsi="Times New Roman"/>
          <w:sz w:val="24"/>
        </w:rPr>
      </w:pPr>
    </w:p>
    <w:p w:rsidR="001B75AC" w:rsidRPr="00016C53" w:rsidRDefault="0087657E" w:rsidP="00AD24E8">
      <w:pPr>
        <w:spacing w:after="0" w:line="240" w:lineRule="auto"/>
        <w:jc w:val="both"/>
        <w:rPr>
          <w:rFonts w:ascii="Times New Roman" w:hAnsi="Times New Roman"/>
        </w:rPr>
      </w:pPr>
      <w:r>
        <w:rPr>
          <w:rFonts w:ascii="Times New Roman" w:hAnsi="Times New Roman"/>
          <w:sz w:val="24"/>
        </w:rPr>
        <w:tab/>
      </w:r>
      <w:r w:rsidR="00302ACD" w:rsidRPr="00016C53">
        <w:rPr>
          <w:rFonts w:ascii="Times New Roman" w:hAnsi="Times New Roman"/>
        </w:rPr>
        <w:t xml:space="preserve">Baye’s </w:t>
      </w:r>
      <w:r w:rsidR="00D17535" w:rsidRPr="00016C53">
        <w:rPr>
          <w:rFonts w:ascii="Times New Roman" w:hAnsi="Times New Roman"/>
        </w:rPr>
        <w:t>the</w:t>
      </w:r>
      <w:r w:rsidR="00EF3F12" w:rsidRPr="00016C53">
        <w:rPr>
          <w:rFonts w:ascii="Times New Roman" w:hAnsi="Times New Roman"/>
        </w:rPr>
        <w:t xml:space="preserve">orem </w:t>
      </w:r>
      <w:r w:rsidR="00CC288F" w:rsidRPr="00016C53">
        <w:rPr>
          <w:rFonts w:ascii="Times New Roman" w:hAnsi="Times New Roman"/>
        </w:rPr>
        <w:t xml:space="preserve">is a version of the multiplication rule that we studied </w:t>
      </w:r>
      <w:r w:rsidR="00DF22A7" w:rsidRPr="00016C53">
        <w:rPr>
          <w:rFonts w:ascii="Times New Roman" w:hAnsi="Times New Roman"/>
        </w:rPr>
        <w:t>previously</w:t>
      </w:r>
      <w:r w:rsidR="001B75AC" w:rsidRPr="00016C53">
        <w:rPr>
          <w:rFonts w:ascii="Times New Roman" w:hAnsi="Times New Roman"/>
        </w:rPr>
        <w:t xml:space="preserve">, namely, </w:t>
      </w:r>
    </w:p>
    <w:p w:rsidR="0087657E" w:rsidRDefault="0070406C" w:rsidP="001B75AC">
      <w:pPr>
        <w:spacing w:after="0" w:line="240" w:lineRule="auto"/>
        <w:jc w:val="center"/>
        <w:rPr>
          <w:rFonts w:ascii="Times New Roman" w:hAnsi="Times New Roman"/>
          <w:sz w:val="24"/>
        </w:rPr>
      </w:pPr>
      <w:r>
        <w:rPr>
          <w:rFonts w:ascii="Times New Roman" w:hAnsi="Times New Roman"/>
          <w:noProof/>
          <w:sz w:val="24"/>
        </w:rPr>
        <w:pict>
          <v:rect id="_x0000_s1874" style="position:absolute;left:0;text-align:left;margin-left:147.65pt;margin-top:2.2pt;width:158.2pt;height:27.65pt;z-index:-251616256"/>
        </w:pict>
      </w:r>
      <w:r w:rsidR="000E25E2">
        <w:rPr>
          <w:rFonts w:ascii="Times New Roman" w:hAnsi="Times New Roman"/>
          <w:sz w:val="24"/>
        </w:rPr>
        <w:t xml:space="preserve">P(A and B) = P (A) </w:t>
      </w:r>
      <w:r w:rsidR="000E25E2">
        <w:rPr>
          <w:rFonts w:ascii="Times New Roman" w:hAnsi="Times New Roman"/>
          <w:sz w:val="24"/>
        </w:rPr>
        <w:sym w:font="Symbol" w:char="F0B4"/>
      </w:r>
      <w:r w:rsidR="000E25E2">
        <w:rPr>
          <w:rFonts w:ascii="Times New Roman" w:hAnsi="Times New Roman"/>
          <w:sz w:val="24"/>
        </w:rPr>
        <w:t xml:space="preserve"> P (B/ A)</w:t>
      </w:r>
    </w:p>
    <w:p w:rsidR="000E25E2" w:rsidRDefault="000E25E2" w:rsidP="001B75AC">
      <w:pPr>
        <w:spacing w:after="0" w:line="240" w:lineRule="auto"/>
        <w:jc w:val="center"/>
        <w:rPr>
          <w:rFonts w:ascii="Times New Roman" w:hAnsi="Times New Roman"/>
          <w:sz w:val="24"/>
        </w:rPr>
      </w:pPr>
      <w:r>
        <w:rPr>
          <w:rFonts w:ascii="Times New Roman" w:hAnsi="Times New Roman"/>
          <w:sz w:val="24"/>
        </w:rPr>
        <w:lastRenderedPageBreak/>
        <w:t xml:space="preserve">P (A and B) = P(B) </w:t>
      </w:r>
      <w:r>
        <w:rPr>
          <w:rFonts w:ascii="Times New Roman" w:hAnsi="Times New Roman"/>
          <w:sz w:val="24"/>
        </w:rPr>
        <w:sym w:font="Symbol" w:char="F0B4"/>
      </w:r>
      <w:r>
        <w:rPr>
          <w:rFonts w:ascii="Times New Roman" w:hAnsi="Times New Roman"/>
          <w:sz w:val="24"/>
        </w:rPr>
        <w:t xml:space="preserve"> P (A/ B)</w:t>
      </w:r>
    </w:p>
    <w:p w:rsidR="0087657E" w:rsidRDefault="00B75B6B" w:rsidP="0087657E">
      <w:pPr>
        <w:spacing w:after="0" w:line="240" w:lineRule="auto"/>
        <w:rPr>
          <w:rFonts w:ascii="Times New Roman" w:hAnsi="Times New Roman"/>
          <w:sz w:val="24"/>
        </w:rPr>
      </w:pPr>
      <w:r>
        <w:rPr>
          <w:rFonts w:ascii="Times New Roman" w:hAnsi="Times New Roman"/>
          <w:sz w:val="24"/>
        </w:rPr>
        <w:t>or</w:t>
      </w:r>
    </w:p>
    <w:p w:rsidR="00B75B6B" w:rsidRPr="00016C53" w:rsidRDefault="00B75B6B" w:rsidP="0087657E">
      <w:pPr>
        <w:spacing w:after="0" w:line="240" w:lineRule="auto"/>
        <w:rPr>
          <w:rFonts w:ascii="Times New Roman" w:hAnsi="Times New Roman"/>
        </w:rPr>
      </w:pPr>
      <w:r>
        <w:rPr>
          <w:rFonts w:ascii="Times New Roman" w:hAnsi="Times New Roman"/>
          <w:sz w:val="24"/>
        </w:rPr>
        <w:tab/>
      </w:r>
      <w:r w:rsidRPr="00016C53">
        <w:rPr>
          <w:rFonts w:ascii="Times New Roman" w:hAnsi="Times New Roman"/>
        </w:rPr>
        <w:t xml:space="preserve">Baye’s theorem is merely this rule in the form </w:t>
      </w:r>
    </w:p>
    <w:p w:rsidR="00B75B6B" w:rsidRDefault="0070406C" w:rsidP="00B75B6B">
      <w:pPr>
        <w:spacing w:after="0" w:line="240" w:lineRule="auto"/>
        <w:jc w:val="center"/>
        <w:rPr>
          <w:rFonts w:ascii="Times New Roman" w:hAnsi="Times New Roman"/>
          <w:sz w:val="24"/>
        </w:rPr>
      </w:pPr>
      <w:r>
        <w:rPr>
          <w:rFonts w:ascii="Times New Roman" w:hAnsi="Times New Roman"/>
          <w:noProof/>
          <w:sz w:val="24"/>
        </w:rPr>
        <w:pict>
          <v:rect id="_x0000_s1875" style="position:absolute;left:0;text-align:left;margin-left:126.65pt;margin-top:-.1pt;width:196.5pt;height:31.7pt;z-index:-251615232"/>
        </w:pict>
      </w:r>
      <w:r w:rsidR="00C0327A" w:rsidRPr="00C0327A">
        <w:rPr>
          <w:rFonts w:ascii="Times New Roman" w:hAnsi="Times New Roman"/>
          <w:position w:val="-28"/>
          <w:sz w:val="24"/>
        </w:rPr>
        <w:object w:dxaOrig="3940" w:dyaOrig="660">
          <v:shape id="_x0000_i1120" type="#_x0000_t75" style="width:197pt;height:33.55pt" o:ole="">
            <v:imagedata r:id="rId205" o:title=""/>
          </v:shape>
          <o:OLEObject Type="Embed" ProgID="Equation.DSMT4" ShapeID="_x0000_i1120" DrawAspect="Content" ObjectID="_1552482310" r:id="rId206"/>
        </w:object>
      </w:r>
    </w:p>
    <w:p w:rsidR="008579C3" w:rsidRPr="00016C53" w:rsidRDefault="00581799" w:rsidP="00AD24E8">
      <w:pPr>
        <w:spacing w:after="0" w:line="240" w:lineRule="auto"/>
        <w:jc w:val="both"/>
        <w:rPr>
          <w:rFonts w:ascii="Times New Roman" w:hAnsi="Times New Roman"/>
        </w:rPr>
      </w:pPr>
      <w:r>
        <w:rPr>
          <w:rFonts w:ascii="Times New Roman" w:hAnsi="Times New Roman"/>
          <w:sz w:val="24"/>
        </w:rPr>
        <w:tab/>
      </w:r>
      <w:r w:rsidRPr="00016C53">
        <w:rPr>
          <w:rFonts w:ascii="Times New Roman" w:hAnsi="Times New Roman"/>
        </w:rPr>
        <w:t xml:space="preserve">Baye’s theorem allows </w:t>
      </w:r>
      <w:r w:rsidR="00D6581D" w:rsidRPr="00016C53">
        <w:rPr>
          <w:rFonts w:ascii="Times New Roman" w:hAnsi="Times New Roman"/>
        </w:rPr>
        <w:t xml:space="preserve">us to revise prior probabilities in light </w:t>
      </w:r>
      <w:r w:rsidR="00BA2D82" w:rsidRPr="00016C53">
        <w:rPr>
          <w:rFonts w:ascii="Times New Roman" w:hAnsi="Times New Roman"/>
        </w:rPr>
        <w:t xml:space="preserve">of direct information. </w:t>
      </w:r>
      <w:r w:rsidR="00CA58F1" w:rsidRPr="00016C53">
        <w:rPr>
          <w:rFonts w:ascii="Times New Roman" w:hAnsi="Times New Roman"/>
        </w:rPr>
        <w:t xml:space="preserve">The results of the formula </w:t>
      </w:r>
      <w:r w:rsidR="003A4D75" w:rsidRPr="00016C53">
        <w:rPr>
          <w:rFonts w:ascii="Times New Roman" w:hAnsi="Times New Roman"/>
        </w:rPr>
        <w:t>are posterior probabilities.</w:t>
      </w:r>
    </w:p>
    <w:p w:rsidR="00D73E8E" w:rsidRPr="00035624" w:rsidRDefault="003A4D75" w:rsidP="00706F6E">
      <w:pPr>
        <w:spacing w:after="0" w:line="240" w:lineRule="auto"/>
        <w:jc w:val="both"/>
        <w:rPr>
          <w:rFonts w:ascii="Times New Roman" w:hAnsi="Times New Roman"/>
          <w:sz w:val="24"/>
        </w:rPr>
      </w:pPr>
      <w:r w:rsidRPr="00016C53">
        <w:rPr>
          <w:rFonts w:ascii="Times New Roman" w:hAnsi="Times New Roman"/>
        </w:rPr>
        <w:tab/>
      </w:r>
      <w:r w:rsidR="000817DC" w:rsidRPr="00016C53">
        <w:rPr>
          <w:rFonts w:ascii="Times New Roman" w:hAnsi="Times New Roman"/>
        </w:rPr>
        <w:t xml:space="preserve">It is clear from the above </w:t>
      </w:r>
      <w:r w:rsidR="00AE270C" w:rsidRPr="00016C53">
        <w:rPr>
          <w:rFonts w:ascii="Times New Roman" w:hAnsi="Times New Roman"/>
        </w:rPr>
        <w:t xml:space="preserve">example that Baye’s theorem provides a powerful method </w:t>
      </w:r>
      <w:r w:rsidR="00363A54" w:rsidRPr="00016C53">
        <w:rPr>
          <w:rFonts w:ascii="Times New Roman" w:hAnsi="Times New Roman"/>
        </w:rPr>
        <w:t xml:space="preserve">in improving the quality of probability </w:t>
      </w:r>
      <w:r w:rsidR="00887424" w:rsidRPr="00016C53">
        <w:rPr>
          <w:rFonts w:ascii="Times New Roman" w:hAnsi="Times New Roman"/>
        </w:rPr>
        <w:t>in decision making under uncertainty</w:t>
      </w:r>
      <w:r w:rsidR="002B0CCB" w:rsidRPr="00016C53">
        <w:rPr>
          <w:rFonts w:ascii="Times New Roman" w:hAnsi="Times New Roman"/>
        </w:rPr>
        <w:t xml:space="preserve">. The more evidence, we </w:t>
      </w:r>
      <w:r w:rsidR="008408E5" w:rsidRPr="00016C53">
        <w:rPr>
          <w:rFonts w:ascii="Times New Roman" w:hAnsi="Times New Roman"/>
        </w:rPr>
        <w:t xml:space="preserve">accumulate, the less important are the prior </w:t>
      </w:r>
      <w:r w:rsidR="00B95329" w:rsidRPr="00016C53">
        <w:rPr>
          <w:rFonts w:ascii="Times New Roman" w:hAnsi="Times New Roman"/>
        </w:rPr>
        <w:t xml:space="preserve">probabilities. The </w:t>
      </w:r>
      <w:r w:rsidR="0095376F" w:rsidRPr="00016C53">
        <w:rPr>
          <w:rFonts w:ascii="Times New Roman" w:hAnsi="Times New Roman"/>
        </w:rPr>
        <w:t xml:space="preserve">only </w:t>
      </w:r>
      <w:r w:rsidR="00762DAC" w:rsidRPr="00016C53">
        <w:rPr>
          <w:rFonts w:ascii="Times New Roman" w:hAnsi="Times New Roman"/>
        </w:rPr>
        <w:t xml:space="preserve">restriction on the application of Baye’s rule is that all </w:t>
      </w:r>
      <w:r w:rsidR="00525381" w:rsidRPr="00016C53">
        <w:rPr>
          <w:rFonts w:ascii="Times New Roman" w:hAnsi="Times New Roman"/>
        </w:rPr>
        <w:t>hypotheses</w:t>
      </w:r>
      <w:r w:rsidR="00762DAC" w:rsidRPr="00016C53">
        <w:rPr>
          <w:rFonts w:ascii="Times New Roman" w:hAnsi="Times New Roman"/>
        </w:rPr>
        <w:t xml:space="preserve"> must be applicable in</w:t>
      </w:r>
      <w:r w:rsidR="00525381" w:rsidRPr="00016C53">
        <w:rPr>
          <w:rFonts w:ascii="Times New Roman" w:hAnsi="Times New Roman"/>
        </w:rPr>
        <w:t xml:space="preserve"> </w:t>
      </w:r>
      <w:r w:rsidR="00C6233D" w:rsidRPr="00016C53">
        <w:rPr>
          <w:rFonts w:ascii="Times New Roman" w:hAnsi="Times New Roman"/>
        </w:rPr>
        <w:t>a given situation and that none is assigned a prior probability of 0 or 1.</w:t>
      </w:r>
      <w:r w:rsidR="00762DAC" w:rsidRPr="00016C53">
        <w:rPr>
          <w:rFonts w:ascii="Times New Roman" w:hAnsi="Times New Roman"/>
        </w:rPr>
        <w:t xml:space="preserve"> </w:t>
      </w:r>
      <w:r w:rsidR="004D5630">
        <w:rPr>
          <w:rFonts w:ascii="Times New Roman" w:hAnsi="Times New Roman"/>
        </w:rPr>
        <w:t xml:space="preserve"> </w:t>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r w:rsidR="00D82009" w:rsidRPr="00016C53">
        <w:rPr>
          <w:rFonts w:ascii="Times New Roman" w:hAnsi="Times New Roman"/>
        </w:rPr>
        <w:tab/>
      </w:r>
    </w:p>
    <w:sectPr w:rsidR="00D73E8E" w:rsidRPr="00035624" w:rsidSect="00F56DB7">
      <w:headerReference w:type="default" r:id="rId207"/>
      <w:footerReference w:type="default" r:id="rId208"/>
      <w:type w:val="continuous"/>
      <w:pgSz w:w="11907" w:h="16839" w:code="9"/>
      <w:pgMar w:top="1440" w:right="1440" w:bottom="1440" w:left="1440" w:header="720" w:footer="14"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515F" w:rsidRDefault="0035515F" w:rsidP="00771515">
      <w:r>
        <w:separator/>
      </w:r>
    </w:p>
  </w:endnote>
  <w:endnote w:type="continuationSeparator" w:id="1">
    <w:p w:rsidR="0035515F" w:rsidRDefault="0035515F" w:rsidP="007715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KGKCEG+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PS">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A5" w:rsidRPr="00E73578" w:rsidRDefault="00C221A5" w:rsidP="003A7BAA">
    <w:pPr>
      <w:pStyle w:val="Footer"/>
      <w:spacing w:after="0" w:line="240" w:lineRule="auto"/>
      <w:rPr>
        <w:rFonts w:asciiTheme="majorHAnsi" w:hAnsiTheme="majorHAnsi"/>
        <w:b/>
        <w:bCs/>
      </w:rPr>
    </w:pPr>
    <w:r w:rsidRPr="00E73578">
      <w:rPr>
        <w:rFonts w:asciiTheme="majorHAnsi" w:hAnsiTheme="majorHAnsi"/>
        <w:b/>
        <w:bCs/>
      </w:rPr>
      <w:tab/>
    </w:r>
    <w:r w:rsidRPr="00E73578">
      <w:rPr>
        <w:rFonts w:asciiTheme="majorHAnsi" w:hAnsiTheme="majorHAnsi"/>
        <w:b/>
        <w:bCs/>
      </w:rPr>
      <w:tab/>
    </w:r>
    <w:sdt>
      <w:sdtPr>
        <w:rPr>
          <w:rFonts w:asciiTheme="majorHAnsi" w:hAnsiTheme="majorHAnsi"/>
          <w:b/>
          <w:bCs/>
        </w:rPr>
        <w:id w:val="20454591"/>
        <w:docPartObj>
          <w:docPartGallery w:val="Page Numbers (Bottom of Page)"/>
          <w:docPartUnique/>
        </w:docPartObj>
      </w:sdtPr>
      <w:sdtContent>
        <w:r w:rsidRPr="00E73578">
          <w:rPr>
            <w:rFonts w:asciiTheme="majorHAnsi" w:hAnsiTheme="majorHAnsi"/>
            <w:b/>
            <w:bCs/>
          </w:rPr>
          <w:fldChar w:fldCharType="begin"/>
        </w:r>
        <w:r w:rsidRPr="00E73578">
          <w:rPr>
            <w:rFonts w:asciiTheme="majorHAnsi" w:hAnsiTheme="majorHAnsi"/>
            <w:b/>
            <w:bCs/>
          </w:rPr>
          <w:instrText xml:space="preserve"> PAGE   \* MERGEFORMAT </w:instrText>
        </w:r>
        <w:r w:rsidRPr="00E73578">
          <w:rPr>
            <w:rFonts w:asciiTheme="majorHAnsi" w:hAnsiTheme="majorHAnsi"/>
            <w:b/>
            <w:bCs/>
          </w:rPr>
          <w:fldChar w:fldCharType="separate"/>
        </w:r>
        <w:r w:rsidR="00D75627">
          <w:rPr>
            <w:rFonts w:asciiTheme="majorHAnsi" w:hAnsiTheme="majorHAnsi"/>
            <w:b/>
            <w:bCs/>
            <w:noProof/>
          </w:rPr>
          <w:t>1</w:t>
        </w:r>
        <w:r w:rsidRPr="00E73578">
          <w:rPr>
            <w:rFonts w:asciiTheme="majorHAnsi" w:hAnsiTheme="majorHAnsi"/>
            <w:b/>
            <w:bCs/>
          </w:rPr>
          <w:fldChar w:fldCharType="end"/>
        </w:r>
      </w:sdtContent>
    </w:sdt>
  </w:p>
  <w:p w:rsidR="00C221A5" w:rsidRPr="00E73578" w:rsidRDefault="00C221A5" w:rsidP="003A7BAA">
    <w:pPr>
      <w:pStyle w:val="Footer"/>
      <w:spacing w:after="0" w:line="240" w:lineRule="auto"/>
      <w:rPr>
        <w:rFonts w:asciiTheme="majorHAnsi" w:hAnsiTheme="majorHAnsi"/>
        <w:b/>
        <w:bCs/>
        <w:sz w:val="6"/>
      </w:rPr>
    </w:pPr>
  </w:p>
  <w:p w:rsidR="00C221A5" w:rsidRPr="00E73578" w:rsidRDefault="00C221A5" w:rsidP="00A03E27">
    <w:pPr>
      <w:pStyle w:val="Footer"/>
      <w:tabs>
        <w:tab w:val="clear" w:pos="9360"/>
        <w:tab w:val="right" w:pos="9720"/>
      </w:tabs>
      <w:spacing w:after="0" w:line="240" w:lineRule="auto"/>
      <w:rPr>
        <w:rFonts w:asciiTheme="majorHAnsi" w:hAnsiTheme="majorHAnsi"/>
        <w:b/>
        <w:bCs/>
      </w:rPr>
    </w:pPr>
  </w:p>
  <w:p w:rsidR="00C221A5" w:rsidRPr="00E73578" w:rsidRDefault="00C221A5" w:rsidP="003A7BAA">
    <w:pPr>
      <w:pStyle w:val="Footer"/>
      <w:spacing w:after="0" w:line="240" w:lineRule="auto"/>
      <w:rPr>
        <w:rFonts w:asciiTheme="majorHAnsi" w:hAnsiTheme="majorHAnsi"/>
        <w:b/>
        <w:bC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515F" w:rsidRDefault="0035515F" w:rsidP="00771515">
      <w:r>
        <w:separator/>
      </w:r>
    </w:p>
  </w:footnote>
  <w:footnote w:type="continuationSeparator" w:id="1">
    <w:p w:rsidR="0035515F" w:rsidRDefault="0035515F" w:rsidP="007715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A5" w:rsidRDefault="00C221A5" w:rsidP="00476E4B">
    <w:pPr>
      <w:pStyle w:val="Header"/>
      <w:tabs>
        <w:tab w:val="clear" w:pos="4680"/>
        <w:tab w:val="clear" w:pos="9360"/>
      </w:tabs>
      <w:spacing w:after="0" w:line="240" w:lineRule="auto"/>
      <w:jc w:val="center"/>
    </w:pPr>
    <w:r w:rsidRPr="00771515">
      <w:rPr>
        <w:noProof/>
      </w:rPr>
      <w:drawing>
        <wp:inline distT="0" distB="0" distL="0" distR="0">
          <wp:extent cx="2990850" cy="817323"/>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srcRect/>
                  <a:stretch>
                    <a:fillRect/>
                  </a:stretch>
                </pic:blipFill>
                <pic:spPr bwMode="auto">
                  <a:xfrm>
                    <a:off x="0" y="0"/>
                    <a:ext cx="2990850" cy="817323"/>
                  </a:xfrm>
                  <a:prstGeom prst="rect">
                    <a:avLst/>
                  </a:prstGeom>
                  <a:noFill/>
                  <a:ln w="9525">
                    <a:noFill/>
                    <a:miter lim="800000"/>
                    <a:headEnd/>
                    <a:tailEnd/>
                  </a:ln>
                </pic:spPr>
              </pic:pic>
            </a:graphicData>
          </a:graphic>
        </wp:inline>
      </w:drawing>
    </w:r>
  </w:p>
  <w:p w:rsidR="00C221A5" w:rsidRDefault="00C221A5" w:rsidP="000E7B94">
    <w:pPr>
      <w:spacing w:after="0" w:line="240" w:lineRule="auto"/>
      <w:jc w:val="both"/>
      <w:rPr>
        <w:rFonts w:asciiTheme="majorHAnsi" w:hAnsiTheme="majorHAnsi"/>
        <w:b/>
      </w:rPr>
    </w:pPr>
  </w:p>
  <w:p w:rsidR="00C221A5" w:rsidRPr="00303769" w:rsidRDefault="00C221A5" w:rsidP="000E7B94">
    <w:pPr>
      <w:spacing w:after="0" w:line="240" w:lineRule="auto"/>
      <w:jc w:val="both"/>
      <w:rPr>
        <w:rFonts w:asciiTheme="majorHAnsi" w:hAnsiTheme="majorHAnsi"/>
        <w:b/>
        <w:sz w:val="20"/>
      </w:rPr>
    </w:pPr>
    <w:r w:rsidRPr="00303769">
      <w:rPr>
        <w:rFonts w:asciiTheme="majorHAnsi" w:hAnsiTheme="majorHAnsi"/>
        <w:b/>
        <w:sz w:val="20"/>
      </w:rPr>
      <w:t>Class –B.</w:t>
    </w:r>
    <w:r>
      <w:rPr>
        <w:rFonts w:asciiTheme="majorHAnsi" w:hAnsiTheme="majorHAnsi"/>
        <w:b/>
        <w:sz w:val="20"/>
      </w:rPr>
      <w:t>B.A</w:t>
    </w:r>
    <w:r w:rsidRPr="00303769">
      <w:rPr>
        <w:rFonts w:asciiTheme="majorHAnsi" w:hAnsiTheme="majorHAnsi"/>
        <w:b/>
        <w:sz w:val="20"/>
      </w:rPr>
      <w:t>.LL.B (HONS.)</w:t>
    </w:r>
    <w:r>
      <w:rPr>
        <w:rFonts w:asciiTheme="majorHAnsi" w:hAnsiTheme="majorHAnsi"/>
        <w:b/>
        <w:sz w:val="20"/>
      </w:rPr>
      <w:t xml:space="preserve"> II</w:t>
    </w:r>
    <w:r w:rsidRPr="00303769">
      <w:rPr>
        <w:rFonts w:asciiTheme="majorHAnsi" w:hAnsiTheme="majorHAnsi"/>
        <w:b/>
        <w:sz w:val="20"/>
      </w:rPr>
      <w:t>I SEM.</w:t>
    </w:r>
    <w:r w:rsidRPr="00303769">
      <w:rPr>
        <w:rFonts w:asciiTheme="majorHAnsi" w:hAnsiTheme="majorHAnsi"/>
        <w:b/>
        <w:sz w:val="20"/>
      </w:rPr>
      <w:tab/>
    </w:r>
    <w:r w:rsidRPr="00303769">
      <w:rPr>
        <w:rFonts w:asciiTheme="majorHAnsi" w:hAnsiTheme="majorHAnsi"/>
        <w:b/>
        <w:sz w:val="20"/>
      </w:rPr>
      <w:tab/>
    </w:r>
    <w:r w:rsidRPr="00303769">
      <w:rPr>
        <w:rFonts w:asciiTheme="majorHAnsi" w:hAnsiTheme="majorHAnsi"/>
        <w:b/>
        <w:sz w:val="20"/>
      </w:rPr>
      <w:tab/>
      <w:t xml:space="preserve">                   </w:t>
    </w:r>
    <w:r>
      <w:rPr>
        <w:rFonts w:asciiTheme="majorHAnsi" w:hAnsiTheme="majorHAnsi"/>
        <w:b/>
        <w:sz w:val="20"/>
      </w:rPr>
      <w:tab/>
    </w:r>
    <w:r>
      <w:rPr>
        <w:rFonts w:asciiTheme="majorHAnsi" w:hAnsiTheme="majorHAnsi"/>
        <w:b/>
        <w:sz w:val="20"/>
      </w:rPr>
      <w:tab/>
      <w:t xml:space="preserve">   </w:t>
    </w:r>
    <w:r w:rsidRPr="00303769">
      <w:rPr>
        <w:rFonts w:asciiTheme="majorHAnsi" w:hAnsiTheme="majorHAnsi"/>
        <w:b/>
        <w:sz w:val="20"/>
      </w:rPr>
      <w:t xml:space="preserve">Subject – </w:t>
    </w:r>
    <w:r w:rsidRPr="000C61B7">
      <w:rPr>
        <w:rFonts w:asciiTheme="majorHAnsi" w:hAnsiTheme="majorHAnsi"/>
        <w:b/>
        <w:sz w:val="20"/>
      </w:rPr>
      <w:t>Statistics</w:t>
    </w:r>
  </w:p>
  <w:p w:rsidR="00C221A5" w:rsidRDefault="00C221A5" w:rsidP="000E7B94">
    <w:pPr>
      <w:pStyle w:val="Header"/>
      <w:spacing w:after="0" w:line="240" w:lineRule="auto"/>
    </w:pPr>
    <w:r w:rsidRPr="0070406C">
      <w:rPr>
        <w:rFonts w:asciiTheme="minorHAnsi" w:hAnsiTheme="minorHAnsi"/>
        <w:noProof/>
        <w:lang w:bidi="hi-I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294" type="#_x0000_t136" style="position:absolute;margin-left:50.45pt;margin-top:208.1pt;width:372.2pt;height:199.4pt;rotation:-25921904fd;z-index:-251652096" o:allowoverlap="f" fillcolor="#c4bc96 [2414]" strokecolor="black [3213]">
          <v:shadow color="#868686"/>
          <v:textpath style="font-family:&quot;Arial Black&quot;;v-text-kern:t" trim="t" fitpath="t" string="Renaissance&#10;Law College"/>
        </v:shape>
      </w:pict>
    </w:r>
    <w:r w:rsidRPr="0070406C">
      <w:rPr>
        <w:rFonts w:asciiTheme="minorHAnsi" w:hAnsiTheme="minorHAnsi"/>
        <w:noProof/>
        <w:lang w:bidi="hi-IN"/>
      </w:rPr>
      <w:pict>
        <v:shapetype id="_x0000_t32" coordsize="21600,21600" o:spt="32" o:oned="t" path="m,l21600,21600e" filled="f">
          <v:path arrowok="t" fillok="f" o:connecttype="none"/>
          <o:lock v:ext="edit" shapetype="t"/>
        </v:shapetype>
        <v:shape id="_x0000_s12293" type="#_x0000_t32" style="position:absolute;margin-left:-26.25pt;margin-top:3.1pt;width:507.85pt;height:.05pt;z-index:251663360" o:connectortype="straight" strokecolor="#d99594 [1941]" strokeweight="2.25pt">
          <v:shadow type="perspective" color="#622423 [1605]" opacity=".5" offset="1pt" offset2="-3pt"/>
        </v:shape>
      </w:pict>
    </w:r>
    <w:r>
      <w:rPr>
        <w:noProof/>
        <w:lang w:bidi="hi-IN"/>
      </w:rPr>
      <w:pict>
        <v:shape id="_x0000_s12289" type="#_x0000_t32" style="position:absolute;margin-left:-26.25pt;margin-top:.25pt;width:507.85pt;height:.05pt;z-index:251662336" o:connectortype="straight" o:regroupid="1" strokecolor="#d99594 [1941]" strokeweight="1pt">
          <v:shadow type="perspective" color="#622423 [1605]" opacity=".5" offset="1pt" offset2="-3p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760F8"/>
    <w:multiLevelType w:val="hybridMultilevel"/>
    <w:tmpl w:val="128AA198"/>
    <w:lvl w:ilvl="0" w:tplc="D6F294EA">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5C1743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61D4898"/>
    <w:multiLevelType w:val="hybridMultilevel"/>
    <w:tmpl w:val="C7708A54"/>
    <w:lvl w:ilvl="0" w:tplc="AA982DC2">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369DF"/>
    <w:multiLevelType w:val="hybridMultilevel"/>
    <w:tmpl w:val="5414DF4A"/>
    <w:lvl w:ilvl="0" w:tplc="94EE0AA4">
      <w:start w:val="1"/>
      <w:numFmt w:val="low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E144C4"/>
    <w:multiLevelType w:val="hybridMultilevel"/>
    <w:tmpl w:val="86E0E57A"/>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5">
    <w:nsid w:val="0F2D5DE8"/>
    <w:multiLevelType w:val="hybridMultilevel"/>
    <w:tmpl w:val="9200B1CA"/>
    <w:lvl w:ilvl="0" w:tplc="364EA79C">
      <w:start w:val="1"/>
      <w:numFmt w:val="decimal"/>
      <w:lvlText w:val="%1."/>
      <w:lvlJc w:val="left"/>
      <w:pPr>
        <w:ind w:left="758" w:hanging="360"/>
      </w:pPr>
      <w:rPr>
        <w:b w:val="0"/>
      </w:r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6">
    <w:nsid w:val="102917C3"/>
    <w:multiLevelType w:val="hybridMultilevel"/>
    <w:tmpl w:val="A0B49D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A95B0A"/>
    <w:multiLevelType w:val="hybridMultilevel"/>
    <w:tmpl w:val="C3C279A0"/>
    <w:lvl w:ilvl="0" w:tplc="2D5A1B34">
      <w:start w:val="1"/>
      <w:numFmt w:val="bullet"/>
      <w:lvlText w:val=""/>
      <w:lvlJc w:val="left"/>
      <w:pPr>
        <w:tabs>
          <w:tab w:val="num" w:pos="576"/>
        </w:tabs>
        <w:ind w:left="576"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2642BB6"/>
    <w:multiLevelType w:val="hybridMultilevel"/>
    <w:tmpl w:val="DBA4A498"/>
    <w:lvl w:ilvl="0" w:tplc="C4C2FFB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4E4DAC"/>
    <w:multiLevelType w:val="hybridMultilevel"/>
    <w:tmpl w:val="86D62B40"/>
    <w:lvl w:ilvl="0" w:tplc="5CF229C8">
      <w:start w:val="1"/>
      <w:numFmt w:val="lowerLetter"/>
      <w:lvlText w:val="(%1)"/>
      <w:lvlJc w:val="left"/>
      <w:pPr>
        <w:tabs>
          <w:tab w:val="num" w:pos="720"/>
        </w:tabs>
        <w:ind w:left="720" w:hanging="360"/>
      </w:pPr>
      <w:rPr>
        <w:rFonts w:hint="default"/>
      </w:rPr>
    </w:lvl>
    <w:lvl w:ilvl="1" w:tplc="C72805E8">
      <w:start w:val="1"/>
      <w:numFmt w:val="bullet"/>
      <w:lvlText w:val=""/>
      <w:lvlJc w:val="left"/>
      <w:pPr>
        <w:tabs>
          <w:tab w:val="num" w:pos="1368"/>
        </w:tabs>
        <w:ind w:left="1368" w:hanging="288"/>
      </w:pPr>
      <w:rPr>
        <w:rFonts w:ascii="Wingdings 3" w:hAnsi="Wingdings 3" w:hint="default"/>
      </w:rPr>
    </w:lvl>
    <w:lvl w:ilvl="2" w:tplc="B768BB84">
      <w:start w:val="1"/>
      <w:numFmt w:val="decimal"/>
      <w:lvlText w:val="%3."/>
      <w:lvlJc w:val="left"/>
      <w:pPr>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0F1468"/>
    <w:multiLevelType w:val="hybridMultilevel"/>
    <w:tmpl w:val="FAF633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1D369D"/>
    <w:multiLevelType w:val="hybridMultilevel"/>
    <w:tmpl w:val="40F8D634"/>
    <w:lvl w:ilvl="0" w:tplc="2A4053F6">
      <w:start w:val="1"/>
      <w:numFmt w:val="decimal"/>
      <w:lvlText w:val="%1."/>
      <w:lvlJc w:val="left"/>
      <w:pPr>
        <w:ind w:left="770" w:hanging="360"/>
      </w:pPr>
      <w:rPr>
        <w:b w:val="0"/>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12">
    <w:nsid w:val="20587F7F"/>
    <w:multiLevelType w:val="hybridMultilevel"/>
    <w:tmpl w:val="989640FE"/>
    <w:lvl w:ilvl="0" w:tplc="B24453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853CD4"/>
    <w:multiLevelType w:val="hybridMultilevel"/>
    <w:tmpl w:val="BFBC1B98"/>
    <w:lvl w:ilvl="0" w:tplc="36BE709A">
      <w:start w:val="1"/>
      <w:numFmt w:val="bullet"/>
      <w:lvlText w:val=""/>
      <w:lvlJc w:val="left"/>
      <w:pPr>
        <w:tabs>
          <w:tab w:val="num" w:pos="576"/>
        </w:tabs>
        <w:ind w:left="576"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317717A"/>
    <w:multiLevelType w:val="hybridMultilevel"/>
    <w:tmpl w:val="34EC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4A100AF"/>
    <w:multiLevelType w:val="hybridMultilevel"/>
    <w:tmpl w:val="6EF422A2"/>
    <w:lvl w:ilvl="0" w:tplc="1F6E0E5E">
      <w:start w:val="1"/>
      <w:numFmt w:val="decimal"/>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6886A71"/>
    <w:multiLevelType w:val="hybridMultilevel"/>
    <w:tmpl w:val="8670F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88658A9"/>
    <w:multiLevelType w:val="multilevel"/>
    <w:tmpl w:val="04267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8BA305C"/>
    <w:multiLevelType w:val="hybridMultilevel"/>
    <w:tmpl w:val="DAD01E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E639F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29031FEF"/>
    <w:multiLevelType w:val="hybridMultilevel"/>
    <w:tmpl w:val="9CCA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D1F2D52"/>
    <w:multiLevelType w:val="hybridMultilevel"/>
    <w:tmpl w:val="3B2A2F30"/>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22">
    <w:nsid w:val="30DD557C"/>
    <w:multiLevelType w:val="hybridMultilevel"/>
    <w:tmpl w:val="740EC57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nsid w:val="39983FEB"/>
    <w:multiLevelType w:val="hybridMultilevel"/>
    <w:tmpl w:val="9B245A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99C57C8"/>
    <w:multiLevelType w:val="hybridMultilevel"/>
    <w:tmpl w:val="96105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B0F68AB"/>
    <w:multiLevelType w:val="hybridMultilevel"/>
    <w:tmpl w:val="64B04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7903C2"/>
    <w:multiLevelType w:val="hybridMultilevel"/>
    <w:tmpl w:val="CABC2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D25672"/>
    <w:multiLevelType w:val="hybridMultilevel"/>
    <w:tmpl w:val="54A0F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26F4E0C"/>
    <w:multiLevelType w:val="hybridMultilevel"/>
    <w:tmpl w:val="D9481A84"/>
    <w:lvl w:ilvl="0" w:tplc="93E0A05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29F22AA"/>
    <w:multiLevelType w:val="multilevel"/>
    <w:tmpl w:val="5A2477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42DB0B69"/>
    <w:multiLevelType w:val="hybridMultilevel"/>
    <w:tmpl w:val="E19E2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3170A0D"/>
    <w:multiLevelType w:val="hybridMultilevel"/>
    <w:tmpl w:val="A1EC7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3623C26"/>
    <w:multiLevelType w:val="hybridMultilevel"/>
    <w:tmpl w:val="BC12B3C8"/>
    <w:lvl w:ilvl="0" w:tplc="8BDE2616">
      <w:start w:val="1"/>
      <w:numFmt w:val="lowerRoman"/>
      <w:lvlText w:val="%1."/>
      <w:lvlJc w:val="righ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43FE356C"/>
    <w:multiLevelType w:val="hybridMultilevel"/>
    <w:tmpl w:val="479460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536636A"/>
    <w:multiLevelType w:val="hybridMultilevel"/>
    <w:tmpl w:val="3F6EC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BED76D4"/>
    <w:multiLevelType w:val="hybridMultilevel"/>
    <w:tmpl w:val="FD7293AC"/>
    <w:lvl w:ilvl="0" w:tplc="2D5A1B34">
      <w:start w:val="1"/>
      <w:numFmt w:val="bullet"/>
      <w:lvlText w:val=""/>
      <w:lvlJc w:val="left"/>
      <w:pPr>
        <w:tabs>
          <w:tab w:val="num" w:pos="576"/>
        </w:tabs>
        <w:ind w:left="576"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4D933365"/>
    <w:multiLevelType w:val="hybridMultilevel"/>
    <w:tmpl w:val="17128FCC"/>
    <w:lvl w:ilvl="0" w:tplc="E3CE1674">
      <w:start w:val="1"/>
      <w:numFmt w:val="lowerRoman"/>
      <w:lvlText w:val="(%1)"/>
      <w:lvlJc w:val="left"/>
      <w:pPr>
        <w:tabs>
          <w:tab w:val="num" w:pos="3240"/>
        </w:tabs>
        <w:ind w:left="3240" w:hanging="72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37">
    <w:nsid w:val="5676435A"/>
    <w:multiLevelType w:val="hybridMultilevel"/>
    <w:tmpl w:val="40F0C988"/>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38">
    <w:nsid w:val="56C173CC"/>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5A6C3576"/>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nsid w:val="5AC32AF8"/>
    <w:multiLevelType w:val="hybridMultilevel"/>
    <w:tmpl w:val="309AEF3C"/>
    <w:lvl w:ilvl="0" w:tplc="4D96F1AA">
      <w:start w:val="1"/>
      <w:numFmt w:val="decimal"/>
      <w:lvlText w:val="%1."/>
      <w:lvlJc w:val="left"/>
      <w:pPr>
        <w:tabs>
          <w:tab w:val="num" w:pos="288"/>
        </w:tabs>
        <w:ind w:left="288" w:hanging="288"/>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B0D480B"/>
    <w:multiLevelType w:val="hybridMultilevel"/>
    <w:tmpl w:val="1C1A58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447EA5"/>
    <w:multiLevelType w:val="hybridMultilevel"/>
    <w:tmpl w:val="98DCA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5792C2C"/>
    <w:multiLevelType w:val="hybridMultilevel"/>
    <w:tmpl w:val="37949D3C"/>
    <w:lvl w:ilvl="0" w:tplc="A5B24796">
      <w:start w:val="1"/>
      <w:numFmt w:val="lowerRoman"/>
      <w:lvlText w:val="%1."/>
      <w:lvlJc w:val="righ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4">
    <w:nsid w:val="658574FE"/>
    <w:multiLevelType w:val="hybridMultilevel"/>
    <w:tmpl w:val="30D4B4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7EB5EAF"/>
    <w:multiLevelType w:val="hybridMultilevel"/>
    <w:tmpl w:val="9B3A7AE0"/>
    <w:lvl w:ilvl="0" w:tplc="C2A49B56">
      <w:start w:val="1"/>
      <w:numFmt w:val="decimal"/>
      <w:lvlText w:val="%1."/>
      <w:lvlJc w:val="left"/>
      <w:pPr>
        <w:tabs>
          <w:tab w:val="num" w:pos="288"/>
        </w:tabs>
        <w:ind w:left="288" w:hanging="288"/>
      </w:pPr>
      <w:rPr>
        <w:rFonts w:hint="default"/>
        <w:b/>
      </w:rPr>
    </w:lvl>
    <w:lvl w:ilvl="1" w:tplc="36BE709A">
      <w:start w:val="1"/>
      <w:numFmt w:val="bullet"/>
      <w:lvlText w:val=""/>
      <w:lvlJc w:val="left"/>
      <w:pPr>
        <w:tabs>
          <w:tab w:val="num" w:pos="1080"/>
        </w:tabs>
        <w:ind w:left="1080" w:firstLine="0"/>
      </w:pPr>
      <w:rPr>
        <w:rFonts w:ascii="Symbol" w:hAnsi="Symbol" w:hint="default"/>
        <w:b/>
      </w:rPr>
    </w:lvl>
    <w:lvl w:ilvl="2" w:tplc="66BA64AA">
      <w:start w:val="1"/>
      <w:numFmt w:val="upperRoman"/>
      <w:lvlText w:val="%3."/>
      <w:lvlJc w:val="left"/>
      <w:pPr>
        <w:tabs>
          <w:tab w:val="num" w:pos="2700"/>
        </w:tabs>
        <w:ind w:left="2700" w:hanging="72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87E01C4"/>
    <w:multiLevelType w:val="hybridMultilevel"/>
    <w:tmpl w:val="3C668D8A"/>
    <w:lvl w:ilvl="0" w:tplc="4212093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B47EF4"/>
    <w:multiLevelType w:val="hybridMultilevel"/>
    <w:tmpl w:val="38F0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5C798D"/>
    <w:multiLevelType w:val="hybridMultilevel"/>
    <w:tmpl w:val="F37C75C8"/>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49">
    <w:nsid w:val="6F544B3E"/>
    <w:multiLevelType w:val="hybridMultilevel"/>
    <w:tmpl w:val="9B245A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7019390C"/>
    <w:multiLevelType w:val="hybridMultilevel"/>
    <w:tmpl w:val="749019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0815C20"/>
    <w:multiLevelType w:val="hybridMultilevel"/>
    <w:tmpl w:val="20023BEA"/>
    <w:lvl w:ilvl="0" w:tplc="C72805E8">
      <w:start w:val="1"/>
      <w:numFmt w:val="bullet"/>
      <w:lvlText w:val=""/>
      <w:lvlJc w:val="left"/>
      <w:pPr>
        <w:tabs>
          <w:tab w:val="num" w:pos="576"/>
        </w:tabs>
        <w:ind w:left="576" w:hanging="288"/>
      </w:pPr>
      <w:rPr>
        <w:rFonts w:ascii="Wingdings 3" w:hAnsi="Wingdings 3"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AC3BA1"/>
    <w:multiLevelType w:val="hybridMultilevel"/>
    <w:tmpl w:val="BD40F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1C867F8"/>
    <w:multiLevelType w:val="hybridMultilevel"/>
    <w:tmpl w:val="A3A45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23773E0"/>
    <w:multiLevelType w:val="hybridMultilevel"/>
    <w:tmpl w:val="994C8C34"/>
    <w:lvl w:ilvl="0" w:tplc="16E477D0">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3345B61"/>
    <w:multiLevelType w:val="hybridMultilevel"/>
    <w:tmpl w:val="C128CB3A"/>
    <w:lvl w:ilvl="0" w:tplc="2982B024">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752C6B4D"/>
    <w:multiLevelType w:val="hybridMultilevel"/>
    <w:tmpl w:val="5EC413EE"/>
    <w:lvl w:ilvl="0" w:tplc="0409000B">
      <w:start w:val="1"/>
      <w:numFmt w:val="bullet"/>
      <w:lvlText w:val=""/>
      <w:lvlJc w:val="left"/>
      <w:pPr>
        <w:tabs>
          <w:tab w:val="num" w:pos="-180"/>
        </w:tabs>
        <w:ind w:left="-180" w:hanging="360"/>
      </w:pPr>
      <w:rPr>
        <w:rFonts w:ascii="Wingdings" w:hAnsi="Wingdings"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57">
    <w:nsid w:val="75B910D0"/>
    <w:multiLevelType w:val="hybridMultilevel"/>
    <w:tmpl w:val="40F0C988"/>
    <w:lvl w:ilvl="0" w:tplc="0409000F">
      <w:start w:val="1"/>
      <w:numFmt w:val="decimal"/>
      <w:lvlText w:val="%1."/>
      <w:lvlJc w:val="left"/>
      <w:pPr>
        <w:ind w:left="758" w:hanging="360"/>
      </w:p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58">
    <w:nsid w:val="78146E0D"/>
    <w:multiLevelType w:val="hybridMultilevel"/>
    <w:tmpl w:val="54FE158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9">
    <w:nsid w:val="782616E1"/>
    <w:multiLevelType w:val="hybridMultilevel"/>
    <w:tmpl w:val="CD94221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9D06177"/>
    <w:multiLevelType w:val="multilevel"/>
    <w:tmpl w:val="CF683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7AEB5172"/>
    <w:multiLevelType w:val="hybridMultilevel"/>
    <w:tmpl w:val="8472A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B460748"/>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7D21379B"/>
    <w:multiLevelType w:val="hybridMultilevel"/>
    <w:tmpl w:val="DB68CB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D487AC2"/>
    <w:multiLevelType w:val="hybridMultilevel"/>
    <w:tmpl w:val="F6B87E1C"/>
    <w:lvl w:ilvl="0" w:tplc="04090015">
      <w:start w:val="1"/>
      <w:numFmt w:val="upperLetter"/>
      <w:lvlText w:val="%1."/>
      <w:lvlJc w:val="left"/>
      <w:pPr>
        <w:tabs>
          <w:tab w:val="num" w:pos="720"/>
        </w:tabs>
        <w:ind w:left="720" w:hanging="360"/>
      </w:pPr>
      <w:rPr>
        <w:rFonts w:hint="default"/>
      </w:rPr>
    </w:lvl>
    <w:lvl w:ilvl="1" w:tplc="91CE30B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D4B7263"/>
    <w:multiLevelType w:val="hybridMultilevel"/>
    <w:tmpl w:val="4AB2DE0C"/>
    <w:lvl w:ilvl="0" w:tplc="3FD0853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7DDE7D59"/>
    <w:multiLevelType w:val="hybridMultilevel"/>
    <w:tmpl w:val="42C28BC4"/>
    <w:lvl w:ilvl="0" w:tplc="74C2CE52">
      <w:start w:val="1"/>
      <w:numFmt w:val="decimal"/>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7E83407C"/>
    <w:multiLevelType w:val="hybridMultilevel"/>
    <w:tmpl w:val="1F12514C"/>
    <w:lvl w:ilvl="0" w:tplc="0409001B">
      <w:start w:val="1"/>
      <w:numFmt w:val="lowerRoman"/>
      <w:lvlText w:val="%1."/>
      <w:lvlJc w:val="righ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8">
    <w:nsid w:val="7F5821EB"/>
    <w:multiLevelType w:val="hybridMultilevel"/>
    <w:tmpl w:val="BA1664C8"/>
    <w:lvl w:ilvl="0" w:tplc="0409001B">
      <w:start w:val="1"/>
      <w:numFmt w:val="lowerRoman"/>
      <w:lvlText w:val="%1."/>
      <w:lvlJc w:val="right"/>
      <w:pPr>
        <w:tabs>
          <w:tab w:val="num" w:pos="360"/>
        </w:tabs>
        <w:ind w:left="36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69">
    <w:nsid w:val="7FE3052D"/>
    <w:multiLevelType w:val="multilevel"/>
    <w:tmpl w:val="04720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0">
    <w:nsid w:val="7FFD6EA0"/>
    <w:multiLevelType w:val="hybridMultilevel"/>
    <w:tmpl w:val="655600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3"/>
  </w:num>
  <w:num w:numId="3">
    <w:abstractNumId w:val="45"/>
  </w:num>
  <w:num w:numId="4">
    <w:abstractNumId w:val="65"/>
  </w:num>
  <w:num w:numId="5">
    <w:abstractNumId w:val="9"/>
  </w:num>
  <w:num w:numId="6">
    <w:abstractNumId w:val="66"/>
  </w:num>
  <w:num w:numId="7">
    <w:abstractNumId w:val="55"/>
  </w:num>
  <w:num w:numId="8">
    <w:abstractNumId w:val="67"/>
  </w:num>
  <w:num w:numId="9">
    <w:abstractNumId w:val="43"/>
  </w:num>
  <w:num w:numId="10">
    <w:abstractNumId w:val="22"/>
  </w:num>
  <w:num w:numId="11">
    <w:abstractNumId w:val="58"/>
  </w:num>
  <w:num w:numId="12">
    <w:abstractNumId w:val="7"/>
  </w:num>
  <w:num w:numId="13">
    <w:abstractNumId w:val="35"/>
  </w:num>
  <w:num w:numId="14">
    <w:abstractNumId w:val="51"/>
  </w:num>
  <w:num w:numId="15">
    <w:abstractNumId w:val="40"/>
  </w:num>
  <w:num w:numId="16">
    <w:abstractNumId w:val="48"/>
  </w:num>
  <w:num w:numId="17">
    <w:abstractNumId w:val="56"/>
  </w:num>
  <w:num w:numId="18">
    <w:abstractNumId w:val="4"/>
  </w:num>
  <w:num w:numId="19">
    <w:abstractNumId w:val="17"/>
  </w:num>
  <w:num w:numId="20">
    <w:abstractNumId w:val="60"/>
  </w:num>
  <w:num w:numId="21">
    <w:abstractNumId w:val="49"/>
  </w:num>
  <w:num w:numId="22">
    <w:abstractNumId w:val="23"/>
  </w:num>
  <w:num w:numId="23">
    <w:abstractNumId w:val="47"/>
  </w:num>
  <w:num w:numId="24">
    <w:abstractNumId w:val="64"/>
  </w:num>
  <w:num w:numId="25">
    <w:abstractNumId w:val="36"/>
  </w:num>
  <w:num w:numId="26">
    <w:abstractNumId w:val="46"/>
  </w:num>
  <w:num w:numId="27">
    <w:abstractNumId w:val="68"/>
  </w:num>
  <w:num w:numId="28">
    <w:abstractNumId w:val="3"/>
  </w:num>
  <w:num w:numId="29">
    <w:abstractNumId w:val="30"/>
  </w:num>
  <w:num w:numId="30">
    <w:abstractNumId w:val="24"/>
  </w:num>
  <w:num w:numId="31">
    <w:abstractNumId w:val="31"/>
  </w:num>
  <w:num w:numId="32">
    <w:abstractNumId w:val="14"/>
  </w:num>
  <w:num w:numId="33">
    <w:abstractNumId w:val="52"/>
  </w:num>
  <w:num w:numId="34">
    <w:abstractNumId w:val="61"/>
  </w:num>
  <w:num w:numId="35">
    <w:abstractNumId w:val="27"/>
  </w:num>
  <w:num w:numId="36">
    <w:abstractNumId w:val="39"/>
  </w:num>
  <w:num w:numId="37">
    <w:abstractNumId w:val="62"/>
  </w:num>
  <w:num w:numId="38">
    <w:abstractNumId w:val="1"/>
  </w:num>
  <w:num w:numId="39">
    <w:abstractNumId w:val="38"/>
  </w:num>
  <w:num w:numId="40">
    <w:abstractNumId w:val="69"/>
  </w:num>
  <w:num w:numId="41">
    <w:abstractNumId w:val="19"/>
  </w:num>
  <w:num w:numId="42">
    <w:abstractNumId w:val="29"/>
  </w:num>
  <w:num w:numId="43">
    <w:abstractNumId w:val="20"/>
  </w:num>
  <w:num w:numId="44">
    <w:abstractNumId w:val="41"/>
  </w:num>
  <w:num w:numId="45">
    <w:abstractNumId w:val="26"/>
  </w:num>
  <w:num w:numId="46">
    <w:abstractNumId w:val="33"/>
  </w:num>
  <w:num w:numId="47">
    <w:abstractNumId w:val="11"/>
  </w:num>
  <w:num w:numId="48">
    <w:abstractNumId w:val="12"/>
  </w:num>
  <w:num w:numId="49">
    <w:abstractNumId w:val="16"/>
  </w:num>
  <w:num w:numId="50">
    <w:abstractNumId w:val="21"/>
  </w:num>
  <w:num w:numId="51">
    <w:abstractNumId w:val="5"/>
  </w:num>
  <w:num w:numId="52">
    <w:abstractNumId w:val="57"/>
  </w:num>
  <w:num w:numId="53">
    <w:abstractNumId w:val="37"/>
  </w:num>
  <w:num w:numId="54">
    <w:abstractNumId w:val="25"/>
  </w:num>
  <w:num w:numId="55">
    <w:abstractNumId w:val="6"/>
  </w:num>
  <w:num w:numId="56">
    <w:abstractNumId w:val="42"/>
  </w:num>
  <w:num w:numId="57">
    <w:abstractNumId w:val="10"/>
  </w:num>
  <w:num w:numId="58">
    <w:abstractNumId w:val="44"/>
  </w:num>
  <w:num w:numId="59">
    <w:abstractNumId w:val="50"/>
  </w:num>
  <w:num w:numId="60">
    <w:abstractNumId w:val="59"/>
  </w:num>
  <w:num w:numId="61">
    <w:abstractNumId w:val="8"/>
  </w:num>
  <w:num w:numId="62">
    <w:abstractNumId w:val="32"/>
  </w:num>
  <w:num w:numId="63">
    <w:abstractNumId w:val="0"/>
  </w:num>
  <w:num w:numId="64">
    <w:abstractNumId w:val="53"/>
  </w:num>
  <w:num w:numId="65">
    <w:abstractNumId w:val="70"/>
  </w:num>
  <w:num w:numId="66">
    <w:abstractNumId w:val="63"/>
  </w:num>
  <w:num w:numId="67">
    <w:abstractNumId w:val="34"/>
  </w:num>
  <w:num w:numId="68">
    <w:abstractNumId w:val="54"/>
  </w:num>
  <w:num w:numId="69">
    <w:abstractNumId w:val="2"/>
  </w:num>
  <w:num w:numId="70">
    <w:abstractNumId w:val="18"/>
  </w:num>
  <w:num w:numId="71">
    <w:abstractNumId w:val="28"/>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drawingGridHorizontalSpacing w:val="110"/>
  <w:displayHorizontalDrawingGridEvery w:val="2"/>
  <w:characterSpacingControl w:val="doNotCompress"/>
  <w:hdrShapeDefaults>
    <o:shapedefaults v:ext="edit" spidmax="88066">
      <o:colormru v:ext="edit" colors="#fcf,#ffc,black,white"/>
      <o:colormenu v:ext="edit" fillcolor="none [3213]" strokecolor="none [3213]" shadowcolor="none"/>
    </o:shapedefaults>
    <o:shapelayout v:ext="edit">
      <o:idmap v:ext="edit" data="12"/>
      <o:rules v:ext="edit">
        <o:r id="V:Rule3" type="connector" idref="#_x0000_s12293"/>
        <o:r id="V:Rule4" type="connector" idref="#_x0000_s12289"/>
      </o:rules>
      <o:regrouptable v:ext="edit">
        <o:entry new="1" old="0"/>
      </o:regrouptable>
    </o:shapelayout>
  </w:hdrShapeDefaults>
  <w:footnotePr>
    <w:footnote w:id="0"/>
    <w:footnote w:id="1"/>
  </w:footnotePr>
  <w:endnotePr>
    <w:endnote w:id="0"/>
    <w:endnote w:id="1"/>
  </w:endnotePr>
  <w:compat>
    <w:useFELayout/>
  </w:compat>
  <w:rsids>
    <w:rsidRoot w:val="001C3EB7"/>
    <w:rsid w:val="000019EB"/>
    <w:rsid w:val="00002EA9"/>
    <w:rsid w:val="00003840"/>
    <w:rsid w:val="00004743"/>
    <w:rsid w:val="00005E91"/>
    <w:rsid w:val="00005EB3"/>
    <w:rsid w:val="00007BCF"/>
    <w:rsid w:val="00010C53"/>
    <w:rsid w:val="00010FB9"/>
    <w:rsid w:val="0001109D"/>
    <w:rsid w:val="00011580"/>
    <w:rsid w:val="00012051"/>
    <w:rsid w:val="000123EB"/>
    <w:rsid w:val="00013023"/>
    <w:rsid w:val="000142A8"/>
    <w:rsid w:val="00014347"/>
    <w:rsid w:val="00014372"/>
    <w:rsid w:val="00015A18"/>
    <w:rsid w:val="00016C53"/>
    <w:rsid w:val="00016D9B"/>
    <w:rsid w:val="00020327"/>
    <w:rsid w:val="0002043D"/>
    <w:rsid w:val="00020635"/>
    <w:rsid w:val="00020644"/>
    <w:rsid w:val="00020778"/>
    <w:rsid w:val="00021EDB"/>
    <w:rsid w:val="000223C2"/>
    <w:rsid w:val="000243D2"/>
    <w:rsid w:val="00024962"/>
    <w:rsid w:val="0002557E"/>
    <w:rsid w:val="00025743"/>
    <w:rsid w:val="00025955"/>
    <w:rsid w:val="000260A7"/>
    <w:rsid w:val="00027188"/>
    <w:rsid w:val="000271C8"/>
    <w:rsid w:val="0003056D"/>
    <w:rsid w:val="0003179F"/>
    <w:rsid w:val="000325A0"/>
    <w:rsid w:val="00032B78"/>
    <w:rsid w:val="0003304C"/>
    <w:rsid w:val="000347B2"/>
    <w:rsid w:val="0003544B"/>
    <w:rsid w:val="00035624"/>
    <w:rsid w:val="00035DEF"/>
    <w:rsid w:val="00036761"/>
    <w:rsid w:val="0003705B"/>
    <w:rsid w:val="000377CA"/>
    <w:rsid w:val="00040AC3"/>
    <w:rsid w:val="00042173"/>
    <w:rsid w:val="000422E8"/>
    <w:rsid w:val="0004275B"/>
    <w:rsid w:val="0004312E"/>
    <w:rsid w:val="00043963"/>
    <w:rsid w:val="00044A98"/>
    <w:rsid w:val="00045956"/>
    <w:rsid w:val="000467EA"/>
    <w:rsid w:val="000469C0"/>
    <w:rsid w:val="00047857"/>
    <w:rsid w:val="00052309"/>
    <w:rsid w:val="00053BEF"/>
    <w:rsid w:val="00053F94"/>
    <w:rsid w:val="00054623"/>
    <w:rsid w:val="00054BEA"/>
    <w:rsid w:val="0005514D"/>
    <w:rsid w:val="00055ED4"/>
    <w:rsid w:val="000575EE"/>
    <w:rsid w:val="00060392"/>
    <w:rsid w:val="000610B5"/>
    <w:rsid w:val="000612DE"/>
    <w:rsid w:val="00062381"/>
    <w:rsid w:val="00062C57"/>
    <w:rsid w:val="00063DC7"/>
    <w:rsid w:val="00063EBA"/>
    <w:rsid w:val="0006413F"/>
    <w:rsid w:val="00064F36"/>
    <w:rsid w:val="000651E6"/>
    <w:rsid w:val="00065789"/>
    <w:rsid w:val="00065CCB"/>
    <w:rsid w:val="0006655D"/>
    <w:rsid w:val="0006735E"/>
    <w:rsid w:val="0007198B"/>
    <w:rsid w:val="00073034"/>
    <w:rsid w:val="000734AE"/>
    <w:rsid w:val="00073BDE"/>
    <w:rsid w:val="000746FA"/>
    <w:rsid w:val="00075C83"/>
    <w:rsid w:val="0007625F"/>
    <w:rsid w:val="00076A19"/>
    <w:rsid w:val="00076FDE"/>
    <w:rsid w:val="0008026A"/>
    <w:rsid w:val="00080B97"/>
    <w:rsid w:val="00080D52"/>
    <w:rsid w:val="00080F3C"/>
    <w:rsid w:val="000817DC"/>
    <w:rsid w:val="00081B42"/>
    <w:rsid w:val="00082D25"/>
    <w:rsid w:val="000850F4"/>
    <w:rsid w:val="00085506"/>
    <w:rsid w:val="00086B01"/>
    <w:rsid w:val="00086BF5"/>
    <w:rsid w:val="00086F6D"/>
    <w:rsid w:val="0008705B"/>
    <w:rsid w:val="00091659"/>
    <w:rsid w:val="00091B25"/>
    <w:rsid w:val="000920FE"/>
    <w:rsid w:val="00092DE1"/>
    <w:rsid w:val="00093B7C"/>
    <w:rsid w:val="00093CFB"/>
    <w:rsid w:val="00094C4C"/>
    <w:rsid w:val="00094D55"/>
    <w:rsid w:val="00095541"/>
    <w:rsid w:val="0009612E"/>
    <w:rsid w:val="000964C4"/>
    <w:rsid w:val="00096A50"/>
    <w:rsid w:val="00096D01"/>
    <w:rsid w:val="00096E0D"/>
    <w:rsid w:val="00097247"/>
    <w:rsid w:val="000A0CF2"/>
    <w:rsid w:val="000A3981"/>
    <w:rsid w:val="000A3BBD"/>
    <w:rsid w:val="000A5EDF"/>
    <w:rsid w:val="000A644A"/>
    <w:rsid w:val="000A7480"/>
    <w:rsid w:val="000A7515"/>
    <w:rsid w:val="000B0146"/>
    <w:rsid w:val="000B0328"/>
    <w:rsid w:val="000B0D8E"/>
    <w:rsid w:val="000B0DCD"/>
    <w:rsid w:val="000B15FE"/>
    <w:rsid w:val="000B250F"/>
    <w:rsid w:val="000B3134"/>
    <w:rsid w:val="000B3776"/>
    <w:rsid w:val="000B5281"/>
    <w:rsid w:val="000B605E"/>
    <w:rsid w:val="000B6B9E"/>
    <w:rsid w:val="000B7A18"/>
    <w:rsid w:val="000B7ABA"/>
    <w:rsid w:val="000C0507"/>
    <w:rsid w:val="000C11B1"/>
    <w:rsid w:val="000C1208"/>
    <w:rsid w:val="000C1657"/>
    <w:rsid w:val="000C1CEE"/>
    <w:rsid w:val="000C2BCC"/>
    <w:rsid w:val="000C3684"/>
    <w:rsid w:val="000C5107"/>
    <w:rsid w:val="000C5596"/>
    <w:rsid w:val="000C565B"/>
    <w:rsid w:val="000C61B7"/>
    <w:rsid w:val="000C6472"/>
    <w:rsid w:val="000C6934"/>
    <w:rsid w:val="000C703B"/>
    <w:rsid w:val="000C7367"/>
    <w:rsid w:val="000D026E"/>
    <w:rsid w:val="000D03A7"/>
    <w:rsid w:val="000D1FF5"/>
    <w:rsid w:val="000D2181"/>
    <w:rsid w:val="000D2293"/>
    <w:rsid w:val="000D3A7B"/>
    <w:rsid w:val="000D5008"/>
    <w:rsid w:val="000D525B"/>
    <w:rsid w:val="000D6B5C"/>
    <w:rsid w:val="000D6C5A"/>
    <w:rsid w:val="000D6F1D"/>
    <w:rsid w:val="000D6F81"/>
    <w:rsid w:val="000D6FF5"/>
    <w:rsid w:val="000D7593"/>
    <w:rsid w:val="000E03DC"/>
    <w:rsid w:val="000E0530"/>
    <w:rsid w:val="000E0EC1"/>
    <w:rsid w:val="000E256C"/>
    <w:rsid w:val="000E25E2"/>
    <w:rsid w:val="000E3728"/>
    <w:rsid w:val="000E3C77"/>
    <w:rsid w:val="000E7033"/>
    <w:rsid w:val="000E74B0"/>
    <w:rsid w:val="000E7B94"/>
    <w:rsid w:val="000E7D67"/>
    <w:rsid w:val="000F0392"/>
    <w:rsid w:val="000F1A0A"/>
    <w:rsid w:val="000F1C05"/>
    <w:rsid w:val="000F1CF0"/>
    <w:rsid w:val="000F246A"/>
    <w:rsid w:val="000F27AC"/>
    <w:rsid w:val="000F27B3"/>
    <w:rsid w:val="000F31CA"/>
    <w:rsid w:val="000F3E4B"/>
    <w:rsid w:val="000F4B65"/>
    <w:rsid w:val="000F509C"/>
    <w:rsid w:val="000F53E5"/>
    <w:rsid w:val="000F548D"/>
    <w:rsid w:val="000F59AB"/>
    <w:rsid w:val="000F5D93"/>
    <w:rsid w:val="000F634C"/>
    <w:rsid w:val="000F71D3"/>
    <w:rsid w:val="00101110"/>
    <w:rsid w:val="001017A3"/>
    <w:rsid w:val="0010247A"/>
    <w:rsid w:val="0010273F"/>
    <w:rsid w:val="00102FC5"/>
    <w:rsid w:val="00103271"/>
    <w:rsid w:val="0010502B"/>
    <w:rsid w:val="00105FD1"/>
    <w:rsid w:val="00106285"/>
    <w:rsid w:val="0010631D"/>
    <w:rsid w:val="001074CF"/>
    <w:rsid w:val="00111031"/>
    <w:rsid w:val="001113A3"/>
    <w:rsid w:val="00111435"/>
    <w:rsid w:val="001120C2"/>
    <w:rsid w:val="00112DC7"/>
    <w:rsid w:val="001135FF"/>
    <w:rsid w:val="00113AE2"/>
    <w:rsid w:val="00114132"/>
    <w:rsid w:val="001149A5"/>
    <w:rsid w:val="001153D1"/>
    <w:rsid w:val="00115A60"/>
    <w:rsid w:val="00115A9D"/>
    <w:rsid w:val="00116293"/>
    <w:rsid w:val="0011644E"/>
    <w:rsid w:val="001164BA"/>
    <w:rsid w:val="00116A27"/>
    <w:rsid w:val="001176B5"/>
    <w:rsid w:val="001206B4"/>
    <w:rsid w:val="00121CB5"/>
    <w:rsid w:val="0012221D"/>
    <w:rsid w:val="00122CD4"/>
    <w:rsid w:val="00123D0F"/>
    <w:rsid w:val="00123FA5"/>
    <w:rsid w:val="00124374"/>
    <w:rsid w:val="00124EF3"/>
    <w:rsid w:val="0012516C"/>
    <w:rsid w:val="00125495"/>
    <w:rsid w:val="0012749E"/>
    <w:rsid w:val="0013001A"/>
    <w:rsid w:val="00130E2A"/>
    <w:rsid w:val="00131729"/>
    <w:rsid w:val="00131BD5"/>
    <w:rsid w:val="001332BA"/>
    <w:rsid w:val="0013418B"/>
    <w:rsid w:val="00134451"/>
    <w:rsid w:val="00135285"/>
    <w:rsid w:val="00136AEA"/>
    <w:rsid w:val="00136CA9"/>
    <w:rsid w:val="00137221"/>
    <w:rsid w:val="00137705"/>
    <w:rsid w:val="00140F1B"/>
    <w:rsid w:val="001418BB"/>
    <w:rsid w:val="00143C42"/>
    <w:rsid w:val="00143CF4"/>
    <w:rsid w:val="00145533"/>
    <w:rsid w:val="001467F6"/>
    <w:rsid w:val="001469D3"/>
    <w:rsid w:val="00146E21"/>
    <w:rsid w:val="0014740C"/>
    <w:rsid w:val="00147ADA"/>
    <w:rsid w:val="0015072F"/>
    <w:rsid w:val="00150ED4"/>
    <w:rsid w:val="0015106B"/>
    <w:rsid w:val="00151E52"/>
    <w:rsid w:val="00152CC5"/>
    <w:rsid w:val="001537C8"/>
    <w:rsid w:val="001542C1"/>
    <w:rsid w:val="00154780"/>
    <w:rsid w:val="00155783"/>
    <w:rsid w:val="00156ACA"/>
    <w:rsid w:val="00156C5D"/>
    <w:rsid w:val="001571E0"/>
    <w:rsid w:val="0016165D"/>
    <w:rsid w:val="00161C8B"/>
    <w:rsid w:val="00161EF8"/>
    <w:rsid w:val="00162D92"/>
    <w:rsid w:val="001630AC"/>
    <w:rsid w:val="00163FE0"/>
    <w:rsid w:val="001646EC"/>
    <w:rsid w:val="001647B5"/>
    <w:rsid w:val="00165009"/>
    <w:rsid w:val="00166CBF"/>
    <w:rsid w:val="001678DE"/>
    <w:rsid w:val="00170C58"/>
    <w:rsid w:val="00172871"/>
    <w:rsid w:val="0017561A"/>
    <w:rsid w:val="00176A15"/>
    <w:rsid w:val="00177129"/>
    <w:rsid w:val="00177882"/>
    <w:rsid w:val="00177CF9"/>
    <w:rsid w:val="00180A46"/>
    <w:rsid w:val="00184DB4"/>
    <w:rsid w:val="00185775"/>
    <w:rsid w:val="00186345"/>
    <w:rsid w:val="00186A5A"/>
    <w:rsid w:val="00186E7F"/>
    <w:rsid w:val="001870A1"/>
    <w:rsid w:val="00187DE9"/>
    <w:rsid w:val="00190ADC"/>
    <w:rsid w:val="00190B7A"/>
    <w:rsid w:val="00190EEC"/>
    <w:rsid w:val="0019281F"/>
    <w:rsid w:val="001930A2"/>
    <w:rsid w:val="001968EC"/>
    <w:rsid w:val="00197486"/>
    <w:rsid w:val="001975D8"/>
    <w:rsid w:val="00197989"/>
    <w:rsid w:val="00197B69"/>
    <w:rsid w:val="00197BF9"/>
    <w:rsid w:val="00197D7E"/>
    <w:rsid w:val="001A05AF"/>
    <w:rsid w:val="001A08CF"/>
    <w:rsid w:val="001A129C"/>
    <w:rsid w:val="001A1486"/>
    <w:rsid w:val="001A1863"/>
    <w:rsid w:val="001A1EA5"/>
    <w:rsid w:val="001A2954"/>
    <w:rsid w:val="001A3023"/>
    <w:rsid w:val="001A3FF4"/>
    <w:rsid w:val="001A426B"/>
    <w:rsid w:val="001A526E"/>
    <w:rsid w:val="001A5C31"/>
    <w:rsid w:val="001A6A6E"/>
    <w:rsid w:val="001A7E5E"/>
    <w:rsid w:val="001B03D1"/>
    <w:rsid w:val="001B0647"/>
    <w:rsid w:val="001B0792"/>
    <w:rsid w:val="001B079E"/>
    <w:rsid w:val="001B17AF"/>
    <w:rsid w:val="001B1DB6"/>
    <w:rsid w:val="001B1DF6"/>
    <w:rsid w:val="001B1E9C"/>
    <w:rsid w:val="001B3FEA"/>
    <w:rsid w:val="001B49F9"/>
    <w:rsid w:val="001B4A1C"/>
    <w:rsid w:val="001B4B1D"/>
    <w:rsid w:val="001B4E61"/>
    <w:rsid w:val="001B4F03"/>
    <w:rsid w:val="001B58FE"/>
    <w:rsid w:val="001B5BD2"/>
    <w:rsid w:val="001B6F31"/>
    <w:rsid w:val="001B731D"/>
    <w:rsid w:val="001B750B"/>
    <w:rsid w:val="001B75AC"/>
    <w:rsid w:val="001B7A5D"/>
    <w:rsid w:val="001C0F36"/>
    <w:rsid w:val="001C0FDC"/>
    <w:rsid w:val="001C1936"/>
    <w:rsid w:val="001C1AF2"/>
    <w:rsid w:val="001C26F6"/>
    <w:rsid w:val="001C357E"/>
    <w:rsid w:val="001C3EB7"/>
    <w:rsid w:val="001C4C79"/>
    <w:rsid w:val="001C6348"/>
    <w:rsid w:val="001C693D"/>
    <w:rsid w:val="001D03DA"/>
    <w:rsid w:val="001D0CE6"/>
    <w:rsid w:val="001D11A8"/>
    <w:rsid w:val="001D1FDF"/>
    <w:rsid w:val="001D32C6"/>
    <w:rsid w:val="001D595D"/>
    <w:rsid w:val="001D5C2F"/>
    <w:rsid w:val="001D605C"/>
    <w:rsid w:val="001D6358"/>
    <w:rsid w:val="001D6754"/>
    <w:rsid w:val="001D7059"/>
    <w:rsid w:val="001D7CAC"/>
    <w:rsid w:val="001E0476"/>
    <w:rsid w:val="001E0984"/>
    <w:rsid w:val="001E2E00"/>
    <w:rsid w:val="001E3250"/>
    <w:rsid w:val="001E4565"/>
    <w:rsid w:val="001E4B4F"/>
    <w:rsid w:val="001E4C78"/>
    <w:rsid w:val="001E65C5"/>
    <w:rsid w:val="001E6C20"/>
    <w:rsid w:val="001E7B86"/>
    <w:rsid w:val="001E7EFF"/>
    <w:rsid w:val="001F2071"/>
    <w:rsid w:val="001F2F4A"/>
    <w:rsid w:val="001F62F8"/>
    <w:rsid w:val="0020018F"/>
    <w:rsid w:val="00200A00"/>
    <w:rsid w:val="00201443"/>
    <w:rsid w:val="00201ED5"/>
    <w:rsid w:val="00202A88"/>
    <w:rsid w:val="00202B74"/>
    <w:rsid w:val="00203D49"/>
    <w:rsid w:val="002045F8"/>
    <w:rsid w:val="00210497"/>
    <w:rsid w:val="00210EE0"/>
    <w:rsid w:val="002118E7"/>
    <w:rsid w:val="00211D75"/>
    <w:rsid w:val="00213532"/>
    <w:rsid w:val="002144D7"/>
    <w:rsid w:val="00214C46"/>
    <w:rsid w:val="00215455"/>
    <w:rsid w:val="00215D4B"/>
    <w:rsid w:val="002161D8"/>
    <w:rsid w:val="00216CAF"/>
    <w:rsid w:val="0021743B"/>
    <w:rsid w:val="00220534"/>
    <w:rsid w:val="0022347C"/>
    <w:rsid w:val="0022392E"/>
    <w:rsid w:val="00223F09"/>
    <w:rsid w:val="002242BF"/>
    <w:rsid w:val="00224344"/>
    <w:rsid w:val="002247F5"/>
    <w:rsid w:val="00224D85"/>
    <w:rsid w:val="00225404"/>
    <w:rsid w:val="00225B51"/>
    <w:rsid w:val="0022656C"/>
    <w:rsid w:val="0022683B"/>
    <w:rsid w:val="00226ABE"/>
    <w:rsid w:val="00227DA2"/>
    <w:rsid w:val="00230D3D"/>
    <w:rsid w:val="00230D6A"/>
    <w:rsid w:val="002317EF"/>
    <w:rsid w:val="00231B31"/>
    <w:rsid w:val="00232B69"/>
    <w:rsid w:val="00232E3B"/>
    <w:rsid w:val="00233925"/>
    <w:rsid w:val="002339DF"/>
    <w:rsid w:val="00233B16"/>
    <w:rsid w:val="00234669"/>
    <w:rsid w:val="002347E6"/>
    <w:rsid w:val="002348CB"/>
    <w:rsid w:val="002348FB"/>
    <w:rsid w:val="00234CDF"/>
    <w:rsid w:val="00234F1A"/>
    <w:rsid w:val="002353F0"/>
    <w:rsid w:val="00235879"/>
    <w:rsid w:val="00236403"/>
    <w:rsid w:val="00236E7B"/>
    <w:rsid w:val="00242602"/>
    <w:rsid w:val="00242FC5"/>
    <w:rsid w:val="0024480A"/>
    <w:rsid w:val="00245A77"/>
    <w:rsid w:val="002475AF"/>
    <w:rsid w:val="00251848"/>
    <w:rsid w:val="00252047"/>
    <w:rsid w:val="00252C34"/>
    <w:rsid w:val="00253968"/>
    <w:rsid w:val="00253FBD"/>
    <w:rsid w:val="002542FB"/>
    <w:rsid w:val="00254DBA"/>
    <w:rsid w:val="002574FE"/>
    <w:rsid w:val="002576C0"/>
    <w:rsid w:val="00257940"/>
    <w:rsid w:val="00260625"/>
    <w:rsid w:val="0026085D"/>
    <w:rsid w:val="0026157C"/>
    <w:rsid w:val="00262E37"/>
    <w:rsid w:val="00263496"/>
    <w:rsid w:val="00263AA4"/>
    <w:rsid w:val="00263ECB"/>
    <w:rsid w:val="002645BB"/>
    <w:rsid w:val="0026530A"/>
    <w:rsid w:val="002654EB"/>
    <w:rsid w:val="002657DE"/>
    <w:rsid w:val="00265A44"/>
    <w:rsid w:val="0026713B"/>
    <w:rsid w:val="00270D45"/>
    <w:rsid w:val="00270D5B"/>
    <w:rsid w:val="002758D3"/>
    <w:rsid w:val="00276009"/>
    <w:rsid w:val="00276A5C"/>
    <w:rsid w:val="002775FE"/>
    <w:rsid w:val="00277993"/>
    <w:rsid w:val="00277E08"/>
    <w:rsid w:val="00280A13"/>
    <w:rsid w:val="002810D0"/>
    <w:rsid w:val="00281369"/>
    <w:rsid w:val="0028259C"/>
    <w:rsid w:val="002831AB"/>
    <w:rsid w:val="002836D1"/>
    <w:rsid w:val="0028431D"/>
    <w:rsid w:val="002858C8"/>
    <w:rsid w:val="0028604F"/>
    <w:rsid w:val="0028663A"/>
    <w:rsid w:val="00287D8E"/>
    <w:rsid w:val="00290231"/>
    <w:rsid w:val="00291B1D"/>
    <w:rsid w:val="00291E47"/>
    <w:rsid w:val="002926A9"/>
    <w:rsid w:val="00292C13"/>
    <w:rsid w:val="0029313F"/>
    <w:rsid w:val="002943DD"/>
    <w:rsid w:val="00295B46"/>
    <w:rsid w:val="00297E4F"/>
    <w:rsid w:val="002A00CC"/>
    <w:rsid w:val="002A2742"/>
    <w:rsid w:val="002A2A25"/>
    <w:rsid w:val="002A336F"/>
    <w:rsid w:val="002A4107"/>
    <w:rsid w:val="002A548B"/>
    <w:rsid w:val="002A5B22"/>
    <w:rsid w:val="002A61A7"/>
    <w:rsid w:val="002A6864"/>
    <w:rsid w:val="002A6E32"/>
    <w:rsid w:val="002A6FD9"/>
    <w:rsid w:val="002A7882"/>
    <w:rsid w:val="002B0990"/>
    <w:rsid w:val="002B0CCB"/>
    <w:rsid w:val="002B1AC2"/>
    <w:rsid w:val="002B2570"/>
    <w:rsid w:val="002B25CA"/>
    <w:rsid w:val="002B3315"/>
    <w:rsid w:val="002B3656"/>
    <w:rsid w:val="002B3ACB"/>
    <w:rsid w:val="002B44FB"/>
    <w:rsid w:val="002B534A"/>
    <w:rsid w:val="002B5588"/>
    <w:rsid w:val="002B5EF4"/>
    <w:rsid w:val="002B5FE8"/>
    <w:rsid w:val="002B6160"/>
    <w:rsid w:val="002B6D96"/>
    <w:rsid w:val="002C0B6B"/>
    <w:rsid w:val="002C1ADA"/>
    <w:rsid w:val="002C27B8"/>
    <w:rsid w:val="002C2D76"/>
    <w:rsid w:val="002C2D8B"/>
    <w:rsid w:val="002C3AE1"/>
    <w:rsid w:val="002C51E2"/>
    <w:rsid w:val="002C5FFE"/>
    <w:rsid w:val="002C626D"/>
    <w:rsid w:val="002C646D"/>
    <w:rsid w:val="002C7B0C"/>
    <w:rsid w:val="002D06F8"/>
    <w:rsid w:val="002D08D5"/>
    <w:rsid w:val="002D0AFC"/>
    <w:rsid w:val="002D2AA8"/>
    <w:rsid w:val="002D2B2F"/>
    <w:rsid w:val="002D3352"/>
    <w:rsid w:val="002D64FF"/>
    <w:rsid w:val="002D782C"/>
    <w:rsid w:val="002E0D4E"/>
    <w:rsid w:val="002E138C"/>
    <w:rsid w:val="002E1AE3"/>
    <w:rsid w:val="002E1F9D"/>
    <w:rsid w:val="002E2102"/>
    <w:rsid w:val="002E2C95"/>
    <w:rsid w:val="002E5209"/>
    <w:rsid w:val="002E6093"/>
    <w:rsid w:val="002E6198"/>
    <w:rsid w:val="002E65AA"/>
    <w:rsid w:val="002E66B3"/>
    <w:rsid w:val="002E6B11"/>
    <w:rsid w:val="002E71D5"/>
    <w:rsid w:val="002E7447"/>
    <w:rsid w:val="002F0D27"/>
    <w:rsid w:val="002F12FB"/>
    <w:rsid w:val="002F1ADF"/>
    <w:rsid w:val="002F35C6"/>
    <w:rsid w:val="002F3CD6"/>
    <w:rsid w:val="002F3D6A"/>
    <w:rsid w:val="002F3EE8"/>
    <w:rsid w:val="002F42D1"/>
    <w:rsid w:val="002F5F4F"/>
    <w:rsid w:val="002F6DC8"/>
    <w:rsid w:val="002F73B0"/>
    <w:rsid w:val="002F7A20"/>
    <w:rsid w:val="002F7D37"/>
    <w:rsid w:val="0030010B"/>
    <w:rsid w:val="00300ED5"/>
    <w:rsid w:val="003017C0"/>
    <w:rsid w:val="00301FC1"/>
    <w:rsid w:val="00302463"/>
    <w:rsid w:val="00302ACD"/>
    <w:rsid w:val="0030327C"/>
    <w:rsid w:val="00303769"/>
    <w:rsid w:val="00303EF1"/>
    <w:rsid w:val="00304051"/>
    <w:rsid w:val="00304594"/>
    <w:rsid w:val="003045EF"/>
    <w:rsid w:val="00307271"/>
    <w:rsid w:val="003129BB"/>
    <w:rsid w:val="00313989"/>
    <w:rsid w:val="00313990"/>
    <w:rsid w:val="00313C85"/>
    <w:rsid w:val="00314CCA"/>
    <w:rsid w:val="00314F33"/>
    <w:rsid w:val="00315561"/>
    <w:rsid w:val="00315AED"/>
    <w:rsid w:val="003160B6"/>
    <w:rsid w:val="00316735"/>
    <w:rsid w:val="00316B29"/>
    <w:rsid w:val="00320383"/>
    <w:rsid w:val="00320AEF"/>
    <w:rsid w:val="003215B7"/>
    <w:rsid w:val="00322D72"/>
    <w:rsid w:val="00324602"/>
    <w:rsid w:val="00325573"/>
    <w:rsid w:val="00326622"/>
    <w:rsid w:val="00326ACA"/>
    <w:rsid w:val="00326C5A"/>
    <w:rsid w:val="003271A5"/>
    <w:rsid w:val="003307DB"/>
    <w:rsid w:val="003310A2"/>
    <w:rsid w:val="00331261"/>
    <w:rsid w:val="003313BB"/>
    <w:rsid w:val="00332D79"/>
    <w:rsid w:val="00334429"/>
    <w:rsid w:val="00334461"/>
    <w:rsid w:val="00334B9F"/>
    <w:rsid w:val="00334C0D"/>
    <w:rsid w:val="003358B8"/>
    <w:rsid w:val="003362E9"/>
    <w:rsid w:val="0033764D"/>
    <w:rsid w:val="003401AA"/>
    <w:rsid w:val="00341D3E"/>
    <w:rsid w:val="00342168"/>
    <w:rsid w:val="00343A48"/>
    <w:rsid w:val="00343F8B"/>
    <w:rsid w:val="0034479D"/>
    <w:rsid w:val="00344A27"/>
    <w:rsid w:val="00344D77"/>
    <w:rsid w:val="00344EE4"/>
    <w:rsid w:val="003450AF"/>
    <w:rsid w:val="003453DB"/>
    <w:rsid w:val="0034579F"/>
    <w:rsid w:val="00346234"/>
    <w:rsid w:val="00346B15"/>
    <w:rsid w:val="003470E1"/>
    <w:rsid w:val="003473DB"/>
    <w:rsid w:val="003500B2"/>
    <w:rsid w:val="003504F3"/>
    <w:rsid w:val="00351860"/>
    <w:rsid w:val="00351CAF"/>
    <w:rsid w:val="00351CB1"/>
    <w:rsid w:val="00352227"/>
    <w:rsid w:val="003528EB"/>
    <w:rsid w:val="00352AE4"/>
    <w:rsid w:val="0035499B"/>
    <w:rsid w:val="0035515F"/>
    <w:rsid w:val="00355A64"/>
    <w:rsid w:val="00355AC6"/>
    <w:rsid w:val="0035636F"/>
    <w:rsid w:val="00356781"/>
    <w:rsid w:val="0035684D"/>
    <w:rsid w:val="003577C9"/>
    <w:rsid w:val="003577EC"/>
    <w:rsid w:val="00360C01"/>
    <w:rsid w:val="00361325"/>
    <w:rsid w:val="0036183B"/>
    <w:rsid w:val="003621A1"/>
    <w:rsid w:val="00362931"/>
    <w:rsid w:val="0036395C"/>
    <w:rsid w:val="00363A54"/>
    <w:rsid w:val="00364C84"/>
    <w:rsid w:val="0036534D"/>
    <w:rsid w:val="003667E5"/>
    <w:rsid w:val="00367F4A"/>
    <w:rsid w:val="003702FA"/>
    <w:rsid w:val="003709A4"/>
    <w:rsid w:val="00371BB8"/>
    <w:rsid w:val="0037222A"/>
    <w:rsid w:val="003730AC"/>
    <w:rsid w:val="0037579A"/>
    <w:rsid w:val="00376BC2"/>
    <w:rsid w:val="00376CDA"/>
    <w:rsid w:val="00382D6B"/>
    <w:rsid w:val="00384ECD"/>
    <w:rsid w:val="00385B58"/>
    <w:rsid w:val="00387713"/>
    <w:rsid w:val="00390602"/>
    <w:rsid w:val="00391321"/>
    <w:rsid w:val="003933F3"/>
    <w:rsid w:val="003944AB"/>
    <w:rsid w:val="00394C32"/>
    <w:rsid w:val="0039635A"/>
    <w:rsid w:val="00396E05"/>
    <w:rsid w:val="003A09BA"/>
    <w:rsid w:val="003A14FB"/>
    <w:rsid w:val="003A43EB"/>
    <w:rsid w:val="003A45E4"/>
    <w:rsid w:val="003A47C8"/>
    <w:rsid w:val="003A4CB8"/>
    <w:rsid w:val="003A4D75"/>
    <w:rsid w:val="003A5DA4"/>
    <w:rsid w:val="003A612D"/>
    <w:rsid w:val="003A65F9"/>
    <w:rsid w:val="003A65FC"/>
    <w:rsid w:val="003A72B3"/>
    <w:rsid w:val="003A7BAA"/>
    <w:rsid w:val="003A7FD4"/>
    <w:rsid w:val="003B2C69"/>
    <w:rsid w:val="003B39B4"/>
    <w:rsid w:val="003B3A05"/>
    <w:rsid w:val="003B3C6D"/>
    <w:rsid w:val="003B44B1"/>
    <w:rsid w:val="003B4FE4"/>
    <w:rsid w:val="003B555D"/>
    <w:rsid w:val="003B5A7B"/>
    <w:rsid w:val="003B5F27"/>
    <w:rsid w:val="003B629E"/>
    <w:rsid w:val="003B71FD"/>
    <w:rsid w:val="003C0D99"/>
    <w:rsid w:val="003C146A"/>
    <w:rsid w:val="003C22CE"/>
    <w:rsid w:val="003C2576"/>
    <w:rsid w:val="003C2C20"/>
    <w:rsid w:val="003C39B3"/>
    <w:rsid w:val="003C3A14"/>
    <w:rsid w:val="003C50D2"/>
    <w:rsid w:val="003C5E31"/>
    <w:rsid w:val="003C695A"/>
    <w:rsid w:val="003C72C1"/>
    <w:rsid w:val="003D0EA2"/>
    <w:rsid w:val="003D2171"/>
    <w:rsid w:val="003D27D6"/>
    <w:rsid w:val="003D3F87"/>
    <w:rsid w:val="003D42E8"/>
    <w:rsid w:val="003D4867"/>
    <w:rsid w:val="003D60C1"/>
    <w:rsid w:val="003D620B"/>
    <w:rsid w:val="003D7A18"/>
    <w:rsid w:val="003E0B24"/>
    <w:rsid w:val="003E0DE1"/>
    <w:rsid w:val="003E2CD9"/>
    <w:rsid w:val="003E3771"/>
    <w:rsid w:val="003E3D78"/>
    <w:rsid w:val="003E559E"/>
    <w:rsid w:val="003E6EE6"/>
    <w:rsid w:val="003E7067"/>
    <w:rsid w:val="003E7864"/>
    <w:rsid w:val="003E7D7C"/>
    <w:rsid w:val="003F054B"/>
    <w:rsid w:val="003F0947"/>
    <w:rsid w:val="003F1312"/>
    <w:rsid w:val="003F257E"/>
    <w:rsid w:val="003F324B"/>
    <w:rsid w:val="003F3449"/>
    <w:rsid w:val="003F3D15"/>
    <w:rsid w:val="003F4787"/>
    <w:rsid w:val="003F4EB5"/>
    <w:rsid w:val="003F5B7E"/>
    <w:rsid w:val="0040087A"/>
    <w:rsid w:val="004020E3"/>
    <w:rsid w:val="00402B4C"/>
    <w:rsid w:val="00403F6B"/>
    <w:rsid w:val="00404287"/>
    <w:rsid w:val="004051E9"/>
    <w:rsid w:val="004063C1"/>
    <w:rsid w:val="00406508"/>
    <w:rsid w:val="00407078"/>
    <w:rsid w:val="00407F2D"/>
    <w:rsid w:val="00410CAD"/>
    <w:rsid w:val="0041133A"/>
    <w:rsid w:val="00411D3C"/>
    <w:rsid w:val="00414924"/>
    <w:rsid w:val="0041633F"/>
    <w:rsid w:val="00416CFA"/>
    <w:rsid w:val="00417747"/>
    <w:rsid w:val="00420DF2"/>
    <w:rsid w:val="00421275"/>
    <w:rsid w:val="00421C8E"/>
    <w:rsid w:val="00421DFC"/>
    <w:rsid w:val="00422458"/>
    <w:rsid w:val="00422F16"/>
    <w:rsid w:val="00423C8D"/>
    <w:rsid w:val="004247AA"/>
    <w:rsid w:val="004254A5"/>
    <w:rsid w:val="00425C33"/>
    <w:rsid w:val="00425CCB"/>
    <w:rsid w:val="00426065"/>
    <w:rsid w:val="0042651F"/>
    <w:rsid w:val="004265A7"/>
    <w:rsid w:val="00426EF3"/>
    <w:rsid w:val="004276E1"/>
    <w:rsid w:val="00430DEE"/>
    <w:rsid w:val="00431496"/>
    <w:rsid w:val="00431C4D"/>
    <w:rsid w:val="004325B0"/>
    <w:rsid w:val="00432AFC"/>
    <w:rsid w:val="00434332"/>
    <w:rsid w:val="004349BB"/>
    <w:rsid w:val="00434B80"/>
    <w:rsid w:val="00435707"/>
    <w:rsid w:val="00435856"/>
    <w:rsid w:val="00435CE8"/>
    <w:rsid w:val="0043630F"/>
    <w:rsid w:val="00437053"/>
    <w:rsid w:val="00437E78"/>
    <w:rsid w:val="0044225A"/>
    <w:rsid w:val="0044243A"/>
    <w:rsid w:val="00442E78"/>
    <w:rsid w:val="00443322"/>
    <w:rsid w:val="00444067"/>
    <w:rsid w:val="00444246"/>
    <w:rsid w:val="00444C90"/>
    <w:rsid w:val="004459A9"/>
    <w:rsid w:val="004460BC"/>
    <w:rsid w:val="00447976"/>
    <w:rsid w:val="00447C87"/>
    <w:rsid w:val="00447CD6"/>
    <w:rsid w:val="00450FB2"/>
    <w:rsid w:val="004512D2"/>
    <w:rsid w:val="004517F6"/>
    <w:rsid w:val="00453ACE"/>
    <w:rsid w:val="004546F4"/>
    <w:rsid w:val="004553FA"/>
    <w:rsid w:val="00455772"/>
    <w:rsid w:val="00455BDD"/>
    <w:rsid w:val="00455CFE"/>
    <w:rsid w:val="00455F7C"/>
    <w:rsid w:val="00457400"/>
    <w:rsid w:val="00457FA2"/>
    <w:rsid w:val="0046032D"/>
    <w:rsid w:val="004625E0"/>
    <w:rsid w:val="00463208"/>
    <w:rsid w:val="00464510"/>
    <w:rsid w:val="00464F2E"/>
    <w:rsid w:val="00465072"/>
    <w:rsid w:val="004651CE"/>
    <w:rsid w:val="00466691"/>
    <w:rsid w:val="00466E1E"/>
    <w:rsid w:val="004675C0"/>
    <w:rsid w:val="004706D1"/>
    <w:rsid w:val="00471C3D"/>
    <w:rsid w:val="0047252A"/>
    <w:rsid w:val="00474315"/>
    <w:rsid w:val="00475472"/>
    <w:rsid w:val="0047574E"/>
    <w:rsid w:val="004768C8"/>
    <w:rsid w:val="00476B6B"/>
    <w:rsid w:val="00476E4B"/>
    <w:rsid w:val="00477BB2"/>
    <w:rsid w:val="00481F0E"/>
    <w:rsid w:val="00482477"/>
    <w:rsid w:val="004845F2"/>
    <w:rsid w:val="00486AEC"/>
    <w:rsid w:val="00486BE5"/>
    <w:rsid w:val="00487696"/>
    <w:rsid w:val="0049026A"/>
    <w:rsid w:val="00491499"/>
    <w:rsid w:val="00491DE0"/>
    <w:rsid w:val="00492532"/>
    <w:rsid w:val="00493898"/>
    <w:rsid w:val="0049539A"/>
    <w:rsid w:val="00495787"/>
    <w:rsid w:val="00495D4D"/>
    <w:rsid w:val="00495D70"/>
    <w:rsid w:val="00496861"/>
    <w:rsid w:val="004969FC"/>
    <w:rsid w:val="00496B56"/>
    <w:rsid w:val="00496F16"/>
    <w:rsid w:val="0049786F"/>
    <w:rsid w:val="004A0C0B"/>
    <w:rsid w:val="004A16FD"/>
    <w:rsid w:val="004A2D77"/>
    <w:rsid w:val="004A40FC"/>
    <w:rsid w:val="004A4764"/>
    <w:rsid w:val="004A4F39"/>
    <w:rsid w:val="004A557E"/>
    <w:rsid w:val="004A5EA2"/>
    <w:rsid w:val="004A61FE"/>
    <w:rsid w:val="004A67C6"/>
    <w:rsid w:val="004B121B"/>
    <w:rsid w:val="004B2C27"/>
    <w:rsid w:val="004B3029"/>
    <w:rsid w:val="004B3551"/>
    <w:rsid w:val="004B3B56"/>
    <w:rsid w:val="004B40C0"/>
    <w:rsid w:val="004B494B"/>
    <w:rsid w:val="004B52CF"/>
    <w:rsid w:val="004B5F63"/>
    <w:rsid w:val="004B6D47"/>
    <w:rsid w:val="004B7214"/>
    <w:rsid w:val="004B73CA"/>
    <w:rsid w:val="004B7DC8"/>
    <w:rsid w:val="004C0FBB"/>
    <w:rsid w:val="004C1778"/>
    <w:rsid w:val="004C1999"/>
    <w:rsid w:val="004C357B"/>
    <w:rsid w:val="004C3EEE"/>
    <w:rsid w:val="004C47EB"/>
    <w:rsid w:val="004C5087"/>
    <w:rsid w:val="004C578E"/>
    <w:rsid w:val="004C5AEA"/>
    <w:rsid w:val="004C63B2"/>
    <w:rsid w:val="004C6BA1"/>
    <w:rsid w:val="004C74B9"/>
    <w:rsid w:val="004D095B"/>
    <w:rsid w:val="004D1BF3"/>
    <w:rsid w:val="004D1EEB"/>
    <w:rsid w:val="004D2B12"/>
    <w:rsid w:val="004D2C84"/>
    <w:rsid w:val="004D2DCB"/>
    <w:rsid w:val="004D2E89"/>
    <w:rsid w:val="004D33A6"/>
    <w:rsid w:val="004D4EDF"/>
    <w:rsid w:val="004D4FAA"/>
    <w:rsid w:val="004D5630"/>
    <w:rsid w:val="004D6ABB"/>
    <w:rsid w:val="004D7559"/>
    <w:rsid w:val="004E10E4"/>
    <w:rsid w:val="004E1934"/>
    <w:rsid w:val="004E1D3D"/>
    <w:rsid w:val="004E1E6A"/>
    <w:rsid w:val="004E204B"/>
    <w:rsid w:val="004E20C6"/>
    <w:rsid w:val="004E25DB"/>
    <w:rsid w:val="004E260A"/>
    <w:rsid w:val="004E288C"/>
    <w:rsid w:val="004E31A3"/>
    <w:rsid w:val="004E3C05"/>
    <w:rsid w:val="004E3C1F"/>
    <w:rsid w:val="004E3F03"/>
    <w:rsid w:val="004E3F32"/>
    <w:rsid w:val="004E64B2"/>
    <w:rsid w:val="004E7348"/>
    <w:rsid w:val="004F0672"/>
    <w:rsid w:val="004F133E"/>
    <w:rsid w:val="004F181D"/>
    <w:rsid w:val="004F1F01"/>
    <w:rsid w:val="004F2B60"/>
    <w:rsid w:val="004F313B"/>
    <w:rsid w:val="004F3684"/>
    <w:rsid w:val="004F3C8B"/>
    <w:rsid w:val="004F42FF"/>
    <w:rsid w:val="004F533A"/>
    <w:rsid w:val="004F5B5A"/>
    <w:rsid w:val="004F600E"/>
    <w:rsid w:val="004F6A3B"/>
    <w:rsid w:val="004F746F"/>
    <w:rsid w:val="0050099E"/>
    <w:rsid w:val="00502910"/>
    <w:rsid w:val="00502E26"/>
    <w:rsid w:val="0050373A"/>
    <w:rsid w:val="0050386F"/>
    <w:rsid w:val="00504C28"/>
    <w:rsid w:val="005101C6"/>
    <w:rsid w:val="005105F4"/>
    <w:rsid w:val="00510B5D"/>
    <w:rsid w:val="00511215"/>
    <w:rsid w:val="00513191"/>
    <w:rsid w:val="00513B6B"/>
    <w:rsid w:val="00514A85"/>
    <w:rsid w:val="0051761B"/>
    <w:rsid w:val="00517AA2"/>
    <w:rsid w:val="005213B5"/>
    <w:rsid w:val="00522787"/>
    <w:rsid w:val="00522C0E"/>
    <w:rsid w:val="00523146"/>
    <w:rsid w:val="00523516"/>
    <w:rsid w:val="0052365D"/>
    <w:rsid w:val="00524041"/>
    <w:rsid w:val="0052458D"/>
    <w:rsid w:val="0052485E"/>
    <w:rsid w:val="00525381"/>
    <w:rsid w:val="00526243"/>
    <w:rsid w:val="00530B96"/>
    <w:rsid w:val="00533E3B"/>
    <w:rsid w:val="00533EA0"/>
    <w:rsid w:val="00534809"/>
    <w:rsid w:val="0053521E"/>
    <w:rsid w:val="0053602D"/>
    <w:rsid w:val="005376AC"/>
    <w:rsid w:val="005403B9"/>
    <w:rsid w:val="00540DA4"/>
    <w:rsid w:val="00541506"/>
    <w:rsid w:val="0054225E"/>
    <w:rsid w:val="00542C83"/>
    <w:rsid w:val="00543863"/>
    <w:rsid w:val="00544258"/>
    <w:rsid w:val="00544DEC"/>
    <w:rsid w:val="00544F13"/>
    <w:rsid w:val="00545974"/>
    <w:rsid w:val="00547D5A"/>
    <w:rsid w:val="005509AB"/>
    <w:rsid w:val="00551E27"/>
    <w:rsid w:val="00553125"/>
    <w:rsid w:val="00554F3E"/>
    <w:rsid w:val="00555641"/>
    <w:rsid w:val="00555FAF"/>
    <w:rsid w:val="005563CE"/>
    <w:rsid w:val="00556716"/>
    <w:rsid w:val="0056046E"/>
    <w:rsid w:val="00560EF1"/>
    <w:rsid w:val="00561641"/>
    <w:rsid w:val="00561DFB"/>
    <w:rsid w:val="00561E77"/>
    <w:rsid w:val="0056277F"/>
    <w:rsid w:val="00562FBF"/>
    <w:rsid w:val="00563137"/>
    <w:rsid w:val="00564AC2"/>
    <w:rsid w:val="00564F0A"/>
    <w:rsid w:val="00565266"/>
    <w:rsid w:val="00566965"/>
    <w:rsid w:val="005706F9"/>
    <w:rsid w:val="0057080C"/>
    <w:rsid w:val="0057131A"/>
    <w:rsid w:val="00571F95"/>
    <w:rsid w:val="00571FED"/>
    <w:rsid w:val="005723F7"/>
    <w:rsid w:val="00572410"/>
    <w:rsid w:val="00572479"/>
    <w:rsid w:val="00572B0F"/>
    <w:rsid w:val="0057344F"/>
    <w:rsid w:val="005734C0"/>
    <w:rsid w:val="00573C7B"/>
    <w:rsid w:val="00574E2F"/>
    <w:rsid w:val="00576252"/>
    <w:rsid w:val="00576AB4"/>
    <w:rsid w:val="00576EF2"/>
    <w:rsid w:val="00580100"/>
    <w:rsid w:val="005801A3"/>
    <w:rsid w:val="00580BF4"/>
    <w:rsid w:val="0058135A"/>
    <w:rsid w:val="00581799"/>
    <w:rsid w:val="00582987"/>
    <w:rsid w:val="00583F45"/>
    <w:rsid w:val="00584AFA"/>
    <w:rsid w:val="00587CB6"/>
    <w:rsid w:val="00587F5F"/>
    <w:rsid w:val="00587FEA"/>
    <w:rsid w:val="005913F0"/>
    <w:rsid w:val="00591419"/>
    <w:rsid w:val="005925D5"/>
    <w:rsid w:val="0059260B"/>
    <w:rsid w:val="0059265C"/>
    <w:rsid w:val="0059282C"/>
    <w:rsid w:val="00593FE4"/>
    <w:rsid w:val="0059493E"/>
    <w:rsid w:val="005949E5"/>
    <w:rsid w:val="005956EB"/>
    <w:rsid w:val="0059612D"/>
    <w:rsid w:val="0059615C"/>
    <w:rsid w:val="005962F6"/>
    <w:rsid w:val="005978BF"/>
    <w:rsid w:val="005A0190"/>
    <w:rsid w:val="005A0BA6"/>
    <w:rsid w:val="005A2486"/>
    <w:rsid w:val="005A24B1"/>
    <w:rsid w:val="005A2FB3"/>
    <w:rsid w:val="005A38DC"/>
    <w:rsid w:val="005A44BF"/>
    <w:rsid w:val="005A6870"/>
    <w:rsid w:val="005A68A9"/>
    <w:rsid w:val="005A7457"/>
    <w:rsid w:val="005A7730"/>
    <w:rsid w:val="005A7B40"/>
    <w:rsid w:val="005B0BE7"/>
    <w:rsid w:val="005B0F41"/>
    <w:rsid w:val="005B295F"/>
    <w:rsid w:val="005B2EEA"/>
    <w:rsid w:val="005B41CC"/>
    <w:rsid w:val="005B6694"/>
    <w:rsid w:val="005B6DF8"/>
    <w:rsid w:val="005C1376"/>
    <w:rsid w:val="005C14A9"/>
    <w:rsid w:val="005C1C9D"/>
    <w:rsid w:val="005C1F86"/>
    <w:rsid w:val="005C335B"/>
    <w:rsid w:val="005C34B4"/>
    <w:rsid w:val="005C35F1"/>
    <w:rsid w:val="005C3D30"/>
    <w:rsid w:val="005C49BA"/>
    <w:rsid w:val="005C4A5C"/>
    <w:rsid w:val="005C552E"/>
    <w:rsid w:val="005C5E92"/>
    <w:rsid w:val="005C641A"/>
    <w:rsid w:val="005C76B5"/>
    <w:rsid w:val="005C79BA"/>
    <w:rsid w:val="005C7F64"/>
    <w:rsid w:val="005D12FC"/>
    <w:rsid w:val="005D170E"/>
    <w:rsid w:val="005D1E80"/>
    <w:rsid w:val="005D279A"/>
    <w:rsid w:val="005D3601"/>
    <w:rsid w:val="005D37B0"/>
    <w:rsid w:val="005D454D"/>
    <w:rsid w:val="005D5E39"/>
    <w:rsid w:val="005D6220"/>
    <w:rsid w:val="005D6835"/>
    <w:rsid w:val="005D6B15"/>
    <w:rsid w:val="005E0195"/>
    <w:rsid w:val="005E1EDB"/>
    <w:rsid w:val="005E266B"/>
    <w:rsid w:val="005E3225"/>
    <w:rsid w:val="005E54B0"/>
    <w:rsid w:val="005E5AAB"/>
    <w:rsid w:val="005F122F"/>
    <w:rsid w:val="005F2F93"/>
    <w:rsid w:val="005F5304"/>
    <w:rsid w:val="005F54BE"/>
    <w:rsid w:val="005F6560"/>
    <w:rsid w:val="005F72B2"/>
    <w:rsid w:val="005F7326"/>
    <w:rsid w:val="00600103"/>
    <w:rsid w:val="00600617"/>
    <w:rsid w:val="0060062B"/>
    <w:rsid w:val="006009BC"/>
    <w:rsid w:val="00600A55"/>
    <w:rsid w:val="0060107D"/>
    <w:rsid w:val="00601089"/>
    <w:rsid w:val="006011FC"/>
    <w:rsid w:val="006012B4"/>
    <w:rsid w:val="0060294D"/>
    <w:rsid w:val="00602CF1"/>
    <w:rsid w:val="00602EE3"/>
    <w:rsid w:val="006033B5"/>
    <w:rsid w:val="00603A25"/>
    <w:rsid w:val="00604095"/>
    <w:rsid w:val="00605FBE"/>
    <w:rsid w:val="006060B0"/>
    <w:rsid w:val="00606419"/>
    <w:rsid w:val="00606470"/>
    <w:rsid w:val="00607289"/>
    <w:rsid w:val="006100FD"/>
    <w:rsid w:val="006105E5"/>
    <w:rsid w:val="00611EFA"/>
    <w:rsid w:val="00612543"/>
    <w:rsid w:val="006143DE"/>
    <w:rsid w:val="00615C0D"/>
    <w:rsid w:val="00616B75"/>
    <w:rsid w:val="006178F6"/>
    <w:rsid w:val="0062098A"/>
    <w:rsid w:val="006213A9"/>
    <w:rsid w:val="006217F4"/>
    <w:rsid w:val="00621CD0"/>
    <w:rsid w:val="0062285E"/>
    <w:rsid w:val="0062297D"/>
    <w:rsid w:val="00622A83"/>
    <w:rsid w:val="00623A67"/>
    <w:rsid w:val="00624EF7"/>
    <w:rsid w:val="0062576B"/>
    <w:rsid w:val="006258B6"/>
    <w:rsid w:val="0062692D"/>
    <w:rsid w:val="00626DD6"/>
    <w:rsid w:val="0063082E"/>
    <w:rsid w:val="00630AA7"/>
    <w:rsid w:val="00630B6D"/>
    <w:rsid w:val="00631C99"/>
    <w:rsid w:val="0063227F"/>
    <w:rsid w:val="0063388D"/>
    <w:rsid w:val="00633F7E"/>
    <w:rsid w:val="0063443D"/>
    <w:rsid w:val="00636A35"/>
    <w:rsid w:val="00636D1F"/>
    <w:rsid w:val="00636F83"/>
    <w:rsid w:val="00637417"/>
    <w:rsid w:val="00637735"/>
    <w:rsid w:val="00637D45"/>
    <w:rsid w:val="0064045A"/>
    <w:rsid w:val="006406E1"/>
    <w:rsid w:val="00641BA4"/>
    <w:rsid w:val="00643E86"/>
    <w:rsid w:val="006453E1"/>
    <w:rsid w:val="00645E92"/>
    <w:rsid w:val="006461B1"/>
    <w:rsid w:val="00646FA1"/>
    <w:rsid w:val="00647ECB"/>
    <w:rsid w:val="00647F90"/>
    <w:rsid w:val="006508F0"/>
    <w:rsid w:val="00650F46"/>
    <w:rsid w:val="0065102A"/>
    <w:rsid w:val="00651556"/>
    <w:rsid w:val="0065294A"/>
    <w:rsid w:val="0065297D"/>
    <w:rsid w:val="006546D2"/>
    <w:rsid w:val="0065481C"/>
    <w:rsid w:val="00654FC9"/>
    <w:rsid w:val="00655033"/>
    <w:rsid w:val="00656776"/>
    <w:rsid w:val="00656B3C"/>
    <w:rsid w:val="00657C79"/>
    <w:rsid w:val="0066047C"/>
    <w:rsid w:val="00660557"/>
    <w:rsid w:val="0066316C"/>
    <w:rsid w:val="006643D3"/>
    <w:rsid w:val="00664A87"/>
    <w:rsid w:val="00664AF8"/>
    <w:rsid w:val="00664D32"/>
    <w:rsid w:val="00665116"/>
    <w:rsid w:val="00666296"/>
    <w:rsid w:val="006717E8"/>
    <w:rsid w:val="00671954"/>
    <w:rsid w:val="00671B28"/>
    <w:rsid w:val="00672820"/>
    <w:rsid w:val="006731CC"/>
    <w:rsid w:val="00673FD1"/>
    <w:rsid w:val="00674A81"/>
    <w:rsid w:val="00675265"/>
    <w:rsid w:val="00675537"/>
    <w:rsid w:val="0067570E"/>
    <w:rsid w:val="00675B63"/>
    <w:rsid w:val="00675DAF"/>
    <w:rsid w:val="0067647B"/>
    <w:rsid w:val="0067651A"/>
    <w:rsid w:val="00676DDA"/>
    <w:rsid w:val="00681304"/>
    <w:rsid w:val="00682038"/>
    <w:rsid w:val="006821D6"/>
    <w:rsid w:val="00684992"/>
    <w:rsid w:val="00685BA6"/>
    <w:rsid w:val="00685CDD"/>
    <w:rsid w:val="00685F51"/>
    <w:rsid w:val="00686311"/>
    <w:rsid w:val="0068648F"/>
    <w:rsid w:val="006865BA"/>
    <w:rsid w:val="0068692A"/>
    <w:rsid w:val="006874CE"/>
    <w:rsid w:val="00687660"/>
    <w:rsid w:val="006900F7"/>
    <w:rsid w:val="00690395"/>
    <w:rsid w:val="00690C62"/>
    <w:rsid w:val="0069131E"/>
    <w:rsid w:val="00692BCD"/>
    <w:rsid w:val="006939BC"/>
    <w:rsid w:val="0069541A"/>
    <w:rsid w:val="00696378"/>
    <w:rsid w:val="00696DFB"/>
    <w:rsid w:val="006A144B"/>
    <w:rsid w:val="006A1FEC"/>
    <w:rsid w:val="006A2E93"/>
    <w:rsid w:val="006A3357"/>
    <w:rsid w:val="006A3ECF"/>
    <w:rsid w:val="006A4E40"/>
    <w:rsid w:val="006A6ABB"/>
    <w:rsid w:val="006B03B5"/>
    <w:rsid w:val="006B19D5"/>
    <w:rsid w:val="006B3C1B"/>
    <w:rsid w:val="006B3E1B"/>
    <w:rsid w:val="006B476B"/>
    <w:rsid w:val="006B6CDC"/>
    <w:rsid w:val="006B6CFB"/>
    <w:rsid w:val="006B6FBA"/>
    <w:rsid w:val="006B7056"/>
    <w:rsid w:val="006B7355"/>
    <w:rsid w:val="006C0B8B"/>
    <w:rsid w:val="006C12DF"/>
    <w:rsid w:val="006C14F8"/>
    <w:rsid w:val="006C334D"/>
    <w:rsid w:val="006C496A"/>
    <w:rsid w:val="006C4C3F"/>
    <w:rsid w:val="006C5513"/>
    <w:rsid w:val="006C5FBB"/>
    <w:rsid w:val="006C606A"/>
    <w:rsid w:val="006C6139"/>
    <w:rsid w:val="006C6D1E"/>
    <w:rsid w:val="006C71C8"/>
    <w:rsid w:val="006C7A1B"/>
    <w:rsid w:val="006C7D5B"/>
    <w:rsid w:val="006D16EA"/>
    <w:rsid w:val="006D3449"/>
    <w:rsid w:val="006D34AF"/>
    <w:rsid w:val="006D61FD"/>
    <w:rsid w:val="006D76EF"/>
    <w:rsid w:val="006D790D"/>
    <w:rsid w:val="006D7C0D"/>
    <w:rsid w:val="006E0322"/>
    <w:rsid w:val="006E1613"/>
    <w:rsid w:val="006E1A87"/>
    <w:rsid w:val="006E202A"/>
    <w:rsid w:val="006E3576"/>
    <w:rsid w:val="006E3FF9"/>
    <w:rsid w:val="006E4161"/>
    <w:rsid w:val="006E419D"/>
    <w:rsid w:val="006E4C7E"/>
    <w:rsid w:val="006E5F8C"/>
    <w:rsid w:val="006E612C"/>
    <w:rsid w:val="006E658B"/>
    <w:rsid w:val="006E6C63"/>
    <w:rsid w:val="006F1067"/>
    <w:rsid w:val="006F112D"/>
    <w:rsid w:val="006F1792"/>
    <w:rsid w:val="006F1FE6"/>
    <w:rsid w:val="006F3824"/>
    <w:rsid w:val="006F3AAA"/>
    <w:rsid w:val="006F4609"/>
    <w:rsid w:val="006F53AD"/>
    <w:rsid w:val="006F6BB9"/>
    <w:rsid w:val="006F7088"/>
    <w:rsid w:val="006F7400"/>
    <w:rsid w:val="006F7570"/>
    <w:rsid w:val="00700248"/>
    <w:rsid w:val="00701A99"/>
    <w:rsid w:val="00702796"/>
    <w:rsid w:val="00703E7E"/>
    <w:rsid w:val="0070406C"/>
    <w:rsid w:val="007042E2"/>
    <w:rsid w:val="00705CC5"/>
    <w:rsid w:val="00705FC8"/>
    <w:rsid w:val="00706614"/>
    <w:rsid w:val="00706CC3"/>
    <w:rsid w:val="00706F6E"/>
    <w:rsid w:val="007072A1"/>
    <w:rsid w:val="00710131"/>
    <w:rsid w:val="0071042C"/>
    <w:rsid w:val="00710E1A"/>
    <w:rsid w:val="00713441"/>
    <w:rsid w:val="00714077"/>
    <w:rsid w:val="00715F40"/>
    <w:rsid w:val="007165D2"/>
    <w:rsid w:val="00717143"/>
    <w:rsid w:val="007171EB"/>
    <w:rsid w:val="00717E05"/>
    <w:rsid w:val="00717E75"/>
    <w:rsid w:val="00721292"/>
    <w:rsid w:val="00721438"/>
    <w:rsid w:val="0072155A"/>
    <w:rsid w:val="00721677"/>
    <w:rsid w:val="007220F6"/>
    <w:rsid w:val="00722A95"/>
    <w:rsid w:val="00722DE6"/>
    <w:rsid w:val="00724555"/>
    <w:rsid w:val="007254B0"/>
    <w:rsid w:val="00725A90"/>
    <w:rsid w:val="00725E6B"/>
    <w:rsid w:val="0072647E"/>
    <w:rsid w:val="007273B1"/>
    <w:rsid w:val="00727695"/>
    <w:rsid w:val="00727709"/>
    <w:rsid w:val="007278CE"/>
    <w:rsid w:val="00731863"/>
    <w:rsid w:val="0073197F"/>
    <w:rsid w:val="00731E3A"/>
    <w:rsid w:val="007345AC"/>
    <w:rsid w:val="00736D16"/>
    <w:rsid w:val="0073705D"/>
    <w:rsid w:val="0073750C"/>
    <w:rsid w:val="0074010A"/>
    <w:rsid w:val="00740853"/>
    <w:rsid w:val="00741125"/>
    <w:rsid w:val="007412BB"/>
    <w:rsid w:val="0074213D"/>
    <w:rsid w:val="007427B8"/>
    <w:rsid w:val="00743FD1"/>
    <w:rsid w:val="00744DF4"/>
    <w:rsid w:val="0074508B"/>
    <w:rsid w:val="00745964"/>
    <w:rsid w:val="007467B9"/>
    <w:rsid w:val="00746A47"/>
    <w:rsid w:val="007471BB"/>
    <w:rsid w:val="007505BD"/>
    <w:rsid w:val="00750C9B"/>
    <w:rsid w:val="00751B66"/>
    <w:rsid w:val="00752039"/>
    <w:rsid w:val="00752C76"/>
    <w:rsid w:val="00753E84"/>
    <w:rsid w:val="0075479C"/>
    <w:rsid w:val="00755678"/>
    <w:rsid w:val="007565B4"/>
    <w:rsid w:val="00757EC1"/>
    <w:rsid w:val="007602B7"/>
    <w:rsid w:val="00760AB0"/>
    <w:rsid w:val="00760D2F"/>
    <w:rsid w:val="00761237"/>
    <w:rsid w:val="007612C3"/>
    <w:rsid w:val="00762DAC"/>
    <w:rsid w:val="00763B4E"/>
    <w:rsid w:val="00763C60"/>
    <w:rsid w:val="00764E50"/>
    <w:rsid w:val="00764F18"/>
    <w:rsid w:val="00771515"/>
    <w:rsid w:val="00771E82"/>
    <w:rsid w:val="0077238E"/>
    <w:rsid w:val="00772D60"/>
    <w:rsid w:val="007741F1"/>
    <w:rsid w:val="00776F37"/>
    <w:rsid w:val="00777BCE"/>
    <w:rsid w:val="00777DE6"/>
    <w:rsid w:val="007804CD"/>
    <w:rsid w:val="007807AD"/>
    <w:rsid w:val="00782EBD"/>
    <w:rsid w:val="00783417"/>
    <w:rsid w:val="00784118"/>
    <w:rsid w:val="0078469C"/>
    <w:rsid w:val="007852C2"/>
    <w:rsid w:val="00785A9D"/>
    <w:rsid w:val="00785C47"/>
    <w:rsid w:val="00785C93"/>
    <w:rsid w:val="007861BA"/>
    <w:rsid w:val="00787EFF"/>
    <w:rsid w:val="00792400"/>
    <w:rsid w:val="007932B8"/>
    <w:rsid w:val="00793BEF"/>
    <w:rsid w:val="00796056"/>
    <w:rsid w:val="00796AC1"/>
    <w:rsid w:val="007A01AA"/>
    <w:rsid w:val="007A1194"/>
    <w:rsid w:val="007A173E"/>
    <w:rsid w:val="007A228F"/>
    <w:rsid w:val="007A2A09"/>
    <w:rsid w:val="007A2FBD"/>
    <w:rsid w:val="007A3466"/>
    <w:rsid w:val="007A34F4"/>
    <w:rsid w:val="007A3A94"/>
    <w:rsid w:val="007A3D52"/>
    <w:rsid w:val="007A3EF3"/>
    <w:rsid w:val="007A65C8"/>
    <w:rsid w:val="007B06FB"/>
    <w:rsid w:val="007B08C3"/>
    <w:rsid w:val="007B1E1E"/>
    <w:rsid w:val="007B29AD"/>
    <w:rsid w:val="007B2EE6"/>
    <w:rsid w:val="007B4586"/>
    <w:rsid w:val="007B6216"/>
    <w:rsid w:val="007B6591"/>
    <w:rsid w:val="007B69F3"/>
    <w:rsid w:val="007B7B32"/>
    <w:rsid w:val="007C01D4"/>
    <w:rsid w:val="007C0EB0"/>
    <w:rsid w:val="007C1BA9"/>
    <w:rsid w:val="007C27D3"/>
    <w:rsid w:val="007C2B56"/>
    <w:rsid w:val="007C2CFD"/>
    <w:rsid w:val="007C32C7"/>
    <w:rsid w:val="007C365C"/>
    <w:rsid w:val="007C3767"/>
    <w:rsid w:val="007C37F4"/>
    <w:rsid w:val="007C3822"/>
    <w:rsid w:val="007C41D6"/>
    <w:rsid w:val="007C49C0"/>
    <w:rsid w:val="007C6C09"/>
    <w:rsid w:val="007D046A"/>
    <w:rsid w:val="007D0825"/>
    <w:rsid w:val="007D1308"/>
    <w:rsid w:val="007D18AB"/>
    <w:rsid w:val="007D18B1"/>
    <w:rsid w:val="007D1E22"/>
    <w:rsid w:val="007D2414"/>
    <w:rsid w:val="007D338A"/>
    <w:rsid w:val="007D34B4"/>
    <w:rsid w:val="007D4201"/>
    <w:rsid w:val="007D624C"/>
    <w:rsid w:val="007D6551"/>
    <w:rsid w:val="007E07BD"/>
    <w:rsid w:val="007E1B7E"/>
    <w:rsid w:val="007E1C19"/>
    <w:rsid w:val="007E3978"/>
    <w:rsid w:val="007E4064"/>
    <w:rsid w:val="007E451D"/>
    <w:rsid w:val="007E4B30"/>
    <w:rsid w:val="007E4BA0"/>
    <w:rsid w:val="007E4F04"/>
    <w:rsid w:val="007E53DC"/>
    <w:rsid w:val="007E584B"/>
    <w:rsid w:val="007E6390"/>
    <w:rsid w:val="007E6F08"/>
    <w:rsid w:val="007E7EB3"/>
    <w:rsid w:val="007F0442"/>
    <w:rsid w:val="007F052D"/>
    <w:rsid w:val="007F1EA8"/>
    <w:rsid w:val="007F1FEA"/>
    <w:rsid w:val="007F218E"/>
    <w:rsid w:val="007F3064"/>
    <w:rsid w:val="007F3A54"/>
    <w:rsid w:val="007F3FDF"/>
    <w:rsid w:val="007F426A"/>
    <w:rsid w:val="007F5B16"/>
    <w:rsid w:val="007F6088"/>
    <w:rsid w:val="007F6144"/>
    <w:rsid w:val="007F661F"/>
    <w:rsid w:val="008016C8"/>
    <w:rsid w:val="00801E74"/>
    <w:rsid w:val="00802C4F"/>
    <w:rsid w:val="00803CB7"/>
    <w:rsid w:val="00805893"/>
    <w:rsid w:val="00807CF6"/>
    <w:rsid w:val="00810349"/>
    <w:rsid w:val="0081143A"/>
    <w:rsid w:val="00811820"/>
    <w:rsid w:val="008133B2"/>
    <w:rsid w:val="00814717"/>
    <w:rsid w:val="00814EF0"/>
    <w:rsid w:val="008166BE"/>
    <w:rsid w:val="00816987"/>
    <w:rsid w:val="00822290"/>
    <w:rsid w:val="00822C54"/>
    <w:rsid w:val="0082418E"/>
    <w:rsid w:val="0082476B"/>
    <w:rsid w:val="00825414"/>
    <w:rsid w:val="0082652A"/>
    <w:rsid w:val="008269AF"/>
    <w:rsid w:val="00827227"/>
    <w:rsid w:val="0082769E"/>
    <w:rsid w:val="008309F3"/>
    <w:rsid w:val="008326A1"/>
    <w:rsid w:val="0083418B"/>
    <w:rsid w:val="0083532D"/>
    <w:rsid w:val="00836938"/>
    <w:rsid w:val="00837343"/>
    <w:rsid w:val="008400C0"/>
    <w:rsid w:val="008408E5"/>
    <w:rsid w:val="00844451"/>
    <w:rsid w:val="00844D74"/>
    <w:rsid w:val="00845972"/>
    <w:rsid w:val="008472DE"/>
    <w:rsid w:val="00847D75"/>
    <w:rsid w:val="00850CFD"/>
    <w:rsid w:val="00850DAC"/>
    <w:rsid w:val="00851823"/>
    <w:rsid w:val="0085182E"/>
    <w:rsid w:val="008531B8"/>
    <w:rsid w:val="008532FA"/>
    <w:rsid w:val="00853603"/>
    <w:rsid w:val="0085377B"/>
    <w:rsid w:val="00855524"/>
    <w:rsid w:val="008579C3"/>
    <w:rsid w:val="00860457"/>
    <w:rsid w:val="008664F8"/>
    <w:rsid w:val="00867F9D"/>
    <w:rsid w:val="008704A2"/>
    <w:rsid w:val="00870CAE"/>
    <w:rsid w:val="00870DDC"/>
    <w:rsid w:val="008711E8"/>
    <w:rsid w:val="0087198B"/>
    <w:rsid w:val="00872FAD"/>
    <w:rsid w:val="0087317F"/>
    <w:rsid w:val="00874FC3"/>
    <w:rsid w:val="00875008"/>
    <w:rsid w:val="00875E75"/>
    <w:rsid w:val="0087657E"/>
    <w:rsid w:val="00877D57"/>
    <w:rsid w:val="00880F50"/>
    <w:rsid w:val="0088176E"/>
    <w:rsid w:val="00881796"/>
    <w:rsid w:val="00885164"/>
    <w:rsid w:val="008851DF"/>
    <w:rsid w:val="0088542A"/>
    <w:rsid w:val="008856A0"/>
    <w:rsid w:val="008862C4"/>
    <w:rsid w:val="00886F73"/>
    <w:rsid w:val="008872EC"/>
    <w:rsid w:val="00887424"/>
    <w:rsid w:val="0088743C"/>
    <w:rsid w:val="00890BFC"/>
    <w:rsid w:val="00891646"/>
    <w:rsid w:val="008918FC"/>
    <w:rsid w:val="00891928"/>
    <w:rsid w:val="00891F59"/>
    <w:rsid w:val="00892C2E"/>
    <w:rsid w:val="00892E8E"/>
    <w:rsid w:val="00893DB0"/>
    <w:rsid w:val="00894CB4"/>
    <w:rsid w:val="00894F67"/>
    <w:rsid w:val="0089661A"/>
    <w:rsid w:val="008968CD"/>
    <w:rsid w:val="00896A9B"/>
    <w:rsid w:val="008972B5"/>
    <w:rsid w:val="008A0CA4"/>
    <w:rsid w:val="008A1948"/>
    <w:rsid w:val="008A205D"/>
    <w:rsid w:val="008A2154"/>
    <w:rsid w:val="008A264E"/>
    <w:rsid w:val="008A2766"/>
    <w:rsid w:val="008A2D3E"/>
    <w:rsid w:val="008A2EE9"/>
    <w:rsid w:val="008A499E"/>
    <w:rsid w:val="008A4E1B"/>
    <w:rsid w:val="008A5025"/>
    <w:rsid w:val="008A5726"/>
    <w:rsid w:val="008A6B39"/>
    <w:rsid w:val="008A762B"/>
    <w:rsid w:val="008B0133"/>
    <w:rsid w:val="008B17F7"/>
    <w:rsid w:val="008B1CC9"/>
    <w:rsid w:val="008B2226"/>
    <w:rsid w:val="008B4B55"/>
    <w:rsid w:val="008B50EC"/>
    <w:rsid w:val="008B6DC3"/>
    <w:rsid w:val="008B7C61"/>
    <w:rsid w:val="008C0179"/>
    <w:rsid w:val="008C215B"/>
    <w:rsid w:val="008C2FFB"/>
    <w:rsid w:val="008C35CB"/>
    <w:rsid w:val="008C3BEC"/>
    <w:rsid w:val="008C3E8D"/>
    <w:rsid w:val="008C4004"/>
    <w:rsid w:val="008C49B7"/>
    <w:rsid w:val="008C4D9B"/>
    <w:rsid w:val="008C67DB"/>
    <w:rsid w:val="008C6CD6"/>
    <w:rsid w:val="008C71D5"/>
    <w:rsid w:val="008C73F9"/>
    <w:rsid w:val="008C7682"/>
    <w:rsid w:val="008C77ED"/>
    <w:rsid w:val="008C794E"/>
    <w:rsid w:val="008C7EFD"/>
    <w:rsid w:val="008D124F"/>
    <w:rsid w:val="008D17D1"/>
    <w:rsid w:val="008D23B5"/>
    <w:rsid w:val="008D2C32"/>
    <w:rsid w:val="008D36F5"/>
    <w:rsid w:val="008D3EDF"/>
    <w:rsid w:val="008D60B9"/>
    <w:rsid w:val="008D61C4"/>
    <w:rsid w:val="008D6859"/>
    <w:rsid w:val="008D6A70"/>
    <w:rsid w:val="008D7EBC"/>
    <w:rsid w:val="008E0974"/>
    <w:rsid w:val="008E154B"/>
    <w:rsid w:val="008E1A05"/>
    <w:rsid w:val="008E2305"/>
    <w:rsid w:val="008E2982"/>
    <w:rsid w:val="008E3268"/>
    <w:rsid w:val="008E5908"/>
    <w:rsid w:val="008E76AE"/>
    <w:rsid w:val="008E77E2"/>
    <w:rsid w:val="008F03E7"/>
    <w:rsid w:val="008F091D"/>
    <w:rsid w:val="008F1405"/>
    <w:rsid w:val="008F1C9C"/>
    <w:rsid w:val="008F2044"/>
    <w:rsid w:val="008F2332"/>
    <w:rsid w:val="008F23B7"/>
    <w:rsid w:val="008F2AB3"/>
    <w:rsid w:val="008F2E66"/>
    <w:rsid w:val="008F5559"/>
    <w:rsid w:val="008F64D0"/>
    <w:rsid w:val="008F7155"/>
    <w:rsid w:val="008F78E1"/>
    <w:rsid w:val="00900195"/>
    <w:rsid w:val="0090155D"/>
    <w:rsid w:val="00902F82"/>
    <w:rsid w:val="00903AA1"/>
    <w:rsid w:val="009041F1"/>
    <w:rsid w:val="00904514"/>
    <w:rsid w:val="009048C1"/>
    <w:rsid w:val="0090549A"/>
    <w:rsid w:val="00905A01"/>
    <w:rsid w:val="00905B4E"/>
    <w:rsid w:val="009060AA"/>
    <w:rsid w:val="00906F53"/>
    <w:rsid w:val="0090705E"/>
    <w:rsid w:val="00907A8C"/>
    <w:rsid w:val="00912D26"/>
    <w:rsid w:val="009130A6"/>
    <w:rsid w:val="0091329B"/>
    <w:rsid w:val="0091404F"/>
    <w:rsid w:val="00914085"/>
    <w:rsid w:val="009140AB"/>
    <w:rsid w:val="00914517"/>
    <w:rsid w:val="0091500E"/>
    <w:rsid w:val="0091542E"/>
    <w:rsid w:val="009156E6"/>
    <w:rsid w:val="00915889"/>
    <w:rsid w:val="009173AE"/>
    <w:rsid w:val="00920320"/>
    <w:rsid w:val="00920921"/>
    <w:rsid w:val="00920AD4"/>
    <w:rsid w:val="00922169"/>
    <w:rsid w:val="009222B7"/>
    <w:rsid w:val="009243F0"/>
    <w:rsid w:val="00924575"/>
    <w:rsid w:val="00924DD6"/>
    <w:rsid w:val="00926004"/>
    <w:rsid w:val="00926AB9"/>
    <w:rsid w:val="00926E1E"/>
    <w:rsid w:val="009271C0"/>
    <w:rsid w:val="00927BAC"/>
    <w:rsid w:val="00930CA4"/>
    <w:rsid w:val="00932DC4"/>
    <w:rsid w:val="009330CB"/>
    <w:rsid w:val="009332A0"/>
    <w:rsid w:val="0093364C"/>
    <w:rsid w:val="009336B1"/>
    <w:rsid w:val="009337B7"/>
    <w:rsid w:val="00933880"/>
    <w:rsid w:val="00933C5E"/>
    <w:rsid w:val="00933CE3"/>
    <w:rsid w:val="009345DF"/>
    <w:rsid w:val="009350DD"/>
    <w:rsid w:val="00935786"/>
    <w:rsid w:val="00935F38"/>
    <w:rsid w:val="0093606C"/>
    <w:rsid w:val="00936256"/>
    <w:rsid w:val="00936AD5"/>
    <w:rsid w:val="009371E6"/>
    <w:rsid w:val="0094218B"/>
    <w:rsid w:val="00942534"/>
    <w:rsid w:val="00942F72"/>
    <w:rsid w:val="00943640"/>
    <w:rsid w:val="00943870"/>
    <w:rsid w:val="00943BCD"/>
    <w:rsid w:val="009456D7"/>
    <w:rsid w:val="00946D61"/>
    <w:rsid w:val="00947208"/>
    <w:rsid w:val="00950398"/>
    <w:rsid w:val="00950774"/>
    <w:rsid w:val="00950B18"/>
    <w:rsid w:val="009522B9"/>
    <w:rsid w:val="00952992"/>
    <w:rsid w:val="0095376F"/>
    <w:rsid w:val="0095578C"/>
    <w:rsid w:val="0095581E"/>
    <w:rsid w:val="00957CC5"/>
    <w:rsid w:val="0096128B"/>
    <w:rsid w:val="009615F9"/>
    <w:rsid w:val="00961775"/>
    <w:rsid w:val="00963FD9"/>
    <w:rsid w:val="0096458F"/>
    <w:rsid w:val="00964AA9"/>
    <w:rsid w:val="00964D5F"/>
    <w:rsid w:val="00965791"/>
    <w:rsid w:val="00965AC0"/>
    <w:rsid w:val="00965B93"/>
    <w:rsid w:val="00965E90"/>
    <w:rsid w:val="00966B35"/>
    <w:rsid w:val="00967734"/>
    <w:rsid w:val="0096786C"/>
    <w:rsid w:val="00967F0B"/>
    <w:rsid w:val="00971F61"/>
    <w:rsid w:val="00972053"/>
    <w:rsid w:val="00973256"/>
    <w:rsid w:val="0097430D"/>
    <w:rsid w:val="00974ED6"/>
    <w:rsid w:val="00975828"/>
    <w:rsid w:val="009759F4"/>
    <w:rsid w:val="0097675D"/>
    <w:rsid w:val="00976D9A"/>
    <w:rsid w:val="009776E4"/>
    <w:rsid w:val="009808DF"/>
    <w:rsid w:val="00980CEA"/>
    <w:rsid w:val="009810D8"/>
    <w:rsid w:val="009812AA"/>
    <w:rsid w:val="009816A9"/>
    <w:rsid w:val="009827DA"/>
    <w:rsid w:val="00983E79"/>
    <w:rsid w:val="00984727"/>
    <w:rsid w:val="00984909"/>
    <w:rsid w:val="0098522B"/>
    <w:rsid w:val="00985870"/>
    <w:rsid w:val="00987287"/>
    <w:rsid w:val="009872C7"/>
    <w:rsid w:val="00987C19"/>
    <w:rsid w:val="0099023C"/>
    <w:rsid w:val="00991F7C"/>
    <w:rsid w:val="00992532"/>
    <w:rsid w:val="00994679"/>
    <w:rsid w:val="00994A31"/>
    <w:rsid w:val="00994AA1"/>
    <w:rsid w:val="0099550B"/>
    <w:rsid w:val="00996024"/>
    <w:rsid w:val="00996D27"/>
    <w:rsid w:val="009972E9"/>
    <w:rsid w:val="00997AC1"/>
    <w:rsid w:val="009A295C"/>
    <w:rsid w:val="009A2DBE"/>
    <w:rsid w:val="009A30EA"/>
    <w:rsid w:val="009A3C92"/>
    <w:rsid w:val="009A50DD"/>
    <w:rsid w:val="009A54CB"/>
    <w:rsid w:val="009B09B5"/>
    <w:rsid w:val="009B16C6"/>
    <w:rsid w:val="009B244B"/>
    <w:rsid w:val="009B333D"/>
    <w:rsid w:val="009B43FE"/>
    <w:rsid w:val="009B53B5"/>
    <w:rsid w:val="009B5B4C"/>
    <w:rsid w:val="009B7F8C"/>
    <w:rsid w:val="009C0E90"/>
    <w:rsid w:val="009C2CED"/>
    <w:rsid w:val="009C318E"/>
    <w:rsid w:val="009C4163"/>
    <w:rsid w:val="009C5CA9"/>
    <w:rsid w:val="009C5ECD"/>
    <w:rsid w:val="009C63FA"/>
    <w:rsid w:val="009C7384"/>
    <w:rsid w:val="009C799A"/>
    <w:rsid w:val="009D0164"/>
    <w:rsid w:val="009D07FA"/>
    <w:rsid w:val="009D1743"/>
    <w:rsid w:val="009D1C8A"/>
    <w:rsid w:val="009D26B4"/>
    <w:rsid w:val="009D2FB0"/>
    <w:rsid w:val="009D3371"/>
    <w:rsid w:val="009D465D"/>
    <w:rsid w:val="009D5E41"/>
    <w:rsid w:val="009D68C9"/>
    <w:rsid w:val="009D778B"/>
    <w:rsid w:val="009D7FA1"/>
    <w:rsid w:val="009E0BCB"/>
    <w:rsid w:val="009E0FFB"/>
    <w:rsid w:val="009E14F0"/>
    <w:rsid w:val="009E14F8"/>
    <w:rsid w:val="009E1BDD"/>
    <w:rsid w:val="009E2F63"/>
    <w:rsid w:val="009E3039"/>
    <w:rsid w:val="009E334D"/>
    <w:rsid w:val="009E362D"/>
    <w:rsid w:val="009E3857"/>
    <w:rsid w:val="009E4BD4"/>
    <w:rsid w:val="009E6097"/>
    <w:rsid w:val="009E6129"/>
    <w:rsid w:val="009E61B1"/>
    <w:rsid w:val="009E647F"/>
    <w:rsid w:val="009E6A16"/>
    <w:rsid w:val="009E6AAB"/>
    <w:rsid w:val="009E6E5E"/>
    <w:rsid w:val="009E786B"/>
    <w:rsid w:val="009E792C"/>
    <w:rsid w:val="009F05F7"/>
    <w:rsid w:val="009F0678"/>
    <w:rsid w:val="009F10F5"/>
    <w:rsid w:val="009F12D5"/>
    <w:rsid w:val="009F364F"/>
    <w:rsid w:val="009F38DF"/>
    <w:rsid w:val="009F3F46"/>
    <w:rsid w:val="009F4535"/>
    <w:rsid w:val="009F4565"/>
    <w:rsid w:val="009F4AD7"/>
    <w:rsid w:val="009F5243"/>
    <w:rsid w:val="009F5C7E"/>
    <w:rsid w:val="009F69AC"/>
    <w:rsid w:val="009F6AC2"/>
    <w:rsid w:val="009F6F4C"/>
    <w:rsid w:val="009F72D6"/>
    <w:rsid w:val="009F7B7B"/>
    <w:rsid w:val="009F7BB5"/>
    <w:rsid w:val="00A00C8C"/>
    <w:rsid w:val="00A012C1"/>
    <w:rsid w:val="00A017D0"/>
    <w:rsid w:val="00A02A45"/>
    <w:rsid w:val="00A03E27"/>
    <w:rsid w:val="00A0492B"/>
    <w:rsid w:val="00A04B87"/>
    <w:rsid w:val="00A0585D"/>
    <w:rsid w:val="00A06546"/>
    <w:rsid w:val="00A06B48"/>
    <w:rsid w:val="00A06FF2"/>
    <w:rsid w:val="00A07132"/>
    <w:rsid w:val="00A074F2"/>
    <w:rsid w:val="00A077F6"/>
    <w:rsid w:val="00A07BE1"/>
    <w:rsid w:val="00A121CD"/>
    <w:rsid w:val="00A12843"/>
    <w:rsid w:val="00A12AC1"/>
    <w:rsid w:val="00A12D71"/>
    <w:rsid w:val="00A12F8D"/>
    <w:rsid w:val="00A14477"/>
    <w:rsid w:val="00A145DF"/>
    <w:rsid w:val="00A16402"/>
    <w:rsid w:val="00A20FE9"/>
    <w:rsid w:val="00A216AA"/>
    <w:rsid w:val="00A2227C"/>
    <w:rsid w:val="00A23DD9"/>
    <w:rsid w:val="00A23DF8"/>
    <w:rsid w:val="00A24277"/>
    <w:rsid w:val="00A24AAA"/>
    <w:rsid w:val="00A24FD8"/>
    <w:rsid w:val="00A2582E"/>
    <w:rsid w:val="00A26002"/>
    <w:rsid w:val="00A26165"/>
    <w:rsid w:val="00A26CE4"/>
    <w:rsid w:val="00A279A8"/>
    <w:rsid w:val="00A3136F"/>
    <w:rsid w:val="00A322A1"/>
    <w:rsid w:val="00A32ABC"/>
    <w:rsid w:val="00A33A88"/>
    <w:rsid w:val="00A33D7B"/>
    <w:rsid w:val="00A33E83"/>
    <w:rsid w:val="00A34278"/>
    <w:rsid w:val="00A354B3"/>
    <w:rsid w:val="00A35971"/>
    <w:rsid w:val="00A3621D"/>
    <w:rsid w:val="00A36CB2"/>
    <w:rsid w:val="00A37386"/>
    <w:rsid w:val="00A37945"/>
    <w:rsid w:val="00A40595"/>
    <w:rsid w:val="00A408BE"/>
    <w:rsid w:val="00A4154E"/>
    <w:rsid w:val="00A41766"/>
    <w:rsid w:val="00A42286"/>
    <w:rsid w:val="00A42713"/>
    <w:rsid w:val="00A427E9"/>
    <w:rsid w:val="00A4299D"/>
    <w:rsid w:val="00A42C01"/>
    <w:rsid w:val="00A44AD8"/>
    <w:rsid w:val="00A4682E"/>
    <w:rsid w:val="00A46A20"/>
    <w:rsid w:val="00A50E45"/>
    <w:rsid w:val="00A51AA8"/>
    <w:rsid w:val="00A51AF1"/>
    <w:rsid w:val="00A52800"/>
    <w:rsid w:val="00A5382E"/>
    <w:rsid w:val="00A5386B"/>
    <w:rsid w:val="00A53EB9"/>
    <w:rsid w:val="00A54088"/>
    <w:rsid w:val="00A54210"/>
    <w:rsid w:val="00A54479"/>
    <w:rsid w:val="00A54B9E"/>
    <w:rsid w:val="00A5543C"/>
    <w:rsid w:val="00A5608D"/>
    <w:rsid w:val="00A562D4"/>
    <w:rsid w:val="00A569DC"/>
    <w:rsid w:val="00A57204"/>
    <w:rsid w:val="00A574BD"/>
    <w:rsid w:val="00A575D2"/>
    <w:rsid w:val="00A6006D"/>
    <w:rsid w:val="00A6076F"/>
    <w:rsid w:val="00A60F05"/>
    <w:rsid w:val="00A6149F"/>
    <w:rsid w:val="00A61B0E"/>
    <w:rsid w:val="00A62F1A"/>
    <w:rsid w:val="00A6317F"/>
    <w:rsid w:val="00A6470A"/>
    <w:rsid w:val="00A64A77"/>
    <w:rsid w:val="00A660B0"/>
    <w:rsid w:val="00A66F39"/>
    <w:rsid w:val="00A677DF"/>
    <w:rsid w:val="00A67FB2"/>
    <w:rsid w:val="00A708C6"/>
    <w:rsid w:val="00A72511"/>
    <w:rsid w:val="00A7301E"/>
    <w:rsid w:val="00A734DC"/>
    <w:rsid w:val="00A74102"/>
    <w:rsid w:val="00A75136"/>
    <w:rsid w:val="00A769B4"/>
    <w:rsid w:val="00A76D78"/>
    <w:rsid w:val="00A80843"/>
    <w:rsid w:val="00A81119"/>
    <w:rsid w:val="00A8170B"/>
    <w:rsid w:val="00A81C23"/>
    <w:rsid w:val="00A81D64"/>
    <w:rsid w:val="00A81F7F"/>
    <w:rsid w:val="00A82A94"/>
    <w:rsid w:val="00A83484"/>
    <w:rsid w:val="00A84361"/>
    <w:rsid w:val="00A84B66"/>
    <w:rsid w:val="00A859B2"/>
    <w:rsid w:val="00A866F5"/>
    <w:rsid w:val="00A87658"/>
    <w:rsid w:val="00A87CAD"/>
    <w:rsid w:val="00A90EBE"/>
    <w:rsid w:val="00A9115A"/>
    <w:rsid w:val="00A93B1C"/>
    <w:rsid w:val="00A94F8C"/>
    <w:rsid w:val="00A95749"/>
    <w:rsid w:val="00A95D1D"/>
    <w:rsid w:val="00A960B9"/>
    <w:rsid w:val="00A96478"/>
    <w:rsid w:val="00AA0D22"/>
    <w:rsid w:val="00AA18D2"/>
    <w:rsid w:val="00AA1B74"/>
    <w:rsid w:val="00AA4576"/>
    <w:rsid w:val="00AA46C2"/>
    <w:rsid w:val="00AA4C74"/>
    <w:rsid w:val="00AA6B9F"/>
    <w:rsid w:val="00AA6C92"/>
    <w:rsid w:val="00AA6F00"/>
    <w:rsid w:val="00AB139B"/>
    <w:rsid w:val="00AB1475"/>
    <w:rsid w:val="00AB1A64"/>
    <w:rsid w:val="00AB22B6"/>
    <w:rsid w:val="00AB23C4"/>
    <w:rsid w:val="00AB25DF"/>
    <w:rsid w:val="00AB2642"/>
    <w:rsid w:val="00AB2806"/>
    <w:rsid w:val="00AB308B"/>
    <w:rsid w:val="00AB4156"/>
    <w:rsid w:val="00AB45C0"/>
    <w:rsid w:val="00AB4C41"/>
    <w:rsid w:val="00AB5E42"/>
    <w:rsid w:val="00AB60C4"/>
    <w:rsid w:val="00AB6176"/>
    <w:rsid w:val="00AB6EC5"/>
    <w:rsid w:val="00AB7B7D"/>
    <w:rsid w:val="00AC2B75"/>
    <w:rsid w:val="00AC2BD9"/>
    <w:rsid w:val="00AC2D3A"/>
    <w:rsid w:val="00AC30D1"/>
    <w:rsid w:val="00AC4412"/>
    <w:rsid w:val="00AC6388"/>
    <w:rsid w:val="00AC76BA"/>
    <w:rsid w:val="00AD0020"/>
    <w:rsid w:val="00AD05CD"/>
    <w:rsid w:val="00AD177F"/>
    <w:rsid w:val="00AD1E8B"/>
    <w:rsid w:val="00AD24E8"/>
    <w:rsid w:val="00AD5108"/>
    <w:rsid w:val="00AD5534"/>
    <w:rsid w:val="00AD5A2C"/>
    <w:rsid w:val="00AD6567"/>
    <w:rsid w:val="00AD6653"/>
    <w:rsid w:val="00AD7F75"/>
    <w:rsid w:val="00AE03C3"/>
    <w:rsid w:val="00AE1692"/>
    <w:rsid w:val="00AE261A"/>
    <w:rsid w:val="00AE270C"/>
    <w:rsid w:val="00AE2EC4"/>
    <w:rsid w:val="00AE3957"/>
    <w:rsid w:val="00AE3F46"/>
    <w:rsid w:val="00AE4640"/>
    <w:rsid w:val="00AE51F2"/>
    <w:rsid w:val="00AE5801"/>
    <w:rsid w:val="00AE580B"/>
    <w:rsid w:val="00AE5851"/>
    <w:rsid w:val="00AE696D"/>
    <w:rsid w:val="00AE7008"/>
    <w:rsid w:val="00AE70AF"/>
    <w:rsid w:val="00AE782A"/>
    <w:rsid w:val="00AF0882"/>
    <w:rsid w:val="00AF3A42"/>
    <w:rsid w:val="00AF3BF4"/>
    <w:rsid w:val="00AF5801"/>
    <w:rsid w:val="00AF6BC1"/>
    <w:rsid w:val="00AF6E07"/>
    <w:rsid w:val="00AF6E1B"/>
    <w:rsid w:val="00B000ED"/>
    <w:rsid w:val="00B01A94"/>
    <w:rsid w:val="00B0201F"/>
    <w:rsid w:val="00B02FAB"/>
    <w:rsid w:val="00B04CFE"/>
    <w:rsid w:val="00B05D44"/>
    <w:rsid w:val="00B0728A"/>
    <w:rsid w:val="00B107D6"/>
    <w:rsid w:val="00B10F70"/>
    <w:rsid w:val="00B11509"/>
    <w:rsid w:val="00B11BD7"/>
    <w:rsid w:val="00B12E2D"/>
    <w:rsid w:val="00B132FE"/>
    <w:rsid w:val="00B14812"/>
    <w:rsid w:val="00B14D75"/>
    <w:rsid w:val="00B15DF4"/>
    <w:rsid w:val="00B1775B"/>
    <w:rsid w:val="00B20B7B"/>
    <w:rsid w:val="00B20D8C"/>
    <w:rsid w:val="00B21B54"/>
    <w:rsid w:val="00B21E9C"/>
    <w:rsid w:val="00B22039"/>
    <w:rsid w:val="00B220EC"/>
    <w:rsid w:val="00B228B0"/>
    <w:rsid w:val="00B24F90"/>
    <w:rsid w:val="00B25447"/>
    <w:rsid w:val="00B267E1"/>
    <w:rsid w:val="00B270C0"/>
    <w:rsid w:val="00B27732"/>
    <w:rsid w:val="00B279E7"/>
    <w:rsid w:val="00B30964"/>
    <w:rsid w:val="00B31985"/>
    <w:rsid w:val="00B33833"/>
    <w:rsid w:val="00B33B5E"/>
    <w:rsid w:val="00B33BB0"/>
    <w:rsid w:val="00B33EE6"/>
    <w:rsid w:val="00B341D9"/>
    <w:rsid w:val="00B410EF"/>
    <w:rsid w:val="00B44A98"/>
    <w:rsid w:val="00B4532A"/>
    <w:rsid w:val="00B4544C"/>
    <w:rsid w:val="00B455AA"/>
    <w:rsid w:val="00B46083"/>
    <w:rsid w:val="00B474FC"/>
    <w:rsid w:val="00B475A7"/>
    <w:rsid w:val="00B5001C"/>
    <w:rsid w:val="00B501DE"/>
    <w:rsid w:val="00B51DBF"/>
    <w:rsid w:val="00B5382F"/>
    <w:rsid w:val="00B55101"/>
    <w:rsid w:val="00B551EA"/>
    <w:rsid w:val="00B559CD"/>
    <w:rsid w:val="00B60D1B"/>
    <w:rsid w:val="00B619ED"/>
    <w:rsid w:val="00B61EB2"/>
    <w:rsid w:val="00B6306E"/>
    <w:rsid w:val="00B63721"/>
    <w:rsid w:val="00B63B21"/>
    <w:rsid w:val="00B6447F"/>
    <w:rsid w:val="00B6532B"/>
    <w:rsid w:val="00B65472"/>
    <w:rsid w:val="00B656CF"/>
    <w:rsid w:val="00B65952"/>
    <w:rsid w:val="00B67AC5"/>
    <w:rsid w:val="00B703C0"/>
    <w:rsid w:val="00B7045D"/>
    <w:rsid w:val="00B7076D"/>
    <w:rsid w:val="00B708C3"/>
    <w:rsid w:val="00B70FE1"/>
    <w:rsid w:val="00B71158"/>
    <w:rsid w:val="00B71190"/>
    <w:rsid w:val="00B711B1"/>
    <w:rsid w:val="00B73315"/>
    <w:rsid w:val="00B7361F"/>
    <w:rsid w:val="00B742B9"/>
    <w:rsid w:val="00B75B6B"/>
    <w:rsid w:val="00B76CE2"/>
    <w:rsid w:val="00B778F8"/>
    <w:rsid w:val="00B77CC6"/>
    <w:rsid w:val="00B77F1C"/>
    <w:rsid w:val="00B806DE"/>
    <w:rsid w:val="00B80BAB"/>
    <w:rsid w:val="00B81162"/>
    <w:rsid w:val="00B81817"/>
    <w:rsid w:val="00B8347C"/>
    <w:rsid w:val="00B84647"/>
    <w:rsid w:val="00B85C10"/>
    <w:rsid w:val="00B86071"/>
    <w:rsid w:val="00B86220"/>
    <w:rsid w:val="00B875B2"/>
    <w:rsid w:val="00B875B3"/>
    <w:rsid w:val="00B91EFD"/>
    <w:rsid w:val="00B92936"/>
    <w:rsid w:val="00B929E1"/>
    <w:rsid w:val="00B92F6E"/>
    <w:rsid w:val="00B93606"/>
    <w:rsid w:val="00B93C48"/>
    <w:rsid w:val="00B93FB2"/>
    <w:rsid w:val="00B95242"/>
    <w:rsid w:val="00B95329"/>
    <w:rsid w:val="00B953E7"/>
    <w:rsid w:val="00B95969"/>
    <w:rsid w:val="00B95E3F"/>
    <w:rsid w:val="00B97401"/>
    <w:rsid w:val="00B97EF9"/>
    <w:rsid w:val="00B97F57"/>
    <w:rsid w:val="00BA006E"/>
    <w:rsid w:val="00BA2D82"/>
    <w:rsid w:val="00BA3D0F"/>
    <w:rsid w:val="00BA40EE"/>
    <w:rsid w:val="00BA469A"/>
    <w:rsid w:val="00BA48D7"/>
    <w:rsid w:val="00BA5958"/>
    <w:rsid w:val="00BA5B2B"/>
    <w:rsid w:val="00BA5FCF"/>
    <w:rsid w:val="00BA6754"/>
    <w:rsid w:val="00BA6A0F"/>
    <w:rsid w:val="00BA79F6"/>
    <w:rsid w:val="00BB0F11"/>
    <w:rsid w:val="00BB1B99"/>
    <w:rsid w:val="00BB44FA"/>
    <w:rsid w:val="00BB452D"/>
    <w:rsid w:val="00BB4643"/>
    <w:rsid w:val="00BB4BE5"/>
    <w:rsid w:val="00BB4EBF"/>
    <w:rsid w:val="00BB578A"/>
    <w:rsid w:val="00BB5F6E"/>
    <w:rsid w:val="00BB7334"/>
    <w:rsid w:val="00BC39B1"/>
    <w:rsid w:val="00BC4354"/>
    <w:rsid w:val="00BC5C24"/>
    <w:rsid w:val="00BC5C78"/>
    <w:rsid w:val="00BC6B16"/>
    <w:rsid w:val="00BD03AF"/>
    <w:rsid w:val="00BD1719"/>
    <w:rsid w:val="00BD2A4C"/>
    <w:rsid w:val="00BD2C16"/>
    <w:rsid w:val="00BD3114"/>
    <w:rsid w:val="00BD38C4"/>
    <w:rsid w:val="00BD4119"/>
    <w:rsid w:val="00BD4BE5"/>
    <w:rsid w:val="00BD51B1"/>
    <w:rsid w:val="00BD78C7"/>
    <w:rsid w:val="00BE037E"/>
    <w:rsid w:val="00BE11BA"/>
    <w:rsid w:val="00BE196E"/>
    <w:rsid w:val="00BE1D5C"/>
    <w:rsid w:val="00BE20C0"/>
    <w:rsid w:val="00BE2403"/>
    <w:rsid w:val="00BE2CDB"/>
    <w:rsid w:val="00BE2F84"/>
    <w:rsid w:val="00BE31DC"/>
    <w:rsid w:val="00BE4641"/>
    <w:rsid w:val="00BE49BD"/>
    <w:rsid w:val="00BE621C"/>
    <w:rsid w:val="00BE6832"/>
    <w:rsid w:val="00BE6E14"/>
    <w:rsid w:val="00BE7E1A"/>
    <w:rsid w:val="00BF00AB"/>
    <w:rsid w:val="00BF12FC"/>
    <w:rsid w:val="00BF4007"/>
    <w:rsid w:val="00BF466D"/>
    <w:rsid w:val="00BF54CF"/>
    <w:rsid w:val="00BF58EA"/>
    <w:rsid w:val="00BF6A36"/>
    <w:rsid w:val="00C00F4D"/>
    <w:rsid w:val="00C019A1"/>
    <w:rsid w:val="00C01C6F"/>
    <w:rsid w:val="00C0327A"/>
    <w:rsid w:val="00C0343A"/>
    <w:rsid w:val="00C0438E"/>
    <w:rsid w:val="00C04761"/>
    <w:rsid w:val="00C05056"/>
    <w:rsid w:val="00C05131"/>
    <w:rsid w:val="00C06895"/>
    <w:rsid w:val="00C07B0B"/>
    <w:rsid w:val="00C108F4"/>
    <w:rsid w:val="00C11449"/>
    <w:rsid w:val="00C11ECE"/>
    <w:rsid w:val="00C1278D"/>
    <w:rsid w:val="00C13448"/>
    <w:rsid w:val="00C140D7"/>
    <w:rsid w:val="00C14293"/>
    <w:rsid w:val="00C15FBC"/>
    <w:rsid w:val="00C1652C"/>
    <w:rsid w:val="00C1664D"/>
    <w:rsid w:val="00C166DE"/>
    <w:rsid w:val="00C17B1E"/>
    <w:rsid w:val="00C2005B"/>
    <w:rsid w:val="00C20265"/>
    <w:rsid w:val="00C203DE"/>
    <w:rsid w:val="00C20A9E"/>
    <w:rsid w:val="00C221A5"/>
    <w:rsid w:val="00C228E3"/>
    <w:rsid w:val="00C241F1"/>
    <w:rsid w:val="00C24F37"/>
    <w:rsid w:val="00C2542F"/>
    <w:rsid w:val="00C26996"/>
    <w:rsid w:val="00C27458"/>
    <w:rsid w:val="00C2768F"/>
    <w:rsid w:val="00C27E7D"/>
    <w:rsid w:val="00C31024"/>
    <w:rsid w:val="00C319FE"/>
    <w:rsid w:val="00C31E98"/>
    <w:rsid w:val="00C33596"/>
    <w:rsid w:val="00C34048"/>
    <w:rsid w:val="00C34164"/>
    <w:rsid w:val="00C347C8"/>
    <w:rsid w:val="00C34859"/>
    <w:rsid w:val="00C3528B"/>
    <w:rsid w:val="00C3538A"/>
    <w:rsid w:val="00C35EB0"/>
    <w:rsid w:val="00C36FA5"/>
    <w:rsid w:val="00C3799A"/>
    <w:rsid w:val="00C40ABF"/>
    <w:rsid w:val="00C40BFD"/>
    <w:rsid w:val="00C42C5B"/>
    <w:rsid w:val="00C42FF3"/>
    <w:rsid w:val="00C43655"/>
    <w:rsid w:val="00C44256"/>
    <w:rsid w:val="00C45719"/>
    <w:rsid w:val="00C47353"/>
    <w:rsid w:val="00C47809"/>
    <w:rsid w:val="00C5003D"/>
    <w:rsid w:val="00C50C98"/>
    <w:rsid w:val="00C52E2B"/>
    <w:rsid w:val="00C5416E"/>
    <w:rsid w:val="00C54C3C"/>
    <w:rsid w:val="00C560BC"/>
    <w:rsid w:val="00C57520"/>
    <w:rsid w:val="00C60D40"/>
    <w:rsid w:val="00C61141"/>
    <w:rsid w:val="00C61DC1"/>
    <w:rsid w:val="00C622A0"/>
    <w:rsid w:val="00C6233D"/>
    <w:rsid w:val="00C63813"/>
    <w:rsid w:val="00C63C76"/>
    <w:rsid w:val="00C647E2"/>
    <w:rsid w:val="00C64CD3"/>
    <w:rsid w:val="00C64F57"/>
    <w:rsid w:val="00C64FCE"/>
    <w:rsid w:val="00C65160"/>
    <w:rsid w:val="00C66062"/>
    <w:rsid w:val="00C66109"/>
    <w:rsid w:val="00C66A36"/>
    <w:rsid w:val="00C66C57"/>
    <w:rsid w:val="00C679A8"/>
    <w:rsid w:val="00C7177F"/>
    <w:rsid w:val="00C71AF8"/>
    <w:rsid w:val="00C71D43"/>
    <w:rsid w:val="00C71E4A"/>
    <w:rsid w:val="00C73006"/>
    <w:rsid w:val="00C73021"/>
    <w:rsid w:val="00C732E3"/>
    <w:rsid w:val="00C737DA"/>
    <w:rsid w:val="00C73951"/>
    <w:rsid w:val="00C73B0C"/>
    <w:rsid w:val="00C74BAA"/>
    <w:rsid w:val="00C76860"/>
    <w:rsid w:val="00C76DE8"/>
    <w:rsid w:val="00C76FB1"/>
    <w:rsid w:val="00C805FA"/>
    <w:rsid w:val="00C815A1"/>
    <w:rsid w:val="00C8199E"/>
    <w:rsid w:val="00C824EB"/>
    <w:rsid w:val="00C83810"/>
    <w:rsid w:val="00C83BB7"/>
    <w:rsid w:val="00C85252"/>
    <w:rsid w:val="00C85BC4"/>
    <w:rsid w:val="00C86625"/>
    <w:rsid w:val="00C875AD"/>
    <w:rsid w:val="00C875FE"/>
    <w:rsid w:val="00C87EC2"/>
    <w:rsid w:val="00C90F38"/>
    <w:rsid w:val="00C91544"/>
    <w:rsid w:val="00C91E9D"/>
    <w:rsid w:val="00C92444"/>
    <w:rsid w:val="00C9331C"/>
    <w:rsid w:val="00C93DB7"/>
    <w:rsid w:val="00C942D7"/>
    <w:rsid w:val="00C96C7B"/>
    <w:rsid w:val="00C97031"/>
    <w:rsid w:val="00C978B0"/>
    <w:rsid w:val="00CA0082"/>
    <w:rsid w:val="00CA1158"/>
    <w:rsid w:val="00CA48E1"/>
    <w:rsid w:val="00CA4AB0"/>
    <w:rsid w:val="00CA4B0F"/>
    <w:rsid w:val="00CA4C25"/>
    <w:rsid w:val="00CA55EB"/>
    <w:rsid w:val="00CA58F1"/>
    <w:rsid w:val="00CA6578"/>
    <w:rsid w:val="00CA70F6"/>
    <w:rsid w:val="00CA76F4"/>
    <w:rsid w:val="00CB216E"/>
    <w:rsid w:val="00CB2ABD"/>
    <w:rsid w:val="00CB3133"/>
    <w:rsid w:val="00CB3548"/>
    <w:rsid w:val="00CB35F0"/>
    <w:rsid w:val="00CB3C93"/>
    <w:rsid w:val="00CB3C9F"/>
    <w:rsid w:val="00CB420E"/>
    <w:rsid w:val="00CB618D"/>
    <w:rsid w:val="00CB61F3"/>
    <w:rsid w:val="00CB7BDA"/>
    <w:rsid w:val="00CC0F6F"/>
    <w:rsid w:val="00CC0FFF"/>
    <w:rsid w:val="00CC13AD"/>
    <w:rsid w:val="00CC1466"/>
    <w:rsid w:val="00CC1E96"/>
    <w:rsid w:val="00CC288F"/>
    <w:rsid w:val="00CC29C0"/>
    <w:rsid w:val="00CC3F93"/>
    <w:rsid w:val="00CC5631"/>
    <w:rsid w:val="00CC5780"/>
    <w:rsid w:val="00CC5815"/>
    <w:rsid w:val="00CC64F2"/>
    <w:rsid w:val="00CC6851"/>
    <w:rsid w:val="00CC6CD9"/>
    <w:rsid w:val="00CC7FA2"/>
    <w:rsid w:val="00CD09E0"/>
    <w:rsid w:val="00CD2313"/>
    <w:rsid w:val="00CD2640"/>
    <w:rsid w:val="00CD2776"/>
    <w:rsid w:val="00CD32F3"/>
    <w:rsid w:val="00CD3813"/>
    <w:rsid w:val="00CD5BBF"/>
    <w:rsid w:val="00CD5DDB"/>
    <w:rsid w:val="00CD750E"/>
    <w:rsid w:val="00CE026D"/>
    <w:rsid w:val="00CE0C7C"/>
    <w:rsid w:val="00CE16C2"/>
    <w:rsid w:val="00CE1A3B"/>
    <w:rsid w:val="00CE1ADD"/>
    <w:rsid w:val="00CE2FE4"/>
    <w:rsid w:val="00CE44A8"/>
    <w:rsid w:val="00CE5249"/>
    <w:rsid w:val="00CE5A9E"/>
    <w:rsid w:val="00CE72A5"/>
    <w:rsid w:val="00CE797E"/>
    <w:rsid w:val="00CE7A90"/>
    <w:rsid w:val="00CF09CF"/>
    <w:rsid w:val="00CF0FAF"/>
    <w:rsid w:val="00CF2019"/>
    <w:rsid w:val="00CF2C1F"/>
    <w:rsid w:val="00CF4107"/>
    <w:rsid w:val="00CF452F"/>
    <w:rsid w:val="00CF4EA4"/>
    <w:rsid w:val="00CF5E7D"/>
    <w:rsid w:val="00CF62D2"/>
    <w:rsid w:val="00CF63DF"/>
    <w:rsid w:val="00CF68B1"/>
    <w:rsid w:val="00CF6C48"/>
    <w:rsid w:val="00D01696"/>
    <w:rsid w:val="00D02325"/>
    <w:rsid w:val="00D02557"/>
    <w:rsid w:val="00D029A1"/>
    <w:rsid w:val="00D02CD9"/>
    <w:rsid w:val="00D02E7B"/>
    <w:rsid w:val="00D031F6"/>
    <w:rsid w:val="00D037AC"/>
    <w:rsid w:val="00D03DEC"/>
    <w:rsid w:val="00D04153"/>
    <w:rsid w:val="00D046DD"/>
    <w:rsid w:val="00D0552C"/>
    <w:rsid w:val="00D05935"/>
    <w:rsid w:val="00D05DB5"/>
    <w:rsid w:val="00D06594"/>
    <w:rsid w:val="00D06932"/>
    <w:rsid w:val="00D1021D"/>
    <w:rsid w:val="00D10FF2"/>
    <w:rsid w:val="00D110D1"/>
    <w:rsid w:val="00D11418"/>
    <w:rsid w:val="00D14263"/>
    <w:rsid w:val="00D154E6"/>
    <w:rsid w:val="00D164DF"/>
    <w:rsid w:val="00D16786"/>
    <w:rsid w:val="00D16864"/>
    <w:rsid w:val="00D17150"/>
    <w:rsid w:val="00D17535"/>
    <w:rsid w:val="00D200F6"/>
    <w:rsid w:val="00D201D4"/>
    <w:rsid w:val="00D20817"/>
    <w:rsid w:val="00D20921"/>
    <w:rsid w:val="00D20F01"/>
    <w:rsid w:val="00D21669"/>
    <w:rsid w:val="00D21C32"/>
    <w:rsid w:val="00D228A3"/>
    <w:rsid w:val="00D232AD"/>
    <w:rsid w:val="00D23E41"/>
    <w:rsid w:val="00D246EE"/>
    <w:rsid w:val="00D251D0"/>
    <w:rsid w:val="00D2528B"/>
    <w:rsid w:val="00D2771A"/>
    <w:rsid w:val="00D27EDA"/>
    <w:rsid w:val="00D3103F"/>
    <w:rsid w:val="00D326C6"/>
    <w:rsid w:val="00D32BA8"/>
    <w:rsid w:val="00D3304A"/>
    <w:rsid w:val="00D33D77"/>
    <w:rsid w:val="00D34EB4"/>
    <w:rsid w:val="00D350B6"/>
    <w:rsid w:val="00D36BF4"/>
    <w:rsid w:val="00D3700F"/>
    <w:rsid w:val="00D370FA"/>
    <w:rsid w:val="00D377BE"/>
    <w:rsid w:val="00D37AD9"/>
    <w:rsid w:val="00D37BF6"/>
    <w:rsid w:val="00D37DF2"/>
    <w:rsid w:val="00D40FA6"/>
    <w:rsid w:val="00D4129F"/>
    <w:rsid w:val="00D414E0"/>
    <w:rsid w:val="00D43C30"/>
    <w:rsid w:val="00D43D50"/>
    <w:rsid w:val="00D443CD"/>
    <w:rsid w:val="00D44618"/>
    <w:rsid w:val="00D4475B"/>
    <w:rsid w:val="00D44A11"/>
    <w:rsid w:val="00D507C5"/>
    <w:rsid w:val="00D5132D"/>
    <w:rsid w:val="00D52016"/>
    <w:rsid w:val="00D5209A"/>
    <w:rsid w:val="00D5257A"/>
    <w:rsid w:val="00D528BD"/>
    <w:rsid w:val="00D52ACE"/>
    <w:rsid w:val="00D52E60"/>
    <w:rsid w:val="00D52E8F"/>
    <w:rsid w:val="00D52F37"/>
    <w:rsid w:val="00D54958"/>
    <w:rsid w:val="00D54A5F"/>
    <w:rsid w:val="00D54C9B"/>
    <w:rsid w:val="00D55720"/>
    <w:rsid w:val="00D56CB6"/>
    <w:rsid w:val="00D56D3A"/>
    <w:rsid w:val="00D57909"/>
    <w:rsid w:val="00D57B9A"/>
    <w:rsid w:val="00D605AF"/>
    <w:rsid w:val="00D6088D"/>
    <w:rsid w:val="00D613FB"/>
    <w:rsid w:val="00D61CA6"/>
    <w:rsid w:val="00D62144"/>
    <w:rsid w:val="00D62692"/>
    <w:rsid w:val="00D63C11"/>
    <w:rsid w:val="00D63FDB"/>
    <w:rsid w:val="00D6581D"/>
    <w:rsid w:val="00D65ED8"/>
    <w:rsid w:val="00D668B9"/>
    <w:rsid w:val="00D66B81"/>
    <w:rsid w:val="00D66BFC"/>
    <w:rsid w:val="00D67735"/>
    <w:rsid w:val="00D67776"/>
    <w:rsid w:val="00D67F8A"/>
    <w:rsid w:val="00D70032"/>
    <w:rsid w:val="00D7382C"/>
    <w:rsid w:val="00D73E79"/>
    <w:rsid w:val="00D73E8E"/>
    <w:rsid w:val="00D74483"/>
    <w:rsid w:val="00D74881"/>
    <w:rsid w:val="00D74E9F"/>
    <w:rsid w:val="00D75004"/>
    <w:rsid w:val="00D75627"/>
    <w:rsid w:val="00D760AC"/>
    <w:rsid w:val="00D8163C"/>
    <w:rsid w:val="00D82009"/>
    <w:rsid w:val="00D84711"/>
    <w:rsid w:val="00D84E8C"/>
    <w:rsid w:val="00D86E9B"/>
    <w:rsid w:val="00D870D6"/>
    <w:rsid w:val="00D87449"/>
    <w:rsid w:val="00D9123E"/>
    <w:rsid w:val="00D914F6"/>
    <w:rsid w:val="00D91851"/>
    <w:rsid w:val="00D91C1E"/>
    <w:rsid w:val="00D928EB"/>
    <w:rsid w:val="00D93409"/>
    <w:rsid w:val="00D94B07"/>
    <w:rsid w:val="00D9516B"/>
    <w:rsid w:val="00D95938"/>
    <w:rsid w:val="00D966D2"/>
    <w:rsid w:val="00D976B0"/>
    <w:rsid w:val="00D97E2D"/>
    <w:rsid w:val="00DA1197"/>
    <w:rsid w:val="00DA14D6"/>
    <w:rsid w:val="00DA1573"/>
    <w:rsid w:val="00DA25FE"/>
    <w:rsid w:val="00DA34F0"/>
    <w:rsid w:val="00DA4115"/>
    <w:rsid w:val="00DA4BB2"/>
    <w:rsid w:val="00DA64D1"/>
    <w:rsid w:val="00DA672F"/>
    <w:rsid w:val="00DB073A"/>
    <w:rsid w:val="00DB0B49"/>
    <w:rsid w:val="00DB1D5C"/>
    <w:rsid w:val="00DB2B2A"/>
    <w:rsid w:val="00DB3AA4"/>
    <w:rsid w:val="00DB4ED5"/>
    <w:rsid w:val="00DB5C33"/>
    <w:rsid w:val="00DB6771"/>
    <w:rsid w:val="00DC0122"/>
    <w:rsid w:val="00DC06F8"/>
    <w:rsid w:val="00DC0CA6"/>
    <w:rsid w:val="00DC1D05"/>
    <w:rsid w:val="00DC2439"/>
    <w:rsid w:val="00DC29FE"/>
    <w:rsid w:val="00DC2EF8"/>
    <w:rsid w:val="00DC3C87"/>
    <w:rsid w:val="00DC42A8"/>
    <w:rsid w:val="00DC5122"/>
    <w:rsid w:val="00DC5863"/>
    <w:rsid w:val="00DD0F5E"/>
    <w:rsid w:val="00DD1336"/>
    <w:rsid w:val="00DD1BAC"/>
    <w:rsid w:val="00DD2A4D"/>
    <w:rsid w:val="00DD304F"/>
    <w:rsid w:val="00DD406E"/>
    <w:rsid w:val="00DD4C06"/>
    <w:rsid w:val="00DD4FC6"/>
    <w:rsid w:val="00DD59BF"/>
    <w:rsid w:val="00DD7180"/>
    <w:rsid w:val="00DD74E0"/>
    <w:rsid w:val="00DE26A0"/>
    <w:rsid w:val="00DE31EF"/>
    <w:rsid w:val="00DE3C00"/>
    <w:rsid w:val="00DE42FF"/>
    <w:rsid w:val="00DE53DF"/>
    <w:rsid w:val="00DE7A92"/>
    <w:rsid w:val="00DF0F96"/>
    <w:rsid w:val="00DF1BC3"/>
    <w:rsid w:val="00DF22A7"/>
    <w:rsid w:val="00DF2E8D"/>
    <w:rsid w:val="00DF3217"/>
    <w:rsid w:val="00DF54EC"/>
    <w:rsid w:val="00DF5C66"/>
    <w:rsid w:val="00DF60C7"/>
    <w:rsid w:val="00DF66E7"/>
    <w:rsid w:val="00DF7CF2"/>
    <w:rsid w:val="00E0020E"/>
    <w:rsid w:val="00E021F1"/>
    <w:rsid w:val="00E03B45"/>
    <w:rsid w:val="00E04438"/>
    <w:rsid w:val="00E075F0"/>
    <w:rsid w:val="00E10396"/>
    <w:rsid w:val="00E114B6"/>
    <w:rsid w:val="00E11C30"/>
    <w:rsid w:val="00E12558"/>
    <w:rsid w:val="00E1309A"/>
    <w:rsid w:val="00E13E6F"/>
    <w:rsid w:val="00E14DE6"/>
    <w:rsid w:val="00E1546D"/>
    <w:rsid w:val="00E16A91"/>
    <w:rsid w:val="00E16D1A"/>
    <w:rsid w:val="00E1761A"/>
    <w:rsid w:val="00E177FB"/>
    <w:rsid w:val="00E17C09"/>
    <w:rsid w:val="00E17FFB"/>
    <w:rsid w:val="00E2107F"/>
    <w:rsid w:val="00E22357"/>
    <w:rsid w:val="00E22EAB"/>
    <w:rsid w:val="00E2351B"/>
    <w:rsid w:val="00E238C3"/>
    <w:rsid w:val="00E24DCA"/>
    <w:rsid w:val="00E2523C"/>
    <w:rsid w:val="00E26240"/>
    <w:rsid w:val="00E26CD8"/>
    <w:rsid w:val="00E27998"/>
    <w:rsid w:val="00E27C19"/>
    <w:rsid w:val="00E304C2"/>
    <w:rsid w:val="00E31384"/>
    <w:rsid w:val="00E326A4"/>
    <w:rsid w:val="00E332A6"/>
    <w:rsid w:val="00E33CD8"/>
    <w:rsid w:val="00E35C82"/>
    <w:rsid w:val="00E36794"/>
    <w:rsid w:val="00E36914"/>
    <w:rsid w:val="00E37536"/>
    <w:rsid w:val="00E40C5A"/>
    <w:rsid w:val="00E415B0"/>
    <w:rsid w:val="00E4182C"/>
    <w:rsid w:val="00E41BED"/>
    <w:rsid w:val="00E42893"/>
    <w:rsid w:val="00E42F15"/>
    <w:rsid w:val="00E4301D"/>
    <w:rsid w:val="00E43079"/>
    <w:rsid w:val="00E434A5"/>
    <w:rsid w:val="00E44062"/>
    <w:rsid w:val="00E44601"/>
    <w:rsid w:val="00E447FC"/>
    <w:rsid w:val="00E44F70"/>
    <w:rsid w:val="00E46B12"/>
    <w:rsid w:val="00E4732C"/>
    <w:rsid w:val="00E50087"/>
    <w:rsid w:val="00E5189A"/>
    <w:rsid w:val="00E51B7E"/>
    <w:rsid w:val="00E51BB9"/>
    <w:rsid w:val="00E524DA"/>
    <w:rsid w:val="00E54755"/>
    <w:rsid w:val="00E547F7"/>
    <w:rsid w:val="00E55182"/>
    <w:rsid w:val="00E55843"/>
    <w:rsid w:val="00E5641D"/>
    <w:rsid w:val="00E56BD9"/>
    <w:rsid w:val="00E56DCC"/>
    <w:rsid w:val="00E56F92"/>
    <w:rsid w:val="00E575AA"/>
    <w:rsid w:val="00E57640"/>
    <w:rsid w:val="00E57FD4"/>
    <w:rsid w:val="00E57FEF"/>
    <w:rsid w:val="00E604D5"/>
    <w:rsid w:val="00E60681"/>
    <w:rsid w:val="00E618E0"/>
    <w:rsid w:val="00E61ACB"/>
    <w:rsid w:val="00E63569"/>
    <w:rsid w:val="00E6448E"/>
    <w:rsid w:val="00E64F21"/>
    <w:rsid w:val="00E6530B"/>
    <w:rsid w:val="00E65AD4"/>
    <w:rsid w:val="00E65E01"/>
    <w:rsid w:val="00E667AB"/>
    <w:rsid w:val="00E7010B"/>
    <w:rsid w:val="00E70E6C"/>
    <w:rsid w:val="00E7233B"/>
    <w:rsid w:val="00E725F2"/>
    <w:rsid w:val="00E73578"/>
    <w:rsid w:val="00E73CFF"/>
    <w:rsid w:val="00E74634"/>
    <w:rsid w:val="00E75AA2"/>
    <w:rsid w:val="00E761E0"/>
    <w:rsid w:val="00E76524"/>
    <w:rsid w:val="00E81B47"/>
    <w:rsid w:val="00E81B85"/>
    <w:rsid w:val="00E8200F"/>
    <w:rsid w:val="00E82097"/>
    <w:rsid w:val="00E82309"/>
    <w:rsid w:val="00E837D4"/>
    <w:rsid w:val="00E83B0D"/>
    <w:rsid w:val="00E848A0"/>
    <w:rsid w:val="00E8648E"/>
    <w:rsid w:val="00E86DE2"/>
    <w:rsid w:val="00E9150D"/>
    <w:rsid w:val="00E916F4"/>
    <w:rsid w:val="00E9264E"/>
    <w:rsid w:val="00E92737"/>
    <w:rsid w:val="00E9403D"/>
    <w:rsid w:val="00E9422B"/>
    <w:rsid w:val="00E94B08"/>
    <w:rsid w:val="00E94F11"/>
    <w:rsid w:val="00E95662"/>
    <w:rsid w:val="00E95BFE"/>
    <w:rsid w:val="00E95F2E"/>
    <w:rsid w:val="00E96505"/>
    <w:rsid w:val="00E968D0"/>
    <w:rsid w:val="00E976E5"/>
    <w:rsid w:val="00EA1598"/>
    <w:rsid w:val="00EA1929"/>
    <w:rsid w:val="00EA195D"/>
    <w:rsid w:val="00EA29B9"/>
    <w:rsid w:val="00EA3356"/>
    <w:rsid w:val="00EA3917"/>
    <w:rsid w:val="00EA4546"/>
    <w:rsid w:val="00EA4E47"/>
    <w:rsid w:val="00EA59E7"/>
    <w:rsid w:val="00EA70BF"/>
    <w:rsid w:val="00EA7522"/>
    <w:rsid w:val="00EA770A"/>
    <w:rsid w:val="00EB0322"/>
    <w:rsid w:val="00EB13D2"/>
    <w:rsid w:val="00EB2507"/>
    <w:rsid w:val="00EB304B"/>
    <w:rsid w:val="00EB4BDB"/>
    <w:rsid w:val="00EB4CE6"/>
    <w:rsid w:val="00EB539F"/>
    <w:rsid w:val="00EC185F"/>
    <w:rsid w:val="00EC1977"/>
    <w:rsid w:val="00EC1A1F"/>
    <w:rsid w:val="00EC4676"/>
    <w:rsid w:val="00EC5B72"/>
    <w:rsid w:val="00EC6429"/>
    <w:rsid w:val="00EC6431"/>
    <w:rsid w:val="00EC6435"/>
    <w:rsid w:val="00EC6837"/>
    <w:rsid w:val="00EC6DFC"/>
    <w:rsid w:val="00EC6FB1"/>
    <w:rsid w:val="00EC77C6"/>
    <w:rsid w:val="00ED016B"/>
    <w:rsid w:val="00ED017C"/>
    <w:rsid w:val="00ED09E3"/>
    <w:rsid w:val="00ED0A9D"/>
    <w:rsid w:val="00ED0D79"/>
    <w:rsid w:val="00ED3B10"/>
    <w:rsid w:val="00ED49F1"/>
    <w:rsid w:val="00ED5F55"/>
    <w:rsid w:val="00ED673B"/>
    <w:rsid w:val="00ED6F8B"/>
    <w:rsid w:val="00ED74B3"/>
    <w:rsid w:val="00EE0122"/>
    <w:rsid w:val="00EE0C6F"/>
    <w:rsid w:val="00EE34CC"/>
    <w:rsid w:val="00EE3854"/>
    <w:rsid w:val="00EE498E"/>
    <w:rsid w:val="00EE49EC"/>
    <w:rsid w:val="00EE4B4E"/>
    <w:rsid w:val="00EE4D68"/>
    <w:rsid w:val="00EE4E4F"/>
    <w:rsid w:val="00EE560E"/>
    <w:rsid w:val="00EE5C7B"/>
    <w:rsid w:val="00EE612C"/>
    <w:rsid w:val="00EE67C9"/>
    <w:rsid w:val="00EE6852"/>
    <w:rsid w:val="00EF021C"/>
    <w:rsid w:val="00EF0780"/>
    <w:rsid w:val="00EF0B77"/>
    <w:rsid w:val="00EF0D09"/>
    <w:rsid w:val="00EF136B"/>
    <w:rsid w:val="00EF1492"/>
    <w:rsid w:val="00EF14DE"/>
    <w:rsid w:val="00EF18D2"/>
    <w:rsid w:val="00EF1AC3"/>
    <w:rsid w:val="00EF3299"/>
    <w:rsid w:val="00EF3CEB"/>
    <w:rsid w:val="00EF3F12"/>
    <w:rsid w:val="00EF4465"/>
    <w:rsid w:val="00EF58D9"/>
    <w:rsid w:val="00EF5B77"/>
    <w:rsid w:val="00EF5D19"/>
    <w:rsid w:val="00EF64A9"/>
    <w:rsid w:val="00EF67A9"/>
    <w:rsid w:val="00EF7096"/>
    <w:rsid w:val="00EF76FC"/>
    <w:rsid w:val="00EF7EBD"/>
    <w:rsid w:val="00F00117"/>
    <w:rsid w:val="00F00DFE"/>
    <w:rsid w:val="00F01278"/>
    <w:rsid w:val="00F01CA0"/>
    <w:rsid w:val="00F02265"/>
    <w:rsid w:val="00F02280"/>
    <w:rsid w:val="00F0240D"/>
    <w:rsid w:val="00F02797"/>
    <w:rsid w:val="00F02E45"/>
    <w:rsid w:val="00F0422E"/>
    <w:rsid w:val="00F04750"/>
    <w:rsid w:val="00F0481D"/>
    <w:rsid w:val="00F06570"/>
    <w:rsid w:val="00F075AB"/>
    <w:rsid w:val="00F07CE5"/>
    <w:rsid w:val="00F10B66"/>
    <w:rsid w:val="00F10C6D"/>
    <w:rsid w:val="00F124EC"/>
    <w:rsid w:val="00F128B6"/>
    <w:rsid w:val="00F155AD"/>
    <w:rsid w:val="00F202A1"/>
    <w:rsid w:val="00F202B9"/>
    <w:rsid w:val="00F207B0"/>
    <w:rsid w:val="00F21869"/>
    <w:rsid w:val="00F24485"/>
    <w:rsid w:val="00F246AF"/>
    <w:rsid w:val="00F24875"/>
    <w:rsid w:val="00F25142"/>
    <w:rsid w:val="00F26562"/>
    <w:rsid w:val="00F26829"/>
    <w:rsid w:val="00F26CD5"/>
    <w:rsid w:val="00F270A2"/>
    <w:rsid w:val="00F30B13"/>
    <w:rsid w:val="00F30F1C"/>
    <w:rsid w:val="00F30FA7"/>
    <w:rsid w:val="00F31B24"/>
    <w:rsid w:val="00F31C3E"/>
    <w:rsid w:val="00F32C7E"/>
    <w:rsid w:val="00F336C6"/>
    <w:rsid w:val="00F33C85"/>
    <w:rsid w:val="00F33E66"/>
    <w:rsid w:val="00F34CC3"/>
    <w:rsid w:val="00F34FE2"/>
    <w:rsid w:val="00F3545D"/>
    <w:rsid w:val="00F36702"/>
    <w:rsid w:val="00F372CC"/>
    <w:rsid w:val="00F37E1A"/>
    <w:rsid w:val="00F37ED9"/>
    <w:rsid w:val="00F4111D"/>
    <w:rsid w:val="00F422E7"/>
    <w:rsid w:val="00F42E85"/>
    <w:rsid w:val="00F432A0"/>
    <w:rsid w:val="00F43646"/>
    <w:rsid w:val="00F44D6C"/>
    <w:rsid w:val="00F4522D"/>
    <w:rsid w:val="00F475D6"/>
    <w:rsid w:val="00F479A3"/>
    <w:rsid w:val="00F51238"/>
    <w:rsid w:val="00F5157A"/>
    <w:rsid w:val="00F52939"/>
    <w:rsid w:val="00F52A86"/>
    <w:rsid w:val="00F53024"/>
    <w:rsid w:val="00F536C7"/>
    <w:rsid w:val="00F54065"/>
    <w:rsid w:val="00F559B5"/>
    <w:rsid w:val="00F55AD6"/>
    <w:rsid w:val="00F56DB7"/>
    <w:rsid w:val="00F60B44"/>
    <w:rsid w:val="00F66066"/>
    <w:rsid w:val="00F70360"/>
    <w:rsid w:val="00F709C7"/>
    <w:rsid w:val="00F70C25"/>
    <w:rsid w:val="00F7204C"/>
    <w:rsid w:val="00F73461"/>
    <w:rsid w:val="00F740C4"/>
    <w:rsid w:val="00F75FDF"/>
    <w:rsid w:val="00F762C6"/>
    <w:rsid w:val="00F76F27"/>
    <w:rsid w:val="00F77161"/>
    <w:rsid w:val="00F7768A"/>
    <w:rsid w:val="00F779A9"/>
    <w:rsid w:val="00F802C0"/>
    <w:rsid w:val="00F8051B"/>
    <w:rsid w:val="00F80ABD"/>
    <w:rsid w:val="00F80F01"/>
    <w:rsid w:val="00F81779"/>
    <w:rsid w:val="00F821F1"/>
    <w:rsid w:val="00F839E2"/>
    <w:rsid w:val="00F84818"/>
    <w:rsid w:val="00F85AF2"/>
    <w:rsid w:val="00F86878"/>
    <w:rsid w:val="00F87B94"/>
    <w:rsid w:val="00F92B89"/>
    <w:rsid w:val="00F92DD7"/>
    <w:rsid w:val="00F93C98"/>
    <w:rsid w:val="00F94FFD"/>
    <w:rsid w:val="00F95882"/>
    <w:rsid w:val="00F95B06"/>
    <w:rsid w:val="00F95F25"/>
    <w:rsid w:val="00FA0148"/>
    <w:rsid w:val="00FA0F28"/>
    <w:rsid w:val="00FA16F8"/>
    <w:rsid w:val="00FA20D7"/>
    <w:rsid w:val="00FA2D1D"/>
    <w:rsid w:val="00FA5601"/>
    <w:rsid w:val="00FA5B07"/>
    <w:rsid w:val="00FA7F6B"/>
    <w:rsid w:val="00FB01CA"/>
    <w:rsid w:val="00FB09FF"/>
    <w:rsid w:val="00FB1892"/>
    <w:rsid w:val="00FB1A1C"/>
    <w:rsid w:val="00FB23EE"/>
    <w:rsid w:val="00FB25D3"/>
    <w:rsid w:val="00FB2A2A"/>
    <w:rsid w:val="00FB2E47"/>
    <w:rsid w:val="00FB30C7"/>
    <w:rsid w:val="00FB343A"/>
    <w:rsid w:val="00FB47DF"/>
    <w:rsid w:val="00FB4FCA"/>
    <w:rsid w:val="00FB5648"/>
    <w:rsid w:val="00FB5A78"/>
    <w:rsid w:val="00FB63D1"/>
    <w:rsid w:val="00FB70DC"/>
    <w:rsid w:val="00FB7146"/>
    <w:rsid w:val="00FC1230"/>
    <w:rsid w:val="00FC1DF8"/>
    <w:rsid w:val="00FC25A2"/>
    <w:rsid w:val="00FC2BAD"/>
    <w:rsid w:val="00FC454F"/>
    <w:rsid w:val="00FC4A27"/>
    <w:rsid w:val="00FC5049"/>
    <w:rsid w:val="00FC5805"/>
    <w:rsid w:val="00FC59CB"/>
    <w:rsid w:val="00FC6BCB"/>
    <w:rsid w:val="00FC755B"/>
    <w:rsid w:val="00FC7AA9"/>
    <w:rsid w:val="00FD01B1"/>
    <w:rsid w:val="00FD10CF"/>
    <w:rsid w:val="00FD22F9"/>
    <w:rsid w:val="00FD2ABD"/>
    <w:rsid w:val="00FD3BC5"/>
    <w:rsid w:val="00FD4148"/>
    <w:rsid w:val="00FD6314"/>
    <w:rsid w:val="00FD6473"/>
    <w:rsid w:val="00FD6DCC"/>
    <w:rsid w:val="00FD7585"/>
    <w:rsid w:val="00FD7D64"/>
    <w:rsid w:val="00FE03F6"/>
    <w:rsid w:val="00FE074C"/>
    <w:rsid w:val="00FE0D21"/>
    <w:rsid w:val="00FE1B66"/>
    <w:rsid w:val="00FE2B71"/>
    <w:rsid w:val="00FE388A"/>
    <w:rsid w:val="00FE38D8"/>
    <w:rsid w:val="00FE3B0E"/>
    <w:rsid w:val="00FE3D21"/>
    <w:rsid w:val="00FE401F"/>
    <w:rsid w:val="00FE4206"/>
    <w:rsid w:val="00FE4504"/>
    <w:rsid w:val="00FE506F"/>
    <w:rsid w:val="00FE552B"/>
    <w:rsid w:val="00FE5F04"/>
    <w:rsid w:val="00FE6DB0"/>
    <w:rsid w:val="00FE795B"/>
    <w:rsid w:val="00FE79F9"/>
    <w:rsid w:val="00FE7AB5"/>
    <w:rsid w:val="00FF13CE"/>
    <w:rsid w:val="00FF1577"/>
    <w:rsid w:val="00FF3646"/>
    <w:rsid w:val="00FF3F4A"/>
    <w:rsid w:val="00FF55C2"/>
    <w:rsid w:val="00FF5AC2"/>
    <w:rsid w:val="00FF6404"/>
    <w:rsid w:val="00FF6A2A"/>
    <w:rsid w:val="00FF70DC"/>
    <w:rsid w:val="00FF72BD"/>
    <w:rsid w:val="00FF75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8066">
      <o:colormru v:ext="edit" colors="#fcf,#ffc,black,white"/>
      <o:colormenu v:ext="edit" fillcolor="none [3213]" strokecolor="none [3213]" shadowcolor="none"/>
    </o:shapedefaults>
    <o:shapelayout v:ext="edit">
      <o:idmap v:ext="edit" data="1"/>
      <o:rules v:ext="edit">
        <o:r id="V:Rule25" type="arc" idref="#_x0000_s1262"/>
        <o:r id="V:Rule31" type="arc" idref="#_x0000_s1355"/>
        <o:r id="V:Rule32" type="connector" idref="#_x0000_s1170"/>
        <o:r id="V:Rule33" type="connector" idref="#_x0000_s1346"/>
        <o:r id="V:Rule34" type="connector" idref="#_x0000_s1254"/>
        <o:r id="V:Rule35" type="connector" idref="#_x0000_s1246"/>
        <o:r id="V:Rule36" type="connector" idref="#_x0000_s1345"/>
        <o:r id="V:Rule37" type="connector" idref="#_x0000_s1166"/>
        <o:r id="V:Rule38" type="connector" idref="#_x0000_s1253"/>
        <o:r id="V:Rule39" type="connector" idref="#_x0000_s1245"/>
        <o:r id="V:Rule40" type="connector" idref="#_x0000_s1249"/>
        <o:r id="V:Rule41" type="connector" idref="#_x0000_s1351"/>
        <o:r id="V:Rule42" type="connector" idref="#_x0000_s1241"/>
        <o:r id="V:Rule43" type="connector" idref="#_x0000_s1165"/>
        <o:r id="V:Rule44" type="connector" idref="#_x0000_s1238"/>
        <o:r id="V:Rule45" type="connector" idref="#_x0000_s1248"/>
        <o:r id="V:Rule46" type="connector" idref="#_x0000_s1239"/>
        <o:r id="V:Rule47" type="connector" idref="#_x0000_s1349"/>
        <o:r id="V:Rule48" type="connector" idref="#_x0000_s1242"/>
        <o:r id="V:Rule49" type="connector" idref="#_x0000_s1168"/>
        <o:r id="V:Rule50" type="connector" idref="#_x0000_s1250"/>
        <o:r id="V:Rule51" type="connector" idref="#_x0000_s1352"/>
        <o:r id="V:Rule52" type="connector" idref="#_x0000_s1167"/>
        <o:r id="V:Rule53" type="connector" idref="#_x0000_s1162"/>
        <o:r id="V:Rule54" type="connector" idref="#_x0000_s1258"/>
        <o:r id="V:Rule55" type="connector" idref="#_x0000_s1252"/>
        <o:r id="V:Rule56" type="connector" idref="#_x0000_s1163"/>
        <o:r id="V:Rule57" type="connector" idref="#_x0000_s1259"/>
        <o:r id="V:Rule58" type="connector" idref="#_x0000_s1164"/>
        <o:r id="V:Rule59" type="connector" idref="#_x0000_s1240"/>
        <o:r id="V:Rule60" type="connector" idref="#_x0000_s1244"/>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E4B"/>
    <w:pPr>
      <w:spacing w:after="200" w:line="276" w:lineRule="auto"/>
    </w:pPr>
    <w:rPr>
      <w:rFonts w:ascii="Calibri" w:eastAsia="Times New Roman" w:hAnsi="Calibri" w:cs="Mangal"/>
    </w:rPr>
  </w:style>
  <w:style w:type="paragraph" w:styleId="Heading1">
    <w:name w:val="heading 1"/>
    <w:basedOn w:val="Normal"/>
    <w:next w:val="Normal"/>
    <w:link w:val="Heading1Char"/>
    <w:uiPriority w:val="9"/>
    <w:qFormat/>
    <w:rsid w:val="00476E4B"/>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476E4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200F6"/>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uiPriority w:val="9"/>
    <w:unhideWhenUsed/>
    <w:qFormat/>
    <w:rsid w:val="00F80ABD"/>
    <w:pPr>
      <w:keepNext/>
      <w:spacing w:before="240" w:after="60"/>
      <w:outlineLvl w:val="3"/>
    </w:pPr>
    <w:rPr>
      <w:rFonts w:cs="Times New Roman"/>
      <w:b/>
      <w:bCs/>
      <w:sz w:val="28"/>
      <w:szCs w:val="28"/>
    </w:rPr>
  </w:style>
  <w:style w:type="paragraph" w:styleId="Heading5">
    <w:name w:val="heading 5"/>
    <w:basedOn w:val="Normal"/>
    <w:next w:val="Normal"/>
    <w:link w:val="Heading5Char"/>
    <w:uiPriority w:val="9"/>
    <w:unhideWhenUsed/>
    <w:qFormat/>
    <w:rsid w:val="00DD304F"/>
    <w:pPr>
      <w:spacing w:before="240" w:after="60"/>
      <w:outlineLvl w:val="4"/>
    </w:pPr>
    <w:rPr>
      <w:rFonts w:cs="Times New Roman"/>
      <w:b/>
      <w:bCs/>
      <w:i/>
      <w:iCs/>
      <w:sz w:val="26"/>
      <w:szCs w:val="26"/>
    </w:rPr>
  </w:style>
  <w:style w:type="paragraph" w:styleId="Heading6">
    <w:name w:val="heading 6"/>
    <w:basedOn w:val="Normal"/>
    <w:next w:val="Normal"/>
    <w:link w:val="Heading6Char"/>
    <w:unhideWhenUsed/>
    <w:qFormat/>
    <w:rsid w:val="006C6D1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76E4B"/>
    <w:pPr>
      <w:keepNext/>
      <w:keepLines/>
      <w:spacing w:before="200" w:after="0"/>
      <w:outlineLvl w:val="6"/>
    </w:pPr>
    <w:rPr>
      <w:rFonts w:ascii="Cambria" w:hAnsi="Cambria"/>
      <w:i/>
      <w:iCs/>
      <w:color w:val="404040"/>
    </w:rPr>
  </w:style>
  <w:style w:type="paragraph" w:styleId="Heading8">
    <w:name w:val="heading 8"/>
    <w:basedOn w:val="Normal"/>
    <w:next w:val="Normal"/>
    <w:link w:val="Heading8Char"/>
    <w:unhideWhenUsed/>
    <w:qFormat/>
    <w:rsid w:val="00476E4B"/>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unhideWhenUsed/>
    <w:qFormat/>
    <w:rsid w:val="00170C58"/>
    <w:pPr>
      <w:keepNext/>
      <w:keepLines/>
      <w:spacing w:before="200" w:after="0"/>
      <w:outlineLvl w:val="8"/>
    </w:pPr>
    <w:rPr>
      <w:rFonts w:asciiTheme="majorHAnsi" w:eastAsiaTheme="majorEastAsia" w:hAnsiTheme="majorHAnsi" w:cstheme="majorBidi"/>
      <w:i/>
      <w:iCs/>
      <w:color w:val="404040" w:themeColor="text1" w:themeTint="BF"/>
      <w:sz w:val="20"/>
      <w:szCs w:val="18"/>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6E4B"/>
    <w:rPr>
      <w:rFonts w:ascii="Cambria" w:eastAsia="Times New Roman" w:hAnsi="Cambria" w:cs="Mangal"/>
      <w:b/>
      <w:bCs/>
      <w:color w:val="365F91"/>
      <w:sz w:val="28"/>
      <w:szCs w:val="28"/>
    </w:rPr>
  </w:style>
  <w:style w:type="character" w:customStyle="1" w:styleId="Heading2Char">
    <w:name w:val="Heading 2 Char"/>
    <w:basedOn w:val="DefaultParagraphFont"/>
    <w:link w:val="Heading2"/>
    <w:uiPriority w:val="9"/>
    <w:rsid w:val="00476E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200F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F80ABD"/>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DD304F"/>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6C6D1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76E4B"/>
    <w:rPr>
      <w:rFonts w:ascii="Cambria" w:eastAsia="Times New Roman" w:hAnsi="Cambria" w:cs="Mangal"/>
      <w:i/>
      <w:iCs/>
      <w:color w:val="404040"/>
    </w:rPr>
  </w:style>
  <w:style w:type="character" w:customStyle="1" w:styleId="Heading8Char">
    <w:name w:val="Heading 8 Char"/>
    <w:basedOn w:val="DefaultParagraphFont"/>
    <w:link w:val="Heading8"/>
    <w:rsid w:val="00476E4B"/>
    <w:rPr>
      <w:rFonts w:ascii="Cambria" w:eastAsia="Times New Roman" w:hAnsi="Cambria" w:cs="Mangal"/>
      <w:color w:val="404040"/>
      <w:sz w:val="20"/>
      <w:szCs w:val="20"/>
    </w:rPr>
  </w:style>
  <w:style w:type="paragraph" w:styleId="ListParagraph">
    <w:name w:val="List Paragraph"/>
    <w:basedOn w:val="Normal"/>
    <w:uiPriority w:val="34"/>
    <w:qFormat/>
    <w:rsid w:val="00B474FC"/>
    <w:pPr>
      <w:ind w:left="720"/>
      <w:contextualSpacing/>
    </w:pPr>
  </w:style>
  <w:style w:type="paragraph" w:styleId="Header">
    <w:name w:val="header"/>
    <w:basedOn w:val="Normal"/>
    <w:link w:val="HeaderChar"/>
    <w:uiPriority w:val="99"/>
    <w:unhideWhenUsed/>
    <w:rsid w:val="00771515"/>
    <w:pPr>
      <w:tabs>
        <w:tab w:val="center" w:pos="4680"/>
        <w:tab w:val="right" w:pos="9360"/>
      </w:tabs>
    </w:pPr>
  </w:style>
  <w:style w:type="character" w:customStyle="1" w:styleId="HeaderChar">
    <w:name w:val="Header Char"/>
    <w:basedOn w:val="DefaultParagraphFont"/>
    <w:link w:val="Header"/>
    <w:uiPriority w:val="99"/>
    <w:rsid w:val="00771515"/>
  </w:style>
  <w:style w:type="paragraph" w:styleId="Footer">
    <w:name w:val="footer"/>
    <w:basedOn w:val="Normal"/>
    <w:link w:val="FooterChar"/>
    <w:uiPriority w:val="99"/>
    <w:unhideWhenUsed/>
    <w:rsid w:val="00771515"/>
    <w:pPr>
      <w:tabs>
        <w:tab w:val="center" w:pos="4680"/>
        <w:tab w:val="right" w:pos="9360"/>
      </w:tabs>
    </w:pPr>
  </w:style>
  <w:style w:type="character" w:customStyle="1" w:styleId="FooterChar">
    <w:name w:val="Footer Char"/>
    <w:basedOn w:val="DefaultParagraphFont"/>
    <w:link w:val="Footer"/>
    <w:uiPriority w:val="99"/>
    <w:rsid w:val="00771515"/>
  </w:style>
  <w:style w:type="paragraph" w:styleId="BalloonText">
    <w:name w:val="Balloon Text"/>
    <w:basedOn w:val="Normal"/>
    <w:link w:val="BalloonTextChar"/>
    <w:uiPriority w:val="99"/>
    <w:semiHidden/>
    <w:unhideWhenUsed/>
    <w:rsid w:val="00771515"/>
    <w:rPr>
      <w:rFonts w:ascii="Tahoma" w:hAnsi="Tahoma" w:cs="Tahoma"/>
      <w:sz w:val="16"/>
      <w:szCs w:val="16"/>
    </w:rPr>
  </w:style>
  <w:style w:type="character" w:customStyle="1" w:styleId="BalloonTextChar">
    <w:name w:val="Balloon Text Char"/>
    <w:basedOn w:val="DefaultParagraphFont"/>
    <w:link w:val="BalloonText"/>
    <w:uiPriority w:val="99"/>
    <w:semiHidden/>
    <w:rsid w:val="00771515"/>
    <w:rPr>
      <w:rFonts w:ascii="Tahoma" w:hAnsi="Tahoma" w:cs="Tahoma"/>
      <w:sz w:val="16"/>
      <w:szCs w:val="16"/>
    </w:rPr>
  </w:style>
  <w:style w:type="paragraph" w:styleId="NormalWeb">
    <w:name w:val="Normal (Web)"/>
    <w:basedOn w:val="Normal"/>
    <w:unhideWhenUsed/>
    <w:rsid w:val="00D200F6"/>
    <w:pPr>
      <w:spacing w:before="100" w:beforeAutospacing="1" w:after="100" w:afterAutospacing="1"/>
    </w:pPr>
    <w:rPr>
      <w:rFonts w:ascii="Times New Roman" w:hAnsi="Times New Roman" w:cs="Times New Roman"/>
      <w:sz w:val="24"/>
      <w:szCs w:val="24"/>
    </w:rPr>
  </w:style>
  <w:style w:type="character" w:styleId="Hyperlink">
    <w:name w:val="Hyperlink"/>
    <w:basedOn w:val="DefaultParagraphFont"/>
    <w:uiPriority w:val="99"/>
    <w:unhideWhenUsed/>
    <w:rsid w:val="00D200F6"/>
    <w:rPr>
      <w:color w:val="0000FF"/>
      <w:u w:val="single"/>
    </w:rPr>
  </w:style>
  <w:style w:type="character" w:customStyle="1" w:styleId="mw-headline">
    <w:name w:val="mw-headline"/>
    <w:basedOn w:val="DefaultParagraphFont"/>
    <w:rsid w:val="00D200F6"/>
  </w:style>
  <w:style w:type="character" w:customStyle="1" w:styleId="apple-converted-space">
    <w:name w:val="apple-converted-space"/>
    <w:basedOn w:val="DefaultParagraphFont"/>
    <w:rsid w:val="00E13E6F"/>
  </w:style>
  <w:style w:type="character" w:customStyle="1" w:styleId="ilad">
    <w:name w:val="il_ad"/>
    <w:basedOn w:val="DefaultParagraphFont"/>
    <w:rsid w:val="00E13E6F"/>
  </w:style>
  <w:style w:type="character" w:styleId="PlaceholderText">
    <w:name w:val="Placeholder Text"/>
    <w:basedOn w:val="DefaultParagraphFont"/>
    <w:uiPriority w:val="99"/>
    <w:semiHidden/>
    <w:rsid w:val="0005514D"/>
    <w:rPr>
      <w:color w:val="808080"/>
    </w:rPr>
  </w:style>
  <w:style w:type="table" w:styleId="TableGrid">
    <w:name w:val="Table Grid"/>
    <w:basedOn w:val="TableNormal"/>
    <w:uiPriority w:val="59"/>
    <w:rsid w:val="00476E4B"/>
    <w:rPr>
      <w:rFonts w:ascii="Calibri" w:eastAsia="Times New Roman" w:hAnsi="Calibri" w:cs="Mangal"/>
      <w:sz w:val="20"/>
      <w:szCs w:val="20"/>
      <w:lang w:bidi="hi-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editsection">
    <w:name w:val="mw-editsection"/>
    <w:basedOn w:val="DefaultParagraphFont"/>
    <w:rsid w:val="00476E4B"/>
  </w:style>
  <w:style w:type="character" w:customStyle="1" w:styleId="mw-editsection-bracket">
    <w:name w:val="mw-editsection-bracket"/>
    <w:basedOn w:val="DefaultParagraphFont"/>
    <w:rsid w:val="00476E4B"/>
  </w:style>
  <w:style w:type="paragraph" w:styleId="BodyText2">
    <w:name w:val="Body Text 2"/>
    <w:basedOn w:val="Normal"/>
    <w:link w:val="BodyText2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2Char">
    <w:name w:val="Body Text 2 Char"/>
    <w:basedOn w:val="DefaultParagraphFont"/>
    <w:link w:val="BodyText2"/>
    <w:uiPriority w:val="99"/>
    <w:semiHidden/>
    <w:rsid w:val="00476E4B"/>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Char">
    <w:name w:val="Body Text Char"/>
    <w:basedOn w:val="DefaultParagraphFont"/>
    <w:link w:val="BodyText"/>
    <w:uiPriority w:val="99"/>
    <w:semiHidden/>
    <w:rsid w:val="00476E4B"/>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3Char">
    <w:name w:val="Body Text 3 Char"/>
    <w:basedOn w:val="DefaultParagraphFont"/>
    <w:link w:val="BodyText3"/>
    <w:uiPriority w:val="99"/>
    <w:semiHidden/>
    <w:rsid w:val="00476E4B"/>
    <w:rPr>
      <w:rFonts w:ascii="Times New Roman" w:eastAsia="Times New Roman" w:hAnsi="Times New Roman" w:cs="Times New Roman"/>
      <w:sz w:val="24"/>
      <w:szCs w:val="24"/>
    </w:rPr>
  </w:style>
  <w:style w:type="character" w:customStyle="1" w:styleId="apple-style-span">
    <w:name w:val="apple-style-span"/>
    <w:basedOn w:val="DefaultParagraphFont"/>
    <w:rsid w:val="00476E4B"/>
  </w:style>
  <w:style w:type="paragraph" w:customStyle="1" w:styleId="txt">
    <w:name w:val="txt"/>
    <w:basedOn w:val="Normal"/>
    <w:rsid w:val="00476E4B"/>
    <w:pPr>
      <w:spacing w:before="100" w:beforeAutospacing="1" w:after="100" w:afterAutospacing="1" w:line="240" w:lineRule="auto"/>
    </w:pPr>
    <w:rPr>
      <w:rFonts w:ascii="Times New Roman" w:hAnsi="Times New Roman" w:cs="Times New Roman"/>
      <w:sz w:val="24"/>
      <w:szCs w:val="24"/>
    </w:rPr>
  </w:style>
  <w:style w:type="paragraph" w:customStyle="1" w:styleId="Default">
    <w:name w:val="Default"/>
    <w:rsid w:val="00F80ABD"/>
    <w:pPr>
      <w:autoSpaceDE w:val="0"/>
      <w:autoSpaceDN w:val="0"/>
      <w:adjustRightInd w:val="0"/>
    </w:pPr>
    <w:rPr>
      <w:rFonts w:ascii="KGKCEG+TimesNewRoman" w:eastAsia="Calibri" w:hAnsi="KGKCEG+TimesNewRoman" w:cs="KGKCEG+TimesNewRoman"/>
      <w:color w:val="000000"/>
      <w:sz w:val="24"/>
      <w:szCs w:val="24"/>
    </w:rPr>
  </w:style>
  <w:style w:type="character" w:styleId="Strong">
    <w:name w:val="Strong"/>
    <w:basedOn w:val="DefaultParagraphFont"/>
    <w:qFormat/>
    <w:rsid w:val="00F80ABD"/>
    <w:rPr>
      <w:b/>
      <w:bCs/>
    </w:rPr>
  </w:style>
  <w:style w:type="character" w:styleId="Emphasis">
    <w:name w:val="Emphasis"/>
    <w:basedOn w:val="DefaultParagraphFont"/>
    <w:qFormat/>
    <w:rsid w:val="00F80ABD"/>
    <w:rPr>
      <w:i/>
      <w:iCs/>
    </w:rPr>
  </w:style>
  <w:style w:type="paragraph" w:customStyle="1" w:styleId="style2">
    <w:name w:val="style2"/>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3">
    <w:name w:val="style3"/>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1">
    <w:name w:val="style1"/>
    <w:basedOn w:val="Normal"/>
    <w:rsid w:val="00987287"/>
    <w:pPr>
      <w:spacing w:before="100" w:beforeAutospacing="1" w:after="100" w:afterAutospacing="1" w:line="240" w:lineRule="auto"/>
    </w:pPr>
    <w:rPr>
      <w:rFonts w:ascii="Times New Roman" w:hAnsi="Times New Roman" w:cs="Times New Roman"/>
      <w:sz w:val="24"/>
      <w:szCs w:val="24"/>
    </w:rPr>
  </w:style>
  <w:style w:type="character" w:customStyle="1" w:styleId="mbox-text-span">
    <w:name w:val="mbox-text-span"/>
    <w:basedOn w:val="DefaultParagraphFont"/>
    <w:rsid w:val="00DD304F"/>
  </w:style>
  <w:style w:type="character" w:customStyle="1" w:styleId="hide-when-compact">
    <w:name w:val="hide-when-compact"/>
    <w:basedOn w:val="DefaultParagraphFont"/>
    <w:rsid w:val="00DD304F"/>
  </w:style>
  <w:style w:type="paragraph" w:customStyle="1" w:styleId="body">
    <w:name w:val="body"/>
    <w:basedOn w:val="Normal"/>
    <w:rsid w:val="00DD304F"/>
    <w:pPr>
      <w:spacing w:before="100" w:beforeAutospacing="1" w:after="100" w:afterAutospacing="1" w:line="240" w:lineRule="auto"/>
    </w:pPr>
    <w:rPr>
      <w:rFonts w:ascii="Times New Roman" w:hAnsi="Times New Roman" w:cs="Times New Roman"/>
      <w:sz w:val="24"/>
      <w:szCs w:val="24"/>
    </w:rPr>
  </w:style>
  <w:style w:type="table" w:styleId="MediumShading1-Accent5">
    <w:name w:val="Medium Shading 1 Accent 5"/>
    <w:basedOn w:val="TableNormal"/>
    <w:uiPriority w:val="63"/>
    <w:rsid w:val="00201ED5"/>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Shading-Accent5">
    <w:name w:val="Light Shading Accent 5"/>
    <w:basedOn w:val="TableNormal"/>
    <w:uiPriority w:val="60"/>
    <w:rsid w:val="0078469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4">
    <w:name w:val="Light List Accent 4"/>
    <w:basedOn w:val="TableNormal"/>
    <w:uiPriority w:val="61"/>
    <w:rsid w:val="00D84711"/>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6">
    <w:name w:val="Light Grid Accent 6"/>
    <w:basedOn w:val="TableNormal"/>
    <w:uiPriority w:val="62"/>
    <w:rsid w:val="00137705"/>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21">
    <w:name w:val="Medium Shading 21"/>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ColorfulList1">
    <w:name w:val="Colorful List1"/>
    <w:basedOn w:val="TableNormal"/>
    <w:uiPriority w:val="72"/>
    <w:rsid w:val="001A6A6E"/>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5">
    <w:name w:val="Colorful List Accent 5"/>
    <w:basedOn w:val="TableNormal"/>
    <w:uiPriority w:val="72"/>
    <w:rsid w:val="009E792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paragraph" w:customStyle="1" w:styleId="Chater">
    <w:name w:val="Chater"/>
    <w:rsid w:val="006C6D1E"/>
    <w:pPr>
      <w:autoSpaceDE w:val="0"/>
      <w:autoSpaceDN w:val="0"/>
      <w:adjustRightInd w:val="0"/>
      <w:spacing w:before="180"/>
      <w:jc w:val="center"/>
    </w:pPr>
    <w:rPr>
      <w:rFonts w:ascii="Times New Roman" w:eastAsia="Times New Roman" w:hAnsi="Times New Roman" w:cs="Times New Roman"/>
      <w:smallCaps/>
      <w:spacing w:val="15"/>
      <w:sz w:val="16"/>
      <w:szCs w:val="16"/>
    </w:rPr>
  </w:style>
  <w:style w:type="paragraph" w:customStyle="1" w:styleId="4x2">
    <w:name w:val="4x2"/>
    <w:rsid w:val="006C6D1E"/>
    <w:pPr>
      <w:autoSpaceDE w:val="0"/>
      <w:autoSpaceDN w:val="0"/>
      <w:adjustRightInd w:val="0"/>
      <w:spacing w:before="80"/>
      <w:ind w:left="480" w:firstLine="480"/>
      <w:jc w:val="both"/>
    </w:pPr>
    <w:rPr>
      <w:rFonts w:ascii="Times New Roman" w:eastAsia="Times New Roman" w:hAnsi="Times New Roman" w:cs="Times New Roman"/>
      <w:spacing w:val="15"/>
      <w:sz w:val="16"/>
      <w:szCs w:val="16"/>
    </w:rPr>
  </w:style>
  <w:style w:type="paragraph" w:customStyle="1" w:styleId="6x4">
    <w:name w:val="6x4"/>
    <w:basedOn w:val="BodyText"/>
    <w:next w:val="BodyText"/>
    <w:rsid w:val="006C6D1E"/>
  </w:style>
  <w:style w:type="paragraph" w:customStyle="1" w:styleId="1center">
    <w:name w:val="1center"/>
    <w:basedOn w:val="BodyText"/>
    <w:next w:val="BodyText"/>
    <w:rsid w:val="006C6D1E"/>
  </w:style>
  <w:style w:type="paragraph" w:customStyle="1" w:styleId="LL">
    <w:name w:val="LL"/>
    <w:basedOn w:val="BodyText"/>
    <w:rsid w:val="006C6D1E"/>
  </w:style>
  <w:style w:type="paragraph" w:styleId="BodyTextIndent">
    <w:name w:val="Body Text Indent"/>
    <w:basedOn w:val="Normal"/>
    <w:link w:val="BodyTextIndentChar"/>
    <w:uiPriority w:val="99"/>
    <w:unhideWhenUsed/>
    <w:rsid w:val="006C6D1E"/>
    <w:pPr>
      <w:spacing w:after="120"/>
      <w:ind w:left="360"/>
    </w:pPr>
    <w:rPr>
      <w:rFonts w:asciiTheme="minorHAnsi" w:eastAsiaTheme="minorEastAsia" w:hAnsiTheme="minorHAnsi" w:cstheme="minorBidi"/>
    </w:rPr>
  </w:style>
  <w:style w:type="character" w:customStyle="1" w:styleId="BodyTextIndentChar">
    <w:name w:val="Body Text Indent Char"/>
    <w:basedOn w:val="DefaultParagraphFont"/>
    <w:link w:val="BodyTextIndent"/>
    <w:uiPriority w:val="99"/>
    <w:rsid w:val="006C6D1E"/>
    <w:rPr>
      <w:rFonts w:eastAsiaTheme="minorEastAsia"/>
    </w:rPr>
  </w:style>
  <w:style w:type="paragraph" w:styleId="BodyTextIndent2">
    <w:name w:val="Body Text Indent 2"/>
    <w:basedOn w:val="Normal"/>
    <w:link w:val="BodyTextIndent2Char"/>
    <w:unhideWhenUsed/>
    <w:rsid w:val="006C6D1E"/>
    <w:pPr>
      <w:spacing w:after="120" w:line="480" w:lineRule="auto"/>
      <w:ind w:left="360"/>
    </w:pPr>
    <w:rPr>
      <w:rFonts w:asciiTheme="minorHAnsi" w:eastAsiaTheme="minorEastAsia" w:hAnsiTheme="minorHAnsi" w:cstheme="minorBidi"/>
    </w:rPr>
  </w:style>
  <w:style w:type="character" w:customStyle="1" w:styleId="BodyTextIndent2Char">
    <w:name w:val="Body Text Indent 2 Char"/>
    <w:basedOn w:val="DefaultParagraphFont"/>
    <w:link w:val="BodyTextIndent2"/>
    <w:rsid w:val="006C6D1E"/>
    <w:rPr>
      <w:rFonts w:eastAsiaTheme="minorEastAsia"/>
    </w:rPr>
  </w:style>
  <w:style w:type="paragraph" w:styleId="FootnoteText">
    <w:name w:val="footnote text"/>
    <w:basedOn w:val="Normal"/>
    <w:link w:val="FootnoteTextChar"/>
    <w:semiHidden/>
    <w:unhideWhenUsed/>
    <w:rsid w:val="006C6D1E"/>
    <w:pPr>
      <w:spacing w:before="100" w:beforeAutospacing="1" w:after="100" w:afterAutospacing="1" w:line="240" w:lineRule="auto"/>
    </w:pPr>
    <w:rPr>
      <w:rFonts w:ascii="Times New Roman" w:hAnsi="Times New Roman" w:cs="Times New Roman"/>
      <w:sz w:val="24"/>
      <w:szCs w:val="24"/>
    </w:rPr>
  </w:style>
  <w:style w:type="character" w:customStyle="1" w:styleId="FootnoteTextChar">
    <w:name w:val="Footnote Text Char"/>
    <w:basedOn w:val="DefaultParagraphFont"/>
    <w:link w:val="FootnoteText"/>
    <w:semiHidden/>
    <w:rsid w:val="006C6D1E"/>
    <w:rPr>
      <w:rFonts w:ascii="Times New Roman" w:eastAsia="Times New Roman" w:hAnsi="Times New Roman" w:cs="Times New Roman"/>
      <w:sz w:val="24"/>
      <w:szCs w:val="24"/>
    </w:rPr>
  </w:style>
  <w:style w:type="paragraph" w:customStyle="1" w:styleId="western">
    <w:name w:val="western"/>
    <w:basedOn w:val="Normal"/>
    <w:rsid w:val="006C6D1E"/>
    <w:pPr>
      <w:spacing w:before="100" w:beforeAutospacing="1" w:after="100" w:afterAutospacing="1" w:line="240" w:lineRule="auto"/>
    </w:pPr>
    <w:rPr>
      <w:rFonts w:ascii="Times New Roman" w:hAnsi="Times New Roman" w:cs="Times New Roman"/>
      <w:sz w:val="24"/>
      <w:szCs w:val="24"/>
    </w:rPr>
  </w:style>
  <w:style w:type="paragraph" w:customStyle="1" w:styleId="H1">
    <w:name w:val="H1"/>
    <w:basedOn w:val="Normal"/>
    <w:next w:val="Normal"/>
    <w:rsid w:val="006C6D1E"/>
    <w:pPr>
      <w:keepNext/>
      <w:spacing w:before="100" w:after="100" w:line="240" w:lineRule="auto"/>
      <w:outlineLvl w:val="1"/>
    </w:pPr>
    <w:rPr>
      <w:rFonts w:ascii="Times New Roman" w:hAnsi="Times New Roman" w:cs="Times New Roman"/>
      <w:b/>
      <w:snapToGrid w:val="0"/>
      <w:kern w:val="36"/>
      <w:sz w:val="48"/>
      <w:szCs w:val="20"/>
    </w:rPr>
  </w:style>
  <w:style w:type="paragraph" w:customStyle="1" w:styleId="H2">
    <w:name w:val="H2"/>
    <w:basedOn w:val="Normal"/>
    <w:next w:val="Normal"/>
    <w:rsid w:val="006C6D1E"/>
    <w:pPr>
      <w:keepNext/>
      <w:spacing w:before="100" w:after="100" w:line="240" w:lineRule="auto"/>
      <w:outlineLvl w:val="2"/>
    </w:pPr>
    <w:rPr>
      <w:rFonts w:ascii="Times New Roman" w:hAnsi="Times New Roman" w:cs="Times New Roman"/>
      <w:b/>
      <w:snapToGrid w:val="0"/>
      <w:sz w:val="36"/>
      <w:szCs w:val="20"/>
    </w:rPr>
  </w:style>
  <w:style w:type="paragraph" w:styleId="Title">
    <w:name w:val="Title"/>
    <w:basedOn w:val="Normal"/>
    <w:link w:val="TitleChar"/>
    <w:qFormat/>
    <w:rsid w:val="006C6D1E"/>
    <w:pPr>
      <w:spacing w:after="0" w:line="240" w:lineRule="auto"/>
      <w:jc w:val="center"/>
    </w:pPr>
    <w:rPr>
      <w:rFonts w:ascii="Times New Roman" w:hAnsi="Times New Roman" w:cs="Times New Roman"/>
      <w:b/>
      <w:sz w:val="24"/>
      <w:szCs w:val="20"/>
    </w:rPr>
  </w:style>
  <w:style w:type="character" w:customStyle="1" w:styleId="TitleChar">
    <w:name w:val="Title Char"/>
    <w:basedOn w:val="DefaultParagraphFont"/>
    <w:link w:val="Title"/>
    <w:rsid w:val="006C6D1E"/>
    <w:rPr>
      <w:rFonts w:ascii="Times New Roman" w:eastAsia="Times New Roman" w:hAnsi="Times New Roman" w:cs="Times New Roman"/>
      <w:b/>
      <w:sz w:val="24"/>
      <w:szCs w:val="20"/>
    </w:rPr>
  </w:style>
  <w:style w:type="paragraph" w:styleId="Subtitle">
    <w:name w:val="Subtitle"/>
    <w:basedOn w:val="Normal"/>
    <w:link w:val="SubtitleChar"/>
    <w:qFormat/>
    <w:rsid w:val="006C6D1E"/>
    <w:pPr>
      <w:spacing w:after="0" w:line="240" w:lineRule="auto"/>
      <w:jc w:val="center"/>
    </w:pPr>
    <w:rPr>
      <w:rFonts w:ascii="Times New Roman" w:hAnsi="Times New Roman" w:cs="Times New Roman"/>
      <w:b/>
      <w:sz w:val="28"/>
      <w:szCs w:val="20"/>
      <w:u w:val="single"/>
    </w:rPr>
  </w:style>
  <w:style w:type="character" w:customStyle="1" w:styleId="SubtitleChar">
    <w:name w:val="Subtitle Char"/>
    <w:basedOn w:val="DefaultParagraphFont"/>
    <w:link w:val="Subtitle"/>
    <w:rsid w:val="006C6D1E"/>
    <w:rPr>
      <w:rFonts w:ascii="Times New Roman" w:eastAsia="Times New Roman" w:hAnsi="Times New Roman" w:cs="Times New Roman"/>
      <w:b/>
      <w:sz w:val="28"/>
      <w:szCs w:val="20"/>
      <w:u w:val="single"/>
    </w:rPr>
  </w:style>
  <w:style w:type="table" w:customStyle="1" w:styleId="LightShading-Accent11">
    <w:name w:val="Light Shading - Accent 11"/>
    <w:basedOn w:val="TableNormal"/>
    <w:uiPriority w:val="60"/>
    <w:rsid w:val="006C6D1E"/>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6C6D1E"/>
    <w:rPr>
      <w:rFonts w:eastAsiaTheme="minorHAnsi"/>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6C6D1E"/>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il">
    <w:name w:val="il"/>
    <w:basedOn w:val="DefaultParagraphFont"/>
    <w:rsid w:val="006C6D1E"/>
  </w:style>
  <w:style w:type="table" w:styleId="MediumGrid3-Accent1">
    <w:name w:val="Medium Grid 3 Accent 1"/>
    <w:basedOn w:val="TableNormal"/>
    <w:uiPriority w:val="69"/>
    <w:rsid w:val="006C6D1E"/>
    <w:rPr>
      <w:rFonts w:eastAsiaTheme="minorHAnsi"/>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List-Accent2">
    <w:name w:val="Light List Accent 2"/>
    <w:basedOn w:val="TableNormal"/>
    <w:uiPriority w:val="61"/>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Shading-Accent4">
    <w:name w:val="Light Shading Accent 4"/>
    <w:basedOn w:val="TableNormal"/>
    <w:uiPriority w:val="60"/>
    <w:rsid w:val="006C6D1E"/>
    <w:rPr>
      <w:rFonts w:eastAsiaTheme="minorHAnsi"/>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DarkList-Accent2">
    <w:name w:val="Dark List Accent 2"/>
    <w:basedOn w:val="TableNormal"/>
    <w:uiPriority w:val="70"/>
    <w:rsid w:val="006C6D1E"/>
    <w:rPr>
      <w:rFonts w:eastAsiaTheme="minorHAnsi"/>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character" w:styleId="FootnoteReference">
    <w:name w:val="footnote reference"/>
    <w:basedOn w:val="DefaultParagraphFont"/>
    <w:semiHidden/>
    <w:unhideWhenUsed/>
    <w:rsid w:val="006C6D1E"/>
    <w:rPr>
      <w:vertAlign w:val="superscript"/>
    </w:rPr>
  </w:style>
  <w:style w:type="table" w:styleId="MediumShading1-Accent6">
    <w:name w:val="Medium Shading 1 Accent 6"/>
    <w:basedOn w:val="TableNormal"/>
    <w:uiPriority w:val="63"/>
    <w:rsid w:val="006C6D1E"/>
    <w:rPr>
      <w:rFonts w:eastAsia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3-Accent5">
    <w:name w:val="Medium Grid 3 Accent 5"/>
    <w:basedOn w:val="TableNormal"/>
    <w:uiPriority w:val="69"/>
    <w:rsid w:val="008E5908"/>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ColorfulList-Accent4">
    <w:name w:val="Colorful List Accent 4"/>
    <w:basedOn w:val="TableNormal"/>
    <w:uiPriority w:val="72"/>
    <w:rsid w:val="008E5908"/>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customStyle="1" w:styleId="Heading9Char">
    <w:name w:val="Heading 9 Char"/>
    <w:basedOn w:val="DefaultParagraphFont"/>
    <w:link w:val="Heading9"/>
    <w:uiPriority w:val="9"/>
    <w:rsid w:val="00170C58"/>
    <w:rPr>
      <w:rFonts w:asciiTheme="majorHAnsi" w:eastAsiaTheme="majorEastAsia" w:hAnsiTheme="majorHAnsi" w:cstheme="majorBidi"/>
      <w:i/>
      <w:iCs/>
      <w:color w:val="404040" w:themeColor="text1" w:themeTint="BF"/>
      <w:sz w:val="20"/>
      <w:szCs w:val="18"/>
      <w:lang w:bidi="hi-IN"/>
    </w:rPr>
  </w:style>
  <w:style w:type="character" w:customStyle="1" w:styleId="header3text">
    <w:name w:val="header3text"/>
    <w:basedOn w:val="DefaultParagraphFont"/>
    <w:rsid w:val="00170C58"/>
  </w:style>
  <w:style w:type="paragraph" w:customStyle="1" w:styleId="title0">
    <w:name w:val="titl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blck">
    <w:name w:val="blck"/>
    <w:basedOn w:val="DefaultParagraphFont"/>
    <w:rsid w:val="00170C58"/>
  </w:style>
  <w:style w:type="paragraph" w:customStyle="1" w:styleId="blck1">
    <w:name w:val="blck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styleId="z-TopofForm">
    <w:name w:val="HTML Top of Form"/>
    <w:basedOn w:val="Normal"/>
    <w:next w:val="Normal"/>
    <w:link w:val="z-TopofFormChar"/>
    <w:hidden/>
    <w:uiPriority w:val="99"/>
    <w:semiHidden/>
    <w:unhideWhenUsed/>
    <w:rsid w:val="00170C58"/>
    <w:pPr>
      <w:pBdr>
        <w:bottom w:val="single" w:sz="6" w:space="1" w:color="auto"/>
      </w:pBdr>
      <w:spacing w:after="0" w:line="240" w:lineRule="auto"/>
      <w:jc w:val="center"/>
    </w:pPr>
    <w:rPr>
      <w:rFonts w:ascii="Arial" w:hAnsi="Arial"/>
      <w:vanish/>
      <w:sz w:val="16"/>
      <w:szCs w:val="14"/>
      <w:lang w:bidi="hi-IN"/>
    </w:rPr>
  </w:style>
  <w:style w:type="character" w:customStyle="1" w:styleId="z-TopofFormChar">
    <w:name w:val="z-Top of Form Char"/>
    <w:basedOn w:val="DefaultParagraphFont"/>
    <w:link w:val="z-TopofForm"/>
    <w:uiPriority w:val="99"/>
    <w:semiHidden/>
    <w:rsid w:val="00170C58"/>
    <w:rPr>
      <w:rFonts w:ascii="Arial" w:eastAsia="Times New Roman" w:hAnsi="Arial" w:cs="Mangal"/>
      <w:vanish/>
      <w:sz w:val="16"/>
      <w:szCs w:val="14"/>
      <w:lang w:bidi="hi-IN"/>
    </w:rPr>
  </w:style>
  <w:style w:type="paragraph" w:styleId="z-BottomofForm">
    <w:name w:val="HTML Bottom of Form"/>
    <w:basedOn w:val="Normal"/>
    <w:next w:val="Normal"/>
    <w:link w:val="z-BottomofFormChar"/>
    <w:hidden/>
    <w:uiPriority w:val="99"/>
    <w:semiHidden/>
    <w:unhideWhenUsed/>
    <w:rsid w:val="00170C58"/>
    <w:pPr>
      <w:pBdr>
        <w:top w:val="single" w:sz="6" w:space="1" w:color="auto"/>
      </w:pBdr>
      <w:spacing w:after="0" w:line="240" w:lineRule="auto"/>
      <w:jc w:val="center"/>
    </w:pPr>
    <w:rPr>
      <w:rFonts w:ascii="Arial" w:hAnsi="Arial"/>
      <w:vanish/>
      <w:sz w:val="16"/>
      <w:szCs w:val="14"/>
      <w:lang w:bidi="hi-IN"/>
    </w:rPr>
  </w:style>
  <w:style w:type="character" w:customStyle="1" w:styleId="z-BottomofFormChar">
    <w:name w:val="z-Bottom of Form Char"/>
    <w:basedOn w:val="DefaultParagraphFont"/>
    <w:link w:val="z-BottomofForm"/>
    <w:uiPriority w:val="99"/>
    <w:semiHidden/>
    <w:rsid w:val="00170C58"/>
    <w:rPr>
      <w:rFonts w:ascii="Arial" w:eastAsia="Times New Roman" w:hAnsi="Arial" w:cs="Mangal"/>
      <w:vanish/>
      <w:sz w:val="16"/>
      <w:szCs w:val="14"/>
      <w:lang w:bidi="hi-IN"/>
    </w:rPr>
  </w:style>
  <w:style w:type="character" w:customStyle="1" w:styleId="grame">
    <w:name w:val="grame"/>
    <w:basedOn w:val="DefaultParagraphFont"/>
    <w:rsid w:val="00170C58"/>
  </w:style>
  <w:style w:type="character" w:customStyle="1" w:styleId="skimlinks-unlinked">
    <w:name w:val="skimlinks-unlinked"/>
    <w:basedOn w:val="DefaultParagraphFont"/>
    <w:rsid w:val="00170C58"/>
  </w:style>
  <w:style w:type="paragraph" w:customStyle="1" w:styleId="quote">
    <w:name w:val="quot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FootnoteCharacters">
    <w:name w:val="Footnote Characters"/>
    <w:rsid w:val="00170C58"/>
  </w:style>
  <w:style w:type="character" w:customStyle="1" w:styleId="a">
    <w:name w:val="a"/>
    <w:basedOn w:val="DefaultParagraphFont"/>
    <w:rsid w:val="00170C58"/>
  </w:style>
  <w:style w:type="character" w:customStyle="1" w:styleId="ipa">
    <w:name w:val="ipa"/>
    <w:basedOn w:val="DefaultParagraphFont"/>
    <w:rsid w:val="00170C58"/>
  </w:style>
  <w:style w:type="character" w:customStyle="1" w:styleId="metadata">
    <w:name w:val="metadata"/>
    <w:basedOn w:val="DefaultParagraphFont"/>
    <w:rsid w:val="00170C58"/>
  </w:style>
  <w:style w:type="character" w:customStyle="1" w:styleId="l6">
    <w:name w:val="l6"/>
    <w:basedOn w:val="DefaultParagraphFont"/>
    <w:rsid w:val="00170C58"/>
  </w:style>
  <w:style w:type="paragraph" w:styleId="BodyTextIndent3">
    <w:name w:val="Body Text Indent 3"/>
    <w:basedOn w:val="Normal"/>
    <w:link w:val="BodyTextIndent3Char"/>
    <w:uiPriority w:val="99"/>
    <w:unhideWhenUsed/>
    <w:rsid w:val="00170C58"/>
    <w:pPr>
      <w:spacing w:after="120"/>
      <w:ind w:left="360"/>
    </w:pPr>
    <w:rPr>
      <w:rFonts w:asciiTheme="minorHAnsi" w:eastAsiaTheme="minorEastAsia" w:hAnsiTheme="minorHAnsi" w:cstheme="minorBidi"/>
      <w:sz w:val="16"/>
      <w:szCs w:val="14"/>
      <w:lang w:bidi="hi-IN"/>
    </w:rPr>
  </w:style>
  <w:style w:type="character" w:customStyle="1" w:styleId="BodyTextIndent3Char">
    <w:name w:val="Body Text Indent 3 Char"/>
    <w:basedOn w:val="DefaultParagraphFont"/>
    <w:link w:val="BodyTextIndent3"/>
    <w:uiPriority w:val="99"/>
    <w:rsid w:val="00170C58"/>
    <w:rPr>
      <w:rFonts w:eastAsiaTheme="minorEastAsia"/>
      <w:sz w:val="16"/>
      <w:szCs w:val="14"/>
      <w:lang w:bidi="hi-IN"/>
    </w:rPr>
  </w:style>
  <w:style w:type="character" w:customStyle="1" w:styleId="apple-tab-span">
    <w:name w:val="apple-tab-span"/>
    <w:basedOn w:val="DefaultParagraphFont"/>
    <w:rsid w:val="00170C58"/>
  </w:style>
  <w:style w:type="character" w:customStyle="1" w:styleId="toctoggle">
    <w:name w:val="toctoggle"/>
    <w:basedOn w:val="DefaultParagraphFont"/>
    <w:rsid w:val="00170C58"/>
  </w:style>
  <w:style w:type="character" w:customStyle="1" w:styleId="tocnumber">
    <w:name w:val="tocnumber"/>
    <w:basedOn w:val="DefaultParagraphFont"/>
    <w:rsid w:val="00170C58"/>
  </w:style>
  <w:style w:type="character" w:customStyle="1" w:styleId="toctext">
    <w:name w:val="toctext"/>
    <w:basedOn w:val="DefaultParagraphFont"/>
    <w:rsid w:val="00170C58"/>
  </w:style>
  <w:style w:type="paragraph" w:styleId="Caption">
    <w:name w:val="caption"/>
    <w:basedOn w:val="Normal"/>
    <w:next w:val="Normal"/>
    <w:uiPriority w:val="35"/>
    <w:semiHidden/>
    <w:unhideWhenUsed/>
    <w:qFormat/>
    <w:rsid w:val="00170C58"/>
    <w:pPr>
      <w:spacing w:line="240" w:lineRule="auto"/>
    </w:pPr>
    <w:rPr>
      <w:rFonts w:asciiTheme="minorHAnsi" w:eastAsiaTheme="minorEastAsia" w:hAnsiTheme="minorHAnsi" w:cstheme="minorBidi"/>
      <w:b/>
      <w:bCs/>
      <w:color w:val="4F81BD" w:themeColor="accent1"/>
      <w:sz w:val="18"/>
      <w:szCs w:val="16"/>
      <w:lang w:bidi="hi-IN"/>
    </w:rPr>
  </w:style>
  <w:style w:type="character" w:customStyle="1" w:styleId="caps">
    <w:name w:val="caps"/>
    <w:basedOn w:val="DefaultParagraphFont"/>
    <w:rsid w:val="00170C58"/>
  </w:style>
  <w:style w:type="paragraph" w:styleId="HTMLPreformatted">
    <w:name w:val="HTML Preformatted"/>
    <w:basedOn w:val="Normal"/>
    <w:link w:val="HTMLPreformattedChar"/>
    <w:uiPriority w:val="99"/>
    <w:semiHidden/>
    <w:unhideWhenUsed/>
    <w:rsid w:val="00170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bidi="hi-IN"/>
    </w:rPr>
  </w:style>
  <w:style w:type="character" w:customStyle="1" w:styleId="HTMLPreformattedChar">
    <w:name w:val="HTML Preformatted Char"/>
    <w:basedOn w:val="DefaultParagraphFont"/>
    <w:link w:val="HTMLPreformatted"/>
    <w:uiPriority w:val="99"/>
    <w:semiHidden/>
    <w:rsid w:val="00170C58"/>
    <w:rPr>
      <w:rFonts w:ascii="Courier New" w:eastAsia="Times New Roman" w:hAnsi="Courier New" w:cs="Courier New"/>
      <w:sz w:val="20"/>
      <w:szCs w:val="20"/>
      <w:lang w:bidi="hi-IN"/>
    </w:rPr>
  </w:style>
  <w:style w:type="paragraph" w:customStyle="1" w:styleId="backtotop">
    <w:name w:val="backtotop"/>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customStyle="1" w:styleId="Pa104">
    <w:name w:val="Pa10+4"/>
    <w:basedOn w:val="Normal"/>
    <w:next w:val="Normal"/>
    <w:uiPriority w:val="99"/>
    <w:rsid w:val="00BC39B1"/>
    <w:pPr>
      <w:autoSpaceDE w:val="0"/>
      <w:autoSpaceDN w:val="0"/>
      <w:adjustRightInd w:val="0"/>
      <w:spacing w:after="0" w:line="241" w:lineRule="atLeast"/>
    </w:pPr>
    <w:rPr>
      <w:rFonts w:eastAsiaTheme="minorHAnsi" w:cstheme="minorBidi"/>
      <w:sz w:val="24"/>
      <w:szCs w:val="24"/>
    </w:rPr>
  </w:style>
  <w:style w:type="paragraph" w:customStyle="1" w:styleId="Pa14">
    <w:name w:val="Pa1+4"/>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26">
    <w:name w:val="Pa2+6"/>
    <w:basedOn w:val="Default"/>
    <w:next w:val="Default"/>
    <w:uiPriority w:val="99"/>
    <w:rsid w:val="00BC39B1"/>
    <w:pPr>
      <w:spacing w:line="221" w:lineRule="atLeast"/>
    </w:pPr>
    <w:rPr>
      <w:rFonts w:ascii="Calibri" w:eastAsiaTheme="minorHAnsi" w:hAnsi="Calibri" w:cstheme="minorBidi"/>
      <w:color w:val="auto"/>
    </w:rPr>
  </w:style>
  <w:style w:type="character" w:customStyle="1" w:styleId="A43">
    <w:name w:val="A4+3"/>
    <w:uiPriority w:val="99"/>
    <w:rsid w:val="00BC39B1"/>
    <w:rPr>
      <w:rFonts w:ascii="SymbolPS" w:hAnsi="SymbolPS" w:cs="SymbolPS"/>
      <w:color w:val="000000"/>
      <w:sz w:val="20"/>
      <w:szCs w:val="20"/>
    </w:rPr>
  </w:style>
  <w:style w:type="paragraph" w:customStyle="1" w:styleId="Pa131">
    <w:name w:val="Pa13+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141">
    <w:name w:val="Pa14+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07">
    <w:name w:val="Pa0+7"/>
    <w:basedOn w:val="Default"/>
    <w:next w:val="Default"/>
    <w:uiPriority w:val="99"/>
    <w:rsid w:val="00BC39B1"/>
    <w:pPr>
      <w:spacing w:line="241" w:lineRule="atLeast"/>
    </w:pPr>
    <w:rPr>
      <w:rFonts w:ascii="Calibri" w:eastAsiaTheme="minorHAnsi" w:hAnsi="Calibri" w:cstheme="minorBidi"/>
      <w:color w:val="auto"/>
    </w:rPr>
  </w:style>
  <w:style w:type="character" w:customStyle="1" w:styleId="A14">
    <w:name w:val="A1+4"/>
    <w:uiPriority w:val="99"/>
    <w:rsid w:val="00BC39B1"/>
    <w:rPr>
      <w:rFonts w:cs="Calibri"/>
      <w:color w:val="000000"/>
      <w:sz w:val="22"/>
      <w:szCs w:val="22"/>
    </w:rPr>
  </w:style>
  <w:style w:type="paragraph" w:customStyle="1" w:styleId="Pa122">
    <w:name w:val="Pa12+2"/>
    <w:basedOn w:val="Default"/>
    <w:next w:val="Default"/>
    <w:uiPriority w:val="99"/>
    <w:rsid w:val="00BC39B1"/>
    <w:pPr>
      <w:spacing w:line="241" w:lineRule="atLeast"/>
    </w:pPr>
    <w:rPr>
      <w:rFonts w:ascii="Calibri" w:eastAsiaTheme="minorHAnsi" w:hAnsi="Calibri" w:cstheme="minorBidi"/>
      <w:color w:val="auto"/>
    </w:rPr>
  </w:style>
  <w:style w:type="paragraph" w:styleId="List">
    <w:name w:val="List"/>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2">
    <w:name w:val="List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Continue2">
    <w:name w:val="List Continue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3">
    <w:name w:val="List 3"/>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C39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96086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png"/><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jpeg"/><Relationship Id="rId191" Type="http://schemas.openxmlformats.org/officeDocument/2006/relationships/image" Target="media/image96.wmf"/><Relationship Id="rId205" Type="http://schemas.openxmlformats.org/officeDocument/2006/relationships/image" Target="media/image103.wmf"/><Relationship Id="rId16" Type="http://schemas.openxmlformats.org/officeDocument/2006/relationships/oleObject" Target="embeddings/oleObject4.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4.bin"/><Relationship Id="rId186" Type="http://schemas.openxmlformats.org/officeDocument/2006/relationships/oleObject" Target="embeddings/oleObject86.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89.bin"/><Relationship Id="rId197" Type="http://schemas.openxmlformats.org/officeDocument/2006/relationships/image" Target="media/image99.wmf"/><Relationship Id="rId206" Type="http://schemas.openxmlformats.org/officeDocument/2006/relationships/oleObject" Target="embeddings/oleObject96.bin"/><Relationship Id="rId201" Type="http://schemas.openxmlformats.org/officeDocument/2006/relationships/image" Target="media/image101.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91.wmf"/><Relationship Id="rId18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7.jpeg"/><Relationship Id="rId198" Type="http://schemas.openxmlformats.org/officeDocument/2006/relationships/oleObject" Target="embeddings/oleObject92.bin"/><Relationship Id="rId172" Type="http://schemas.openxmlformats.org/officeDocument/2006/relationships/oleObject" Target="embeddings/oleObject82.bin"/><Relationship Id="rId193" Type="http://schemas.openxmlformats.org/officeDocument/2006/relationships/image" Target="media/image97.wmf"/><Relationship Id="rId202" Type="http://schemas.openxmlformats.org/officeDocument/2006/relationships/oleObject" Target="embeddings/oleObject94.bin"/><Relationship Id="rId207"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8.jpe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image" Target="media/image84.png"/><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jpeg"/><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2.jpeg"/><Relationship Id="rId189" Type="http://schemas.openxmlformats.org/officeDocument/2006/relationships/image" Target="media/image95.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jpeg"/><Relationship Id="rId179" Type="http://schemas.openxmlformats.org/officeDocument/2006/relationships/image" Target="media/image89.jpeg"/><Relationship Id="rId195" Type="http://schemas.openxmlformats.org/officeDocument/2006/relationships/image" Target="media/image98.wmf"/><Relationship Id="rId209" Type="http://schemas.openxmlformats.org/officeDocument/2006/relationships/fontTable" Target="fontTable.xml"/><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6.wmf"/><Relationship Id="rId196" Type="http://schemas.openxmlformats.org/officeDocument/2006/relationships/oleObject" Target="embeddings/oleObject91.bin"/><Relationship Id="rId200" Type="http://schemas.openxmlformats.org/officeDocument/2006/relationships/oleObject" Target="embeddings/oleObject93.bin"/></Relationships>
</file>

<file path=word/_rels/header1.xml.rels><?xml version="1.0" encoding="UTF-8" standalone="yes"?>
<Relationships xmlns="http://schemas.openxmlformats.org/package/2006/relationships"><Relationship Id="rId1" Type="http://schemas.openxmlformats.org/officeDocument/2006/relationships/image" Target="media/image10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692BE203-795D-4B6B-89B6-4B1227033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0</TotalTime>
  <Pages>41</Pages>
  <Words>12390</Words>
  <Characters>70627</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RCCM</Company>
  <LinksUpToDate>false</LinksUpToDate>
  <CharactersWithSpaces>82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dc:creator>
  <cp:keywords/>
  <dc:description/>
  <cp:lastModifiedBy>RLC</cp:lastModifiedBy>
  <cp:revision>3235</cp:revision>
  <cp:lastPrinted>2014-06-20T09:15:00Z</cp:lastPrinted>
  <dcterms:created xsi:type="dcterms:W3CDTF">2014-05-24T07:08:00Z</dcterms:created>
  <dcterms:modified xsi:type="dcterms:W3CDTF">2017-03-31T10:42:00Z</dcterms:modified>
</cp:coreProperties>
</file>